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60288" behindDoc="0" locked="0" layoutInCell="1" allowOverlap="1" wp14:anchorId="42FE0B76" wp14:editId="23381D65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441CE2" w:rsidRPr="00984B53" w:rsidRDefault="00441CE2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60288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441CE2" w:rsidRPr="00984B53" w:rsidRDefault="00441CE2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5B806B5A" wp14:editId="3ACC7C2A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38F6724C" w:rsidR="00441CE2" w:rsidRPr="00984B53" w:rsidRDefault="00441CE2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4</w:t>
                                    </w:r>
                                  </w:p>
                                </w:sdtContent>
                              </w:sdt>
                              <w:p w14:paraId="275965BA" w14:textId="77777777" w:rsidR="00441CE2" w:rsidRDefault="00441CE2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38F6724C" w:rsidR="00441CE2" w:rsidRPr="00984B53" w:rsidRDefault="00441CE2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4</w:t>
                              </w:r>
                            </w:p>
                          </w:sdtContent>
                        </w:sdt>
                        <w:p w14:paraId="275965BA" w14:textId="77777777" w:rsidR="00441CE2" w:rsidRDefault="00441CE2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8240" behindDoc="0" locked="0" layoutInCell="1" allowOverlap="1" wp14:anchorId="5CEFA4E6" wp14:editId="51C4343E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441CE2" w:rsidRPr="00984B53" w:rsidRDefault="00000000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="00441CE2"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="00441CE2"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441CE2" w:rsidRPr="00984B53" w:rsidRDefault="00000000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="00441CE2"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58240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441CE2" w:rsidRPr="00984B53" w:rsidRDefault="00000000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="00441CE2"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="00441CE2"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441CE2" w:rsidRPr="00984B53" w:rsidRDefault="00000000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="00441CE2"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2650A532" w14:textId="77777777" w:rsidR="00445149" w:rsidRDefault="00445149" w:rsidP="00445149">
      <w:pPr>
        <w:rPr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30DD9D5C" w14:textId="1318A07F" w:rsidR="00BC565C" w:rsidRDefault="00BC565C" w:rsidP="00445149">
      <w:pPr>
        <w:jc w:val="center"/>
        <w:rPr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BC565C">
        <w:rPr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Ռ. Ա. ՔԱՐԻՄՅԱՆ</w:t>
      </w:r>
    </w:p>
    <w:p w14:paraId="32D1D8D7" w14:textId="77777777" w:rsidR="00445149" w:rsidRPr="00BC565C" w:rsidRDefault="00445149" w:rsidP="00445149">
      <w:pPr>
        <w:jc w:val="center"/>
        <w:rPr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6E4B044" w14:textId="2F664115" w:rsidR="008E4568" w:rsidRPr="00BC565C" w:rsidRDefault="00F92A01" w:rsidP="00996C80">
      <w:pPr>
        <w:jc w:val="center"/>
        <w:rPr>
          <w:rFonts w:ascii="Sylfaen" w:hAnsi="Sylfaen"/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BC565C">
        <w:rPr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BC565C">
        <w:rPr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79B6A4DC" w14:textId="20F6D7CA" w:rsidR="00D4661D" w:rsidRPr="00BC565C" w:rsidRDefault="00D4661D" w:rsidP="00BC565C">
      <w:pPr>
        <w:jc w:val="center"/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BC565C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BC565C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27FC93A8" w14:textId="7EDE404F" w:rsidR="00BC565C" w:rsidRPr="00445149" w:rsidRDefault="00187C02" w:rsidP="00445149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272EDBE5" w14:textId="77777777" w:rsidR="00BC565C" w:rsidRDefault="00BC565C" w:rsidP="00BC565C">
      <w:pPr>
        <w:pStyle w:val="NoSpacing"/>
        <w:jc w:val="center"/>
        <w:rPr>
          <w:rFonts w:eastAsiaTheme="minorHAnsi" w:cstheme="minorHAnsi"/>
          <w:b/>
          <w:sz w:val="36"/>
          <w:szCs w:val="36"/>
          <w:lang w:val="hy-AM"/>
        </w:rPr>
      </w:pPr>
    </w:p>
    <w:p w14:paraId="6D165D94" w14:textId="1FB96A47" w:rsidR="00FA2AB0" w:rsidRDefault="00FA2AB0" w:rsidP="00BC565C">
      <w:pPr>
        <w:pStyle w:val="NoSpacing"/>
        <w:jc w:val="center"/>
        <w:rPr>
          <w:rFonts w:eastAsiaTheme="minorHAnsi" w:cstheme="minorHAnsi"/>
          <w:b/>
          <w:sz w:val="36"/>
          <w:szCs w:val="36"/>
          <w:lang w:val="hy-AM"/>
        </w:rPr>
      </w:pPr>
      <w:r w:rsidRPr="00FA2AB0">
        <w:rPr>
          <w:rFonts w:eastAsiaTheme="minorHAnsi" w:cstheme="minorHAnsi"/>
          <w:b/>
          <w:sz w:val="36"/>
          <w:szCs w:val="36"/>
          <w:lang w:val="hy-AM"/>
        </w:rPr>
        <w:t>ԵՐԵՎԱՆ</w:t>
      </w:r>
    </w:p>
    <w:p w14:paraId="13D0D2F0" w14:textId="232AEBC3" w:rsidR="00BC565C" w:rsidRPr="00FA2AB0" w:rsidRDefault="00FA2AB0" w:rsidP="00BC565C">
      <w:pPr>
        <w:pStyle w:val="NoSpacing"/>
        <w:jc w:val="center"/>
        <w:rPr>
          <w:rFonts w:cstheme="minorHAnsi"/>
          <w:b/>
          <w:sz w:val="36"/>
          <w:szCs w:val="36"/>
          <w:lang w:val="hy-AM"/>
        </w:rPr>
      </w:pPr>
      <w:r>
        <w:rPr>
          <w:rFonts w:cstheme="minorHAnsi"/>
          <w:b/>
          <w:sz w:val="36"/>
          <w:szCs w:val="36"/>
          <w:lang w:val="hy-AM"/>
        </w:rPr>
        <w:t>202</w:t>
      </w:r>
      <w:r w:rsidR="00BC565C">
        <w:rPr>
          <w:rFonts w:cstheme="minorHAnsi"/>
          <w:b/>
          <w:sz w:val="36"/>
          <w:szCs w:val="36"/>
          <w:lang w:val="hy-AM"/>
        </w:rPr>
        <w:t>4</w:t>
      </w:r>
    </w:p>
    <w:p w14:paraId="4697889E" w14:textId="77777777" w:rsidR="00F7730D" w:rsidRDefault="00F7730D" w:rsidP="006A28E9">
      <w:pPr>
        <w:ind w:left="4253"/>
        <w:jc w:val="both"/>
        <w:rPr>
          <w:lang w:val="hy-AM"/>
        </w:rPr>
      </w:pPr>
      <w:r>
        <w:rPr>
          <w:lang w:val="hy-AM"/>
        </w:rPr>
        <w:lastRenderedPageBreak/>
        <w:t>Հրատարակության է երաշխավորել Հայաստանի Ազգային Ագրարային Համալսարանի գիտական խորհուրդը</w:t>
      </w:r>
    </w:p>
    <w:p w14:paraId="3E60DFE1" w14:textId="77777777" w:rsidR="00F7730D" w:rsidRDefault="00F7730D" w:rsidP="00F7730D">
      <w:pPr>
        <w:rPr>
          <w:lang w:val="hy-AM"/>
        </w:rPr>
      </w:pPr>
    </w:p>
    <w:p w14:paraId="25798359" w14:textId="77777777" w:rsidR="00F7730D" w:rsidRDefault="00F7730D" w:rsidP="00F7730D">
      <w:pPr>
        <w:rPr>
          <w:lang w:val="hy-AM"/>
        </w:rPr>
      </w:pPr>
      <w:r>
        <w:rPr>
          <w:lang w:val="hy-AM"/>
        </w:rPr>
        <w:t>Դասիչը</w:t>
      </w:r>
    </w:p>
    <w:p w14:paraId="41B0A12F" w14:textId="77777777" w:rsidR="00F7730D" w:rsidRDefault="00F7730D" w:rsidP="00F7730D">
      <w:pPr>
        <w:spacing w:line="240" w:lineRule="auto"/>
        <w:rPr>
          <w:lang w:val="hy-AM"/>
        </w:rPr>
      </w:pPr>
      <w:r>
        <w:rPr>
          <w:lang w:val="hy-AM"/>
        </w:rPr>
        <w:t>ԱՍԴՖԳՀ</w:t>
      </w:r>
    </w:p>
    <w:p w14:paraId="3024563A" w14:textId="77777777" w:rsidR="00F7730D" w:rsidRDefault="00F7730D" w:rsidP="00F7730D">
      <w:pPr>
        <w:spacing w:line="240" w:lineRule="auto"/>
        <w:rPr>
          <w:lang w:val="hy-AM"/>
        </w:rPr>
      </w:pPr>
      <w:r>
        <w:rPr>
          <w:lang w:val="hy-AM"/>
        </w:rPr>
        <w:t>ԱՍԴՖԳ</w:t>
      </w:r>
    </w:p>
    <w:p w14:paraId="7D0CB3DA" w14:textId="77777777" w:rsidR="00F7730D" w:rsidRDefault="00F7730D" w:rsidP="00F7730D">
      <w:pPr>
        <w:spacing w:line="240" w:lineRule="auto"/>
        <w:jc w:val="center"/>
        <w:rPr>
          <w:sz w:val="28"/>
          <w:szCs w:val="28"/>
          <w:lang w:val="hy-AM"/>
        </w:rPr>
      </w:pPr>
      <w:r w:rsidRPr="002463EB">
        <w:rPr>
          <w:sz w:val="28"/>
          <w:szCs w:val="28"/>
          <w:lang w:val="hy-AM"/>
        </w:rPr>
        <w:t>Խմբագիր՝ քիմ. գիտ. թեկն. դոցենտ Ս</w:t>
      </w:r>
      <w:r>
        <w:rPr>
          <w:sz w:val="28"/>
          <w:szCs w:val="28"/>
          <w:lang w:val="hy-AM"/>
        </w:rPr>
        <w:t>.</w:t>
      </w:r>
      <w:r w:rsidRPr="002463EB">
        <w:rPr>
          <w:sz w:val="28"/>
          <w:szCs w:val="28"/>
          <w:lang w:val="hy-AM"/>
        </w:rPr>
        <w:t xml:space="preserve"> </w:t>
      </w:r>
      <w:r>
        <w:rPr>
          <w:sz w:val="28"/>
          <w:szCs w:val="28"/>
          <w:lang w:val="hy-AM"/>
        </w:rPr>
        <w:t xml:space="preserve">Մ. </w:t>
      </w:r>
      <w:r w:rsidRPr="002463EB">
        <w:rPr>
          <w:sz w:val="28"/>
          <w:szCs w:val="28"/>
          <w:lang w:val="hy-AM"/>
        </w:rPr>
        <w:t xml:space="preserve">Վարդապետյան </w:t>
      </w:r>
    </w:p>
    <w:p w14:paraId="6B5CA8A8" w14:textId="77777777" w:rsidR="00F7730D" w:rsidRPr="00497770" w:rsidRDefault="00F7730D" w:rsidP="00BC565C">
      <w:pPr>
        <w:spacing w:line="264" w:lineRule="auto"/>
        <w:contextualSpacing/>
        <w:rPr>
          <w:sz w:val="24"/>
          <w:szCs w:val="24"/>
          <w:lang w:val="hy-AM"/>
        </w:rPr>
      </w:pPr>
      <w:r w:rsidRPr="00497770">
        <w:rPr>
          <w:sz w:val="24"/>
          <w:szCs w:val="24"/>
          <w:lang w:val="hy-AM"/>
        </w:rPr>
        <w:t xml:space="preserve">Գրախոսներ՝ </w:t>
      </w:r>
    </w:p>
    <w:p w14:paraId="5CBF159D" w14:textId="77777777" w:rsidR="00F7730D" w:rsidRPr="00F7730D" w:rsidRDefault="00F7730D" w:rsidP="00BC565C">
      <w:pPr>
        <w:spacing w:line="264" w:lineRule="auto"/>
        <w:contextualSpacing/>
        <w:jc w:val="center"/>
        <w:rPr>
          <w:i/>
          <w:sz w:val="24"/>
          <w:szCs w:val="24"/>
          <w:lang w:val="hy-AM"/>
        </w:rPr>
      </w:pPr>
      <w:r w:rsidRPr="00F7730D">
        <w:rPr>
          <w:i/>
          <w:sz w:val="24"/>
          <w:szCs w:val="24"/>
          <w:lang w:val="hy-AM"/>
        </w:rPr>
        <w:t>Քիմ. գիտ. դոկ. պրոֆ. Հ. Գ. Խաչատրյան</w:t>
      </w:r>
    </w:p>
    <w:p w14:paraId="29AD071F" w14:textId="77777777" w:rsidR="00F7730D" w:rsidRPr="00F7730D" w:rsidRDefault="00F7730D" w:rsidP="00BC565C">
      <w:pPr>
        <w:spacing w:line="264" w:lineRule="auto"/>
        <w:contextualSpacing/>
        <w:jc w:val="center"/>
        <w:rPr>
          <w:i/>
          <w:sz w:val="24"/>
          <w:szCs w:val="24"/>
          <w:lang w:val="hy-AM"/>
        </w:rPr>
      </w:pPr>
      <w:r w:rsidRPr="00F7730D">
        <w:rPr>
          <w:i/>
          <w:sz w:val="24"/>
          <w:szCs w:val="24"/>
          <w:lang w:val="hy-AM"/>
        </w:rPr>
        <w:t>Քիմ. գիտ. դոկ. պրոֆ. Գ. Հ. Թորոսյան</w:t>
      </w:r>
    </w:p>
    <w:p w14:paraId="6DF6F6FE" w14:textId="77777777" w:rsidR="00F7730D" w:rsidRPr="00F7730D" w:rsidRDefault="00F7730D" w:rsidP="00BC565C">
      <w:pPr>
        <w:spacing w:line="264" w:lineRule="auto"/>
        <w:contextualSpacing/>
        <w:jc w:val="center"/>
        <w:rPr>
          <w:i/>
          <w:sz w:val="24"/>
          <w:szCs w:val="24"/>
          <w:lang w:val="hy-AM"/>
        </w:rPr>
      </w:pPr>
      <w:r w:rsidRPr="00F7730D">
        <w:rPr>
          <w:i/>
          <w:sz w:val="24"/>
          <w:szCs w:val="24"/>
          <w:lang w:val="hy-AM"/>
        </w:rPr>
        <w:t>Քիմ. գիտ. դոկ. պրոֆ. Օ. Ա. Քամալյան</w:t>
      </w:r>
    </w:p>
    <w:p w14:paraId="366E5A19" w14:textId="32841531" w:rsidR="00F7730D" w:rsidRDefault="00F7730D" w:rsidP="00BC565C">
      <w:pPr>
        <w:spacing w:line="264" w:lineRule="auto"/>
        <w:contextualSpacing/>
        <w:jc w:val="center"/>
        <w:rPr>
          <w:rFonts w:ascii="Sylfaen" w:hAnsi="Sylfaen"/>
          <w:i/>
          <w:sz w:val="24"/>
          <w:szCs w:val="24"/>
          <w:lang w:val="hy-AM"/>
        </w:rPr>
      </w:pPr>
      <w:r w:rsidRPr="00F7730D">
        <w:rPr>
          <w:i/>
          <w:sz w:val="24"/>
          <w:szCs w:val="24"/>
          <w:lang w:val="hy-AM"/>
        </w:rPr>
        <w:t>Քիմ. գիտ. դոկ. պրոֆ. Ա. Փ. Ենգոյան</w:t>
      </w:r>
    </w:p>
    <w:p w14:paraId="102DD3C4" w14:textId="77777777" w:rsidR="00DD0DA8" w:rsidRPr="00DD0DA8" w:rsidRDefault="00DD0DA8" w:rsidP="00BC565C">
      <w:pPr>
        <w:spacing w:line="264" w:lineRule="auto"/>
        <w:contextualSpacing/>
        <w:jc w:val="center"/>
        <w:rPr>
          <w:rFonts w:ascii="Sylfaen" w:hAnsi="Sylfaen"/>
          <w:i/>
          <w:sz w:val="24"/>
          <w:szCs w:val="24"/>
          <w:lang w:val="hy-AM"/>
        </w:rPr>
      </w:pPr>
    </w:p>
    <w:p w14:paraId="4283333E" w14:textId="77777777" w:rsidR="00F7730D" w:rsidRPr="002463EB" w:rsidRDefault="00F7730D" w:rsidP="00F7730D">
      <w:pPr>
        <w:rPr>
          <w:lang w:val="hy-AM"/>
        </w:rPr>
      </w:pPr>
      <w:r>
        <w:rPr>
          <w:lang w:val="hy-AM"/>
        </w:rPr>
        <w:t>Համակարգչային ձևավորող և խմբագիր՝ Վ. Հ. Մուսելիմյան</w:t>
      </w:r>
    </w:p>
    <w:p w14:paraId="3E51BA46" w14:textId="77777777" w:rsidR="00F7730D" w:rsidRPr="0084350E" w:rsidRDefault="00F7730D" w:rsidP="00F7730D">
      <w:pPr>
        <w:spacing w:line="240" w:lineRule="auto"/>
        <w:jc w:val="center"/>
        <w:rPr>
          <w:b/>
          <w:sz w:val="24"/>
          <w:szCs w:val="24"/>
          <w:lang w:val="hy-AM"/>
        </w:rPr>
      </w:pPr>
      <w:r w:rsidRPr="0084350E">
        <w:rPr>
          <w:b/>
          <w:sz w:val="24"/>
          <w:szCs w:val="24"/>
          <w:lang w:val="hy-AM"/>
        </w:rPr>
        <w:t>Քարիմյան Ռ. Ա.</w:t>
      </w:r>
    </w:p>
    <w:p w14:paraId="6063E6B8" w14:textId="77777777" w:rsidR="00F7730D" w:rsidRDefault="00F7730D" w:rsidP="00F7730D">
      <w:pPr>
        <w:spacing w:line="240" w:lineRule="auto"/>
        <w:rPr>
          <w:sz w:val="24"/>
          <w:szCs w:val="24"/>
          <w:lang w:val="hy-AM"/>
        </w:rPr>
      </w:pPr>
      <w:r>
        <w:rPr>
          <w:sz w:val="24"/>
          <w:szCs w:val="24"/>
          <w:lang w:val="hy-AM"/>
        </w:rPr>
        <w:t xml:space="preserve">Ք     123               Քիմիայի դասընթաց  </w:t>
      </w:r>
      <w:r w:rsidRPr="0084350E">
        <w:rPr>
          <w:sz w:val="24"/>
          <w:szCs w:val="24"/>
          <w:lang w:val="hy-AM"/>
        </w:rPr>
        <w:t>/</w:t>
      </w:r>
      <w:r>
        <w:rPr>
          <w:sz w:val="24"/>
          <w:szCs w:val="24"/>
          <w:lang w:val="hy-AM"/>
        </w:rPr>
        <w:t xml:space="preserve">Ուսումնական ձեռնարկ </w:t>
      </w:r>
      <w:r w:rsidRPr="0084350E">
        <w:rPr>
          <w:sz w:val="24"/>
          <w:szCs w:val="24"/>
          <w:lang w:val="hy-AM"/>
        </w:rPr>
        <w:t>/</w:t>
      </w:r>
    </w:p>
    <w:p w14:paraId="73971222" w14:textId="77777777" w:rsidR="00F7730D" w:rsidRPr="00497770" w:rsidRDefault="00F7730D" w:rsidP="00F7730D">
      <w:pPr>
        <w:spacing w:line="240" w:lineRule="auto"/>
        <w:jc w:val="center"/>
        <w:rPr>
          <w:sz w:val="24"/>
          <w:szCs w:val="24"/>
          <w:lang w:val="hy-AM"/>
        </w:rPr>
      </w:pPr>
      <w:r>
        <w:rPr>
          <w:sz w:val="24"/>
          <w:szCs w:val="24"/>
          <w:lang w:val="hy-AM"/>
        </w:rPr>
        <w:t>Երևան 2024, ...էջ</w:t>
      </w:r>
    </w:p>
    <w:p w14:paraId="394DCE1B" w14:textId="77777777" w:rsidR="001154BE" w:rsidRPr="00FA2AB0" w:rsidRDefault="001154BE" w:rsidP="00FA2AB0">
      <w:pPr>
        <w:jc w:val="center"/>
        <w:rPr>
          <w:rFonts w:cstheme="minorHAnsi"/>
          <w:b/>
          <w:sz w:val="36"/>
          <w:szCs w:val="36"/>
          <w:lang w:val="hy-AM"/>
        </w:rPr>
      </w:pPr>
    </w:p>
    <w:p w14:paraId="68C1ABDC" w14:textId="264051DA" w:rsidR="0040017E" w:rsidRPr="00F7730D" w:rsidRDefault="0040017E" w:rsidP="00F7730D">
      <w:pPr>
        <w:jc w:val="both"/>
        <w:rPr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72D4C5FC" w14:textId="77777777" w:rsidR="006A28E9" w:rsidRPr="00831569" w:rsidRDefault="006A28E9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  <w:bookmarkStart w:id="4" w:name="_Hlk132582899"/>
      <w:bookmarkEnd w:id="4"/>
    </w:p>
    <w:p w14:paraId="5091E5C1" w14:textId="562EBE16" w:rsidR="006A28E9" w:rsidRDefault="006A28E9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5A3F3618" wp14:editId="2B6C1014">
                <wp:extent cx="5074285" cy="2982981"/>
                <wp:effectExtent l="0" t="0" r="1269365" b="44640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solidFill>
                              <a:srgbClr val="0D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00808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00808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00808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82CB8" w14:textId="77777777" w:rsidR="006A28E9" w:rsidRDefault="006A28E9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008080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1B086563" w14:textId="77777777" w:rsidR="006A28E9" w:rsidRDefault="006A28E9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008080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2658F0" w14:textId="77777777" w:rsidR="006A28E9" w:rsidRDefault="006A28E9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3F3618" id="Canvas 480644036" o:spid="_x0000_s1031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2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33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" adj="1837" fillcolor="teal" strokecolor="#0d8080" strokeweight="1pt">
                  <v:textbox inset="2.6075mm,1.30375mm,2.6075mm,1.30375mm"/>
                </v:shape>
                <v:group id="Группа 38" o:spid="_x0000_s1034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5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" adj="4822" filled="f" strokecolor="teal" strokeweight="3pt">
                    <v:textbox inset="2.6075mm,1.30375mm,2.6075mm,1.30375mm"/>
                  </v:shape>
                  <v:shape id="Шестиугольник 40" o:spid="_x0000_s1036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" adj="4822" filled="f" strokecolor="teal" strokeweight="3pt">
                    <v:textbox inset="2.6075mm,1.30375mm,2.6075mm,1.30375mm"/>
                  </v:shape>
                  <v:shape id="Шестиугольник 41" o:spid="_x0000_s1037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" adj="4822" filled="f" strokecolor="teal" strokeweight="3pt">
                    <v:textbox inset="2.6075mm,1.30375mm,2.6075mm,1.30375mm"/>
                  </v:shape>
                  <v:shape id="Надпись 3" o:spid="_x0000_s1038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39E82CB8" w14:textId="77777777" w:rsidR="006A28E9" w:rsidRDefault="006A28E9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008080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1B086563" w14:textId="77777777" w:rsidR="006A28E9" w:rsidRDefault="006A28E9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008080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9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2C2658F0" w14:textId="77777777" w:rsidR="006A28E9" w:rsidRDefault="006A28E9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65AC399E" w14:textId="77777777" w:rsidR="006A28E9" w:rsidRDefault="006A28E9" w:rsidP="006A28E9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2B51D2" wp14:editId="09FFDC80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BA6D9C" id="Шестиугольник 19" o:spid="_x0000_s1026" type="#_x0000_t9" style="position:absolute;margin-left:0;margin-top:2.35pt;width:130.9pt;height:116.95pt;z-index:251719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7FA0247" wp14:editId="6455C1B5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90C43F" w14:textId="77777777" w:rsidR="006A28E9" w:rsidRPr="003A35F9" w:rsidRDefault="006A28E9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6C57A87" w14:textId="77777777" w:rsidR="006A28E9" w:rsidRPr="003A35F9" w:rsidRDefault="006A28E9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821055"/>
                            <a:ext cx="3418135" cy="637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A7E7D" w14:textId="77777777" w:rsidR="006A28E9" w:rsidRPr="006A28E9" w:rsidRDefault="006A28E9" w:rsidP="006A28E9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6A28E9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ՅԻ ՀԻՄՆԱԿԱՆ ՕՐԵՆՔՆԵՐԸ ԵՎ ՀԱՍԿԱՑ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FA0247" id="Canvas 1352672566" o:spid="_x0000_s1040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">
                <v:shape id="_x0000_s1041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42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" adj="1742" fillcolor="teal" stroked="f" strokeweight="1pt"/>
                <v:shape id="Надпись 22" o:spid="_x0000_s1043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3290C43F" w14:textId="77777777" w:rsidR="006A28E9" w:rsidRPr="003A35F9" w:rsidRDefault="006A28E9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6C57A87" w14:textId="77777777" w:rsidR="006A28E9" w:rsidRPr="003A35F9" w:rsidRDefault="006A28E9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shape id="Надпись 23" o:spid="_x0000_s1044" type="#_x0000_t202" style="position:absolute;left:17158;top:8210;width:34181;height:6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" filled="f" stroked="f" strokeweight=".5pt">
                  <v:textbox>
                    <w:txbxContent>
                      <w:p w14:paraId="10FA7E7D" w14:textId="77777777" w:rsidR="006A28E9" w:rsidRPr="006A28E9" w:rsidRDefault="006A28E9" w:rsidP="006A28E9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6A28E9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ՅԻ ՀԻՄՆԱԿԱՆ ՕՐԵՆՔՆԵՐԸ ԵՎ ՀԱՍԿԱՑ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51878245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6BCF626" w14:textId="22B76FB2" w:rsidR="009E2741" w:rsidRDefault="009E2741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244C56B" wp14:editId="0EC902EB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3BD078" w14:textId="3DA8FD33" w:rsidR="009E2741" w:rsidRPr="009E2741" w:rsidRDefault="009E2741" w:rsidP="009E274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D38B2A" w14:textId="77777777" w:rsidR="009E2741" w:rsidRPr="009E2741" w:rsidRDefault="009E2741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E274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68EA166" w14:textId="77777777" w:rsidR="009E2741" w:rsidRPr="009E2741" w:rsidRDefault="009E2741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E274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90DD529" w14:textId="68D2A968" w:rsidR="009E2741" w:rsidRPr="001E62CE" w:rsidRDefault="009E2741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9E274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44C56B" id="Canvas 1680971517" o:spid="_x0000_s104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HhYkgaCBAAA+w0A&#10;AA4AAAAAAAAAAAAAAAAALgIAAGRycy9lMm9Eb2MueG1sUEsBAi0AFAAGAAgAAAAhACtaiz3YAAAA&#10;BQEAAA8AAAAAAAAAAAAAAAAA3AYAAGRycy9kb3ducmV2LnhtbFBLBQYAAAAABAAEAPMAAADhBwAA&#10;AAA=&#10;">
                <v:shape id="_x0000_s104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1A3BD078" w14:textId="3DA8FD33" w:rsidR="009E2741" w:rsidRPr="009E2741" w:rsidRDefault="009E2741" w:rsidP="009E274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58D38B2A" w14:textId="77777777" w:rsidR="009E2741" w:rsidRPr="009E2741" w:rsidRDefault="009E2741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9E274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68EA166" w14:textId="77777777" w:rsidR="009E2741" w:rsidRPr="009E2741" w:rsidRDefault="009E2741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9E274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90DD529" w14:textId="68D2A968" w:rsidR="009E2741" w:rsidRPr="001E62CE" w:rsidRDefault="009E2741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9E274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5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51878246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3290FA74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441CE2" w:rsidRPr="004654E0" w:rsidRDefault="00441CE2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51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B4B8DA" w14:textId="77777777" w:rsidR="00441CE2" w:rsidRPr="004654E0" w:rsidRDefault="00441CE2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E27E22" w:rsidRDefault="00BF0CD8" w:rsidP="00302A17">
      <w:pPr>
        <w:pStyle w:val="Q-Normal"/>
        <w:rPr>
          <w:rFonts w:cstheme="minorHAnsi"/>
        </w:rPr>
      </w:pPr>
      <w:r w:rsidRPr="00E27E22">
        <w:rPr>
          <w:rFonts w:cstheme="minorHAnsi"/>
        </w:rPr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E27E22">
        <w:rPr>
          <w:rFonts w:cstheme="minorHAnsi"/>
        </w:rPr>
        <w:t xml:space="preserve"> և այլն</w:t>
      </w:r>
      <w:r w:rsidRPr="00E27E22">
        <w:rPr>
          <w:rFonts w:cstheme="minorHAnsi"/>
        </w:rPr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DB520B">
      <w:pPr>
        <w:pStyle w:val="Q-Normal"/>
        <w:spacing w:after="120"/>
        <w:ind w:firstLine="432"/>
        <w:contextualSpacing w:val="0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7EE50177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441CE2" w:rsidRPr="000B300E" w:rsidRDefault="00441CE2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52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XaIkQIAAHc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36927" w14:textId="5025A95C" w:rsidR="00441CE2" w:rsidRPr="000B300E" w:rsidRDefault="00441CE2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32761D74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A12E46">
      <w:pPr>
        <w:pStyle w:val="Q-Normal"/>
        <w:ind w:firstLine="432"/>
        <w:contextualSpacing w:val="0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7854C247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441CE2" w:rsidRPr="00C454C8" w:rsidRDefault="00441CE2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441CE2" w:rsidRPr="00386D29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53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7950AF91" w14:textId="77777777" w:rsidR="00441CE2" w:rsidRPr="00C454C8" w:rsidRDefault="00441CE2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441CE2" w:rsidRPr="00386D29" w:rsidRDefault="00441CE2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66AE2782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422EA109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441CE2" w:rsidRDefault="00441CE2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54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rueYgIAALk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" fillcolor="#d7f5f5" stroked="f" strokeweight=".5pt">
                <v:stroke joinstyle="miter"/>
                <v:textbox>
                  <w:txbxContent>
                    <w:p w14:paraId="7A7D753E" w14:textId="77777777" w:rsidR="00441CE2" w:rsidRDefault="00441CE2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5" type="#_x0000_t75" style="width:108pt;height:33.75pt" o:ole="">
            <v:imagedata r:id="rId12" o:title=""/>
          </v:shape>
          <o:OLEObject Type="Embed" ProgID="ChemDraw.Document.6.0" ShapeID="_x0000_i1025" DrawAspect="Content" ObjectID="_1762494127" r:id="rId13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194BC9B3" w:rsidR="00CF18EA" w:rsidRPr="00302A17" w:rsidRDefault="00344845" w:rsidP="00302A17">
      <w:pPr>
        <w:pStyle w:val="Q-Normal"/>
      </w:pPr>
      <w:r>
        <w:t>Սովորաբար ք</w:t>
      </w:r>
      <w:r w:rsidR="00CF18EA" w:rsidRPr="00302A17">
        <w:t>իմիական ռեակցիաներ</w:t>
      </w:r>
      <w:r>
        <w:t>ն</w:t>
      </w:r>
      <w:r w:rsidR="00CF18EA" w:rsidRPr="00302A17">
        <w:t xml:space="preserve"> ընթա</w:t>
      </w:r>
      <w:r>
        <w:t>նում են</w:t>
      </w:r>
      <w:r w:rsidR="00CF18EA" w:rsidRPr="00302A17">
        <w:t xml:space="preserve"> արտաքին </w:t>
      </w:r>
      <w:r>
        <w:t xml:space="preserve">որոշ </w:t>
      </w:r>
      <w:r w:rsidR="00CF18EA" w:rsidRPr="00302A17">
        <w:t>հա</w:t>
      </w:r>
      <w:r w:rsidR="00A12E46">
        <w:t>յտ</w:t>
      </w:r>
      <w:r w:rsidR="00CF18EA" w:rsidRPr="00302A17">
        <w:t>անիշներ</w:t>
      </w:r>
      <w:r>
        <w:t>ով: Դրանք են</w:t>
      </w:r>
      <w:r w:rsidR="00CF18EA" w:rsidRPr="00302A17">
        <w:t>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հոտի հայտնվելը</w:t>
      </w:r>
      <w:r w:rsidR="00EB4659" w:rsidRPr="00302A17">
        <w:t>,</w:t>
      </w:r>
    </w:p>
    <w:p w14:paraId="53DE1D50" w14:textId="0B85845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</w:t>
      </w:r>
      <w:r w:rsidR="00A12E46">
        <w:rPr>
          <w:lang w:val="ru-RU"/>
        </w:rPr>
        <w:t xml:space="preserve"> </w:t>
      </w:r>
      <w:r w:rsidR="00A12E46">
        <w:t>կամ անհետացումը</w:t>
      </w:r>
      <w:r w:rsidR="00344845">
        <w:t>,</w:t>
      </w:r>
    </w:p>
    <w:p w14:paraId="0B1761B4" w14:textId="6306218B" w:rsidR="00CF18EA" w:rsidRPr="00344845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7D41AF4E" w14:textId="3897155F" w:rsidR="00344845" w:rsidRPr="0054141C" w:rsidRDefault="00344845" w:rsidP="00344845">
      <w:pPr>
        <w:pStyle w:val="Q-Normal"/>
      </w:pPr>
      <w:r>
        <w:t xml:space="preserve">Այս հայտանիշներից մի քանիսը պատկերված են նկար 1.3-ում: </w:t>
      </w:r>
    </w:p>
    <w:p w14:paraId="0BC11249" w14:textId="77777777" w:rsidR="00344845" w:rsidRDefault="0054141C" w:rsidP="00344845">
      <w:pPr>
        <w:pStyle w:val="Q-Normal"/>
        <w:keepNext/>
        <w:ind w:left="1080" w:firstLine="0"/>
      </w:pPr>
      <w:r>
        <w:rPr>
          <w:rFonts w:cs="Arial Unicode MS"/>
          <w:noProof/>
        </w:rPr>
        <w:drawing>
          <wp:inline distT="0" distB="0" distL="0" distR="0" wp14:anchorId="528CFDF6" wp14:editId="59B2F181">
            <wp:extent cx="4057650" cy="2845024"/>
            <wp:effectExtent l="0" t="0" r="0" b="0"/>
            <wp:docPr id="1029157813" name="Рисунок 1029157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3" name="ռեակցիաների արտ. հայտանիշները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641" cy="28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DAB87" w14:textId="687899B5" w:rsidR="0054141C" w:rsidRPr="00302A17" w:rsidRDefault="00344845" w:rsidP="00344845">
      <w:pPr>
        <w:pStyle w:val="Q-Nkar"/>
        <w:rPr>
          <w:rFonts w:cs="Arial Unicode MS"/>
        </w:rPr>
      </w:pPr>
      <w:r>
        <w:t>Քիմիական ռեակցիաների արտաքին  հայտանիշները:</w:t>
      </w:r>
    </w:p>
    <w:p w14:paraId="5AE16F8B" w14:textId="30D8FA1C" w:rsidR="00CF18EA" w:rsidRDefault="00CF18EA" w:rsidP="00344845">
      <w:pPr>
        <w:pStyle w:val="Q-Nkar"/>
        <w:numPr>
          <w:ilvl w:val="0"/>
          <w:numId w:val="0"/>
        </w:numPr>
        <w:jc w:val="left"/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8AE8461" w14:textId="1E3A4534" w:rsidR="00A26461" w:rsidRDefault="00A26461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DADDD" wp14:editId="3C83C62F">
                <wp:extent cx="5060950" cy="872115"/>
                <wp:effectExtent l="0" t="0" r="6350" b="4445"/>
                <wp:docPr id="75227871" name="Canvas 752278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60561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1207119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1941B9" w14:textId="45BC9988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4861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8BCCBD" w14:textId="1300C978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, ՄՈԼԵԿՈՒԼ, ՔԻՄԻԱԿԱՆ ՏԱՐ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707011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7DADDD" id="Canvas 75227871" o:spid="_x0000_s105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AL52KAegQAAPoNAAAOAAAAAAAA&#10;AAAAAAAAAC4CAABkcnMvZTJvRG9jLnhtbFBLAQItABQABgAIAAAAIQArWos92AAAAAUBAAAPAAAA&#10;AAAAAAAAAAAAANQGAABkcnMvZG93bnJldi54bWxQSwUGAAAAAAQABADzAAAA2QcAAAAA&#10;">
                <v:shape id="_x0000_s105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">
                  <v:shape id="Hexagon 1" o:spid="_x0000_s105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A1941B9" w14:textId="45BC9988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" filled="f" stroked="f" strokeweight="1.5pt">
                    <v:textbox>
                      <w:txbxContent>
                        <w:p w14:paraId="508BCCBD" w14:textId="1300C978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, ՄՈԼԵԿՈՒԼ, ՔԻՄԻԱԿԱՆ ՏԱՐՐ</w:t>
                          </w:r>
                        </w:p>
                      </w:txbxContent>
                    </v:textbox>
                  </v:rect>
                </v:group>
                <v:shape id="Половина рамки 31" o:spid="_x0000_s106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51878247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7A4FDD25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44845">
      <w:pPr>
        <w:pStyle w:val="Q-Normal"/>
        <w:ind w:firstLine="432"/>
        <w:contextualSpacing w:val="0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344845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23A5E4A2">
                <wp:extent cx="2676525" cy="704850"/>
                <wp:effectExtent l="0" t="0" r="5080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441CE2" w:rsidRDefault="00441CE2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61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mPmkQIAAHc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6760375" w14:textId="77777777" w:rsidR="00441CE2" w:rsidRDefault="00441CE2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14C5FFA8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441CE2" w:rsidRDefault="00441CE2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62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7F3921D" w14:textId="7254AF4D" w:rsidR="00441CE2" w:rsidRDefault="00441CE2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541"/>
        <w:gridCol w:w="1533"/>
        <w:gridCol w:w="657"/>
        <w:gridCol w:w="1273"/>
        <w:gridCol w:w="528"/>
        <w:gridCol w:w="1376"/>
        <w:gridCol w:w="467"/>
      </w:tblGrid>
      <w:tr w:rsidR="00BF0CD8" w:rsidRPr="00DB520B" w14:paraId="43DD374E" w14:textId="77777777" w:rsidTr="00DB520B">
        <w:trPr>
          <w:jc w:val="center"/>
        </w:trPr>
        <w:tc>
          <w:tcPr>
            <w:tcW w:w="4227" w:type="dxa"/>
            <w:gridSpan w:val="4"/>
          </w:tcPr>
          <w:p w14:paraId="012910EB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ետաղներ</w:t>
            </w:r>
          </w:p>
        </w:tc>
        <w:tc>
          <w:tcPr>
            <w:tcW w:w="3418" w:type="dxa"/>
            <w:gridSpan w:val="4"/>
          </w:tcPr>
          <w:p w14:paraId="1F7AC4D1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ներ</w:t>
            </w:r>
          </w:p>
        </w:tc>
      </w:tr>
      <w:tr w:rsidR="00BF0CD8" w:rsidRPr="00DB520B" w14:paraId="69071A29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189F85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Լիթ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3AC650E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651B1B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Երկ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5BEFF0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Fe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1EEF670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Ջր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6150016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553D84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տ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0C9C73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</m:t>
                </m:r>
              </m:oMath>
            </m:oMathPara>
          </w:p>
        </w:tc>
      </w:tr>
      <w:tr w:rsidR="00BF0CD8" w:rsidRPr="00DB520B" w14:paraId="30F5E49E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08386F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ատրիում </w:t>
            </w:r>
          </w:p>
        </w:tc>
        <w:tc>
          <w:tcPr>
            <w:tcW w:w="541" w:type="dxa"/>
            <w:tcBorders>
              <w:left w:val="nil"/>
            </w:tcBorders>
          </w:tcPr>
          <w:p w14:paraId="60DE678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4F37B60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գնեզ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274E5B7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418D8C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Թթվ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841024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0100B8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20EF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Br</m:t>
                </m:r>
              </m:oMath>
            </m:oMathPara>
          </w:p>
        </w:tc>
      </w:tr>
      <w:tr w:rsidR="00BF0CD8" w:rsidRPr="00DB520B" w14:paraId="39286810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6450452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lastRenderedPageBreak/>
              <w:t>Կա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767A7AE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3CA67E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1701F84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19F1F2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զոտ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1079EC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67A87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Յոդ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59BD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I</m:t>
                </m:r>
              </m:oMath>
            </m:oMathPara>
          </w:p>
        </w:tc>
      </w:tr>
      <w:tr w:rsidR="00BF0CD8" w:rsidRPr="00DB520B" w14:paraId="1DA0AAC7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E2D094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0CAA08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787BF39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պա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463CBE5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Pb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35E4CB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ծխ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73B11A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6C57AE1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Հե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BF72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e</m:t>
                </m:r>
              </m:oMath>
            </m:oMathPara>
          </w:p>
        </w:tc>
      </w:tr>
      <w:tr w:rsidR="00BF0CD8" w:rsidRPr="00DB520B" w14:paraId="4F012D9D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37C4551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ար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201CB3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9DDF81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ծ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73834E8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F69003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Ծծումբ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A3A100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85B26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Նե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41A462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e</m:t>
                </m:r>
              </m:oMath>
            </m:oMathPara>
          </w:p>
        </w:tc>
      </w:tr>
      <w:tr w:rsidR="00BF0CD8" w:rsidRPr="00DB520B" w14:paraId="2C5FC003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B3FC0C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տրոն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57D30C2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r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685EBD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Ցինկ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6AB56F5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D7E684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05743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628EC1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գ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F5378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Ar</m:t>
                </m:r>
              </m:oMath>
            </m:oMathPara>
          </w:p>
        </w:tc>
      </w:tr>
      <w:tr w:rsidR="00BF0CD8" w:rsidRPr="00DB520B" w14:paraId="13C5B90A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055ECB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լյում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2B66CFB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223C8CC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07F0B51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r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385EDE5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իլի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2A84539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186E91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1FA839F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DB520B" w14:paraId="44279A54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2358807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Պղինձ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154501D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363655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նագ</w:t>
            </w:r>
          </w:p>
        </w:tc>
        <w:tc>
          <w:tcPr>
            <w:tcW w:w="657" w:type="dxa"/>
            <w:tcBorders>
              <w:left w:val="nil"/>
            </w:tcBorders>
          </w:tcPr>
          <w:p w14:paraId="6732F60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915FC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լ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B83D78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1BEFE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5D37E3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</w:tbl>
    <w:p w14:paraId="5523F940" w14:textId="77777777" w:rsidR="0052733E" w:rsidRDefault="00BF0CD8" w:rsidP="00DB520B">
      <w:pPr>
        <w:pStyle w:val="Q-Normal"/>
        <w:spacing w:before="120" w:after="0"/>
        <w:ind w:firstLine="432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0AED7DBE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A172D2">
            <w:pPr>
              <w:pStyle w:val="Q-Nkar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53FD8DD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441CE2" w:rsidRPr="00753FB1" w:rsidRDefault="00441CE2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63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K/462JECAAB3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441CE2" w:rsidRPr="00753FB1" w:rsidRDefault="00441CE2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6" type="#_x0000_t75" style="width:294.75pt;height:143.25pt" o:ole="">
            <v:imagedata r:id="rId17" o:title=""/>
          </v:shape>
          <o:OLEObject Type="Embed" ProgID="ChemDraw.Document.6.0" ShapeID="_x0000_i1026" DrawAspect="Content" ObjectID="_1762494128" r:id="rId18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37B0691" wp14:editId="4137EE5D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441CE2" w:rsidRPr="00FB5DA8" w:rsidRDefault="00441CE2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64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" fillcolor="#d7f5f5" stroked="f" strokeweight="1pt">
                <v:stroke joinstyle="miter"/>
                <v:textbox>
                  <w:txbxContent>
                    <w:p w14:paraId="2E1E516B" w14:textId="77777777" w:rsidR="00441CE2" w:rsidRPr="00FB5DA8" w:rsidRDefault="00441CE2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19C03D87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645D6C26" w:rsidR="00441CE2" w:rsidRPr="0052733E" w:rsidRDefault="00441CE2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</w:t>
                            </w: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65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/6ypw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" fillcolor="#d7f5f5" stroked="f" strokeweight="1pt">
                <v:stroke joinstyle="miter"/>
                <v:textbox>
                  <w:txbxContent>
                    <w:p w14:paraId="41771133" w14:textId="645D6C26" w:rsidR="00441CE2" w:rsidRPr="0052733E" w:rsidRDefault="00441CE2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</w:t>
                      </w: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7F05326A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441CE2" w:rsidRPr="0052733E" w:rsidRDefault="00441CE2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66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lG/O9p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441CE2" w:rsidRPr="0052733E" w:rsidRDefault="00441CE2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36081698" w14:textId="56E247A1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41E2D61D" wp14:editId="363CDC38">
                <wp:extent cx="5060950" cy="872115"/>
                <wp:effectExtent l="0" t="0" r="6350" b="4445"/>
                <wp:docPr id="486145799" name="Canvas 4861457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499440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8242836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57A832" w14:textId="09D1541D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79469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6CDF94F" w14:textId="22B9DE18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ՊԱՐԶ ԵՎ ԲԱՐԴ ՆՅՈՒԹԵՐ, ԱԼՈՏՐՈՊԻ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61673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E2D61D" id="Canvas 486145799" o:spid="_x0000_s106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CMt6gB/BAAA+w0AAA4A&#10;AAAAAAAAAAAAAAAALgIAAGRycy9lMm9Eb2MueG1sUEsBAi0AFAAGAAgAAAAhACtaiz3YAAAABQEA&#10;AA8AAAAAAAAAAAAAAAAA2QYAAGRycy9kb3ducmV2LnhtbFBLBQYAAAAABAAEAPMAAADeBwAAAAA=&#10;">
                <v:shape id="_x0000_s106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">
                  <v:shape id="Hexagon 1" o:spid="_x0000_s107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6F57A832" w14:textId="09D1541D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7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" filled="f" stroked="f" strokeweight="1.5pt">
                    <v:textbox>
                      <w:txbxContent>
                        <w:p w14:paraId="76CDF94F" w14:textId="22B9DE18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ՊԱՐԶ ԵՎ ԲԱՐԴ ՆՅՈՒԹԵՐ, ԱԼՈՏՐՈՊԻԱ</w:t>
                          </w:r>
                        </w:p>
                      </w:txbxContent>
                    </v:textbox>
                  </v:rect>
                </v:group>
                <v:shape id="Половина рамки 31" o:spid="_x0000_s107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51878248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1D2AB420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441CE2" w:rsidRDefault="00441CE2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73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13hkA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46DC96F" w14:textId="77777777" w:rsidR="00441CE2" w:rsidRDefault="00441CE2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DB520B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0A4CF1DD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441CE2" w:rsidRDefault="00441CE2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74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lbMjQIAAHc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GVuVsy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441CE2" w:rsidRDefault="00441CE2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44E774A4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441CE2" w:rsidRDefault="00441CE2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75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E0CD608" w14:textId="77777777" w:rsidR="00441CE2" w:rsidRDefault="00441CE2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C31A9C6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6DAD12C5" w14:textId="77777777" w:rsidR="00944E52" w:rsidRDefault="00944E52" w:rsidP="00944E52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lastRenderedPageBreak/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84AEE83" w14:textId="77777777" w:rsidR="00944E52" w:rsidRDefault="00944E52" w:rsidP="00302A17">
      <w:pPr>
        <w:pStyle w:val="Q-Normal"/>
        <w:rPr>
          <w:rFonts w:eastAsiaTheme="minorEastAsia"/>
        </w:rPr>
      </w:pP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6C750B7" wp14:editId="7E728ABF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2CFE4430" w:rsidR="009F6BE7" w:rsidRDefault="00860AD3" w:rsidP="00F447C0">
      <w:pPr>
        <w:pStyle w:val="Q-Nkar"/>
      </w:pPr>
      <w:r>
        <w:t>Թթվածնի տարաձևությունները</w:t>
      </w:r>
    </w:p>
    <w:p w14:paraId="318AA248" w14:textId="757C34C6" w:rsidR="00F81731" w:rsidRDefault="00F81731" w:rsidP="00944E52">
      <w:pPr>
        <w:pStyle w:val="Q-Nkar"/>
        <w:numPr>
          <w:ilvl w:val="0"/>
          <w:numId w:val="0"/>
        </w:numPr>
        <w:jc w:val="left"/>
      </w:pPr>
    </w:p>
    <w:p w14:paraId="3901765B" w14:textId="556B1050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443A670D" w14:textId="77777777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76E7EB79" w14:textId="77777777" w:rsidR="00944E52" w:rsidRDefault="00944E52" w:rsidP="00944E52">
      <w:pPr>
        <w:pStyle w:val="Q-Nkar"/>
        <w:keepNext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BDB123" wp14:editId="12747BB8">
            <wp:extent cx="4756150" cy="1996107"/>
            <wp:effectExtent l="0" t="0" r="6350" b="4445"/>
            <wp:docPr id="1029157815" name="Рисунок 1029157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5" name="ածխածնի ալոտրոպ ձևափ.1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676" cy="19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97104" w14:textId="6D5B681C" w:rsidR="00944E52" w:rsidRPr="004659E7" w:rsidRDefault="00944E52" w:rsidP="00944E52">
      <w:pPr>
        <w:pStyle w:val="Q-Nkar"/>
      </w:pPr>
      <w:r>
        <w:t>Ածխածնի տարաձևությունները</w:t>
      </w:r>
    </w:p>
    <w:p w14:paraId="27D7C520" w14:textId="0C2BF220" w:rsidR="00BF0CD8" w:rsidRDefault="00FD2382" w:rsidP="00FD2382">
      <w:pPr>
        <w:pStyle w:val="Q-Normal"/>
        <w:ind w:left="171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0CF45E04" wp14:editId="15C76F43">
                <wp:extent cx="3013544" cy="890546"/>
                <wp:effectExtent l="0" t="0" r="0" b="5080"/>
                <wp:docPr id="1029157817" name="Прямоугольник: скругленные углы 1029157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862EF1" w14:textId="77777777" w:rsidR="00441CE2" w:rsidRPr="000563D6" w:rsidRDefault="00441CE2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2CC3CD03" w14:textId="77777777" w:rsidR="00441CE2" w:rsidRPr="000563D6" w:rsidRDefault="00441CE2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6E9CB07F" w14:textId="77777777" w:rsidR="00441CE2" w:rsidRPr="000563D6" w:rsidRDefault="00441CE2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F45E04" id="Прямоугольник: скругленные углы 1029157817" o:spid="_x0000_s1076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MuO/f1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6E862EF1" w14:textId="77777777" w:rsidR="00441CE2" w:rsidRPr="000563D6" w:rsidRDefault="00441CE2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2CC3CD03" w14:textId="77777777" w:rsidR="00441CE2" w:rsidRPr="000563D6" w:rsidRDefault="00441CE2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6E9CB07F" w14:textId="77777777" w:rsidR="00441CE2" w:rsidRPr="000563D6" w:rsidRDefault="00441CE2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jc w:val="both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9B1A885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441CE2" w:rsidRPr="00632966" w:rsidRDefault="00441CE2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77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CBi5Cf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441CE2" w:rsidRPr="00632966" w:rsidRDefault="00441CE2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7F9A9E1A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441CE2" w:rsidRPr="006520D8" w:rsidRDefault="00441CE2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78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D4os2w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441CE2" w:rsidRPr="006520D8" w:rsidRDefault="00441CE2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EFB55F6" w14:textId="348C0433" w:rsidR="00A26461" w:rsidRDefault="00A26461" w:rsidP="00B84164">
      <w:bookmarkStart w:id="19" w:name="_Toc133876547"/>
      <w:bookmarkStart w:id="20" w:name="_Toc133963163"/>
      <w:bookmarkStart w:id="21" w:name="_Toc133965222"/>
      <w:bookmarkStart w:id="22" w:name="_Toc1339654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A89F8A8" wp14:editId="1A1546F6">
                <wp:extent cx="5060950" cy="872115"/>
                <wp:effectExtent l="0" t="0" r="6350" b="4445"/>
                <wp:docPr id="386020255" name="Canvas 386020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723788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714825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D99B4" w14:textId="767524B7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12025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4FE0B1" w14:textId="198C59E1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Դ. Ի. ՄԵՆԴԵԼԵԵՎԻ ՔԻՄԻԱԿԱՆ ՏԱՐՐԵՐԻ ՊԱՐԲԵՐԱԿԱՆ ԱՂՅՈՒՍԱԿԻ ԿԱՌՈՒՑՎԱԾ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789867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89F8A8" id="Canvas 386020255" o:spid="_x0000_s10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C+kj/dgwQAAPoN&#10;AAAOAAAAAAAAAAAAAAAAAC4CAABkcnMvZTJvRG9jLnhtbFBLAQItABQABgAIAAAAIQArWos92AAA&#10;AAUBAAAPAAAAAAAAAAAAAAAAAN0GAABkcnMvZG93bnJldi54bWxQSwUGAAAAAAQABADzAAAA4gcA&#10;AAAA&#10;">
                <v:shape id="_x0000_s10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">
                  <v:shape id="Hexagon 1" o:spid="_x0000_s10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B1D99B4" w14:textId="767524B7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8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" filled="f" stroked="f" strokeweight="1.5pt">
                    <v:textbox>
                      <w:txbxContent>
                        <w:p w14:paraId="1E4FE0B1" w14:textId="198C59E1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Դ. Ի. ՄԵՆԴԵԼԵԵՎԻ ՔԻՄԻԱԿԱՆ ՏԱՐՐԵՐԻ ՊԱՐԲԵՐԱԿԱՆ ԱՂՅՈՒՍԱԿԻ ԿԱՌՈՒՑՎԱԾ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51878249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282B3578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3290451" w14:textId="77477CD0" w:rsidR="00A26461" w:rsidRDefault="00A26461" w:rsidP="008E7086">
      <w:bookmarkStart w:id="24" w:name="_Toc133876548"/>
      <w:bookmarkStart w:id="25" w:name="_Toc133963164"/>
      <w:bookmarkStart w:id="26" w:name="_Toc133965223"/>
      <w:bookmarkStart w:id="27" w:name="_Toc133965478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8C2B41" wp14:editId="50819E1A">
                <wp:extent cx="5060950" cy="872115"/>
                <wp:effectExtent l="0" t="0" r="6350" b="4445"/>
                <wp:docPr id="91920711" name="Canvas 91920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24174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96236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973984" w14:textId="77A18AF9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000429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FEA8EB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ՎԱԼԵՆՏԱԿԱՆՈՒԹՅՈՒՆ, </w:t>
                                </w:r>
                              </w:p>
                              <w:p w14:paraId="25A32B7F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ՐԱՖԻԿԱԿԱՆ ԲԱՆԱՁԵՎ, </w:t>
                                </w:r>
                              </w:p>
                              <w:p w14:paraId="5554F35E" w14:textId="7FC85EBB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ՆՅՈՒԹԻ ՔԻՄԻԱԿԱՆ ԲԱՆԱՁԵՎ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50063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8C2B41" id="Canvas 91920711" o:spid="_x0000_s108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DsRCW5gwQAAPwN&#10;AAAOAAAAAAAAAAAAAAAAAC4CAABkcnMvZTJvRG9jLnhtbFBLAQItABQABgAIAAAAIQArWos92AAA&#10;AAUBAAAPAAAAAAAAAAAAAAAAAN0GAABkcnMvZG93bnJldi54bWxQSwUGAAAAAAQABADzAAAA4gcA&#10;AAAA&#10;">
                <v:shape id="_x0000_s108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Ws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">
                  <v:shape id="Hexagon 1" o:spid="_x0000_s108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57973984" w14:textId="77A18AF9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8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" filled="f" stroked="f" strokeweight="1.5pt">
                    <v:textbox>
                      <w:txbxContent>
                        <w:p w14:paraId="55FEA8EB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ՎԱԼԵՆՏԱԿԱՆՈՒԹՅՈՒՆ, </w:t>
                          </w:r>
                        </w:p>
                        <w:p w14:paraId="25A32B7F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ԳՐԱՖԻԿԱԿԱՆ ԲԱՆԱՁԵՎ, </w:t>
                          </w:r>
                        </w:p>
                        <w:p w14:paraId="5554F35E" w14:textId="7FC85EBB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ՆՅՈՒԹԻ ՔԻՄԻԱԿԱՆ ԲԱՆԱՁԵՎ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09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51878250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DD0DA8">
      <w:pPr>
        <w:pStyle w:val="Q-Normal"/>
        <w:ind w:firstLine="432"/>
        <w:contextualSpacing w:val="0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DD0DA8">
        <w:trPr>
          <w:jc w:val="center"/>
        </w:trPr>
        <w:tc>
          <w:tcPr>
            <w:tcW w:w="1898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DD0DA8">
        <w:trPr>
          <w:jc w:val="center"/>
        </w:trPr>
        <w:tc>
          <w:tcPr>
            <w:tcW w:w="1898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2FFA037A" w14:textId="77777777" w:rsidR="00DD0DA8" w:rsidRDefault="00DD0DA8" w:rsidP="00302A17">
      <w:pPr>
        <w:pStyle w:val="Q-Normal"/>
      </w:pPr>
    </w:p>
    <w:p w14:paraId="6B13C5A6" w14:textId="701D52AF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4A8920EB" w:rsidR="00BF0CD8" w:rsidRPr="005E13CE" w:rsidRDefault="00A92FE5" w:rsidP="00A92FE5">
      <w:pPr>
        <w:pStyle w:val="Q-Normal"/>
        <w:ind w:firstLine="0"/>
        <w:jc w:val="center"/>
      </w:pPr>
      <w:r>
        <w:object w:dxaOrig="6083" w:dyaOrig="1323" w14:anchorId="12510DBF">
          <v:shape id="_x0000_i1027" type="#_x0000_t75" style="width:303.75pt;height:66.75pt" o:ole="">
            <v:imagedata r:id="rId22" o:title=""/>
          </v:shape>
          <o:OLEObject Type="Embed" ProgID="ChemDraw.Document.6.0" ShapeID="_x0000_i1027" DrawAspect="Content" ObjectID="_1762494129" r:id="rId23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015330A7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441CE2" w:rsidRPr="00D25E9E" w:rsidRDefault="00441CE2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91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213FA4D3" w14:textId="77777777" w:rsidR="00441CE2" w:rsidRPr="00D25E9E" w:rsidRDefault="00441CE2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6F7E14F0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441CE2" w:rsidRDefault="00441CE2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92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49F2C6B" w14:textId="77777777" w:rsidR="00441CE2" w:rsidRDefault="00441CE2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0268479" w:rsidR="00BF0CD8" w:rsidRPr="00AC3EFD" w:rsidRDefault="00A92FE5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>
        <w:rPr>
          <w:rFonts w:ascii="GHEA Grapalat" w:eastAsiaTheme="minorEastAsia" w:hAnsi="GHEA Grapalat"/>
          <w:sz w:val="20"/>
          <w:szCs w:val="20"/>
          <w:lang w:val="hy-AM"/>
        </w:rPr>
        <w:t>Հիմնականում հ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700C85">
      <w:pPr>
        <w:pStyle w:val="Q-Normal"/>
        <w:numPr>
          <w:ilvl w:val="0"/>
          <w:numId w:val="2"/>
        </w:numPr>
        <w:contextualSpacing w:val="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52F623B6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441CE2" w:rsidRDefault="00441CE2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93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eNkkAIAAHc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132BCA5" w14:textId="77777777" w:rsidR="00441CE2" w:rsidRDefault="00441CE2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50B4F2B8" w:rsidR="00BF0CD8" w:rsidRPr="00FF2CAB" w:rsidRDefault="00BF0CD8" w:rsidP="00302A17">
      <w:pPr>
        <w:pStyle w:val="Q-Normal"/>
      </w:pPr>
      <w:r w:rsidRPr="00FF2CAB">
        <w:t>Հետևաբար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8" type="#_x0000_t75" style="width:36pt;height:27.75pt" o:ole="">
            <v:imagedata r:id="rId24" o:title=""/>
          </v:shape>
          <o:OLEObject Type="Embed" ProgID="ChemDraw.Document.6.0" ShapeID="_x0000_i1028" DrawAspect="Content" ObjectID="_1762494130" r:id="rId25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A92FE5">
        <w:trPr>
          <w:trHeight w:val="450"/>
        </w:trPr>
        <w:tc>
          <w:tcPr>
            <w:tcW w:w="3685" w:type="dxa"/>
            <w:shd w:val="clear" w:color="auto" w:fill="E1F5F5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16"/>
                        <w:szCs w:val="16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ACE6E6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16"/>
                        <w:szCs w:val="16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A92FE5">
        <w:trPr>
          <w:trHeight w:val="288"/>
        </w:trPr>
        <w:tc>
          <w:tcPr>
            <w:tcW w:w="3685" w:type="dxa"/>
            <w:shd w:val="clear" w:color="auto" w:fill="E1F5F5"/>
          </w:tcPr>
          <w:p w14:paraId="50AB9B2F" w14:textId="485E9C48" w:rsidR="00BF0CD8" w:rsidRPr="00A172D2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ru-RU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ACE6E6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A92FE5">
        <w:trPr>
          <w:trHeight w:val="263"/>
        </w:trPr>
        <w:tc>
          <w:tcPr>
            <w:tcW w:w="3685" w:type="dxa"/>
            <w:shd w:val="clear" w:color="auto" w:fill="E1F5F5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ACE6E6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A92FE5">
        <w:trPr>
          <w:trHeight w:val="254"/>
        </w:trPr>
        <w:tc>
          <w:tcPr>
            <w:tcW w:w="3685" w:type="dxa"/>
            <w:shd w:val="clear" w:color="auto" w:fill="E1F5F5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ACE6E6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A92FE5">
        <w:trPr>
          <w:trHeight w:val="371"/>
        </w:trPr>
        <w:tc>
          <w:tcPr>
            <w:tcW w:w="3685" w:type="dxa"/>
            <w:shd w:val="clear" w:color="auto" w:fill="E1F5F5"/>
          </w:tcPr>
          <w:p w14:paraId="349F55CA" w14:textId="70C5AE46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∙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ACE6E6"/>
          </w:tcPr>
          <w:p w14:paraId="5FAAE625" w14:textId="3AFEA105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∙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:rsidRPr="006A28E9" w14:paraId="0101A7D4" w14:textId="77777777" w:rsidTr="00A92FE5">
        <w:trPr>
          <w:trHeight w:val="296"/>
        </w:trPr>
        <w:tc>
          <w:tcPr>
            <w:tcW w:w="3685" w:type="dxa"/>
            <w:shd w:val="clear" w:color="auto" w:fill="E1F5F5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ACE6E6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A92FE5">
        <w:trPr>
          <w:trHeight w:val="520"/>
        </w:trPr>
        <w:tc>
          <w:tcPr>
            <w:tcW w:w="3685" w:type="dxa"/>
            <w:shd w:val="clear" w:color="auto" w:fill="E1F5F5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>III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ACE6E6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>V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49BCEE6B" w:rsidR="00BF0CD8" w:rsidRPr="000F5C1F" w:rsidRDefault="00A57E9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041" w:dyaOrig="710" w14:anchorId="65CCA014">
          <v:shape id="_x0000_i1029" type="#_x0000_t75" style="width:32.25pt;height:22.5pt" o:ole="">
            <v:imagedata r:id="rId26" o:title=""/>
          </v:shape>
          <o:OLEObject Type="Embed" ProgID="ChemDraw.Document.6.0" ShapeID="_x0000_i1029" DrawAspect="Content" ObjectID="_1762494131" r:id="rId27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7CE6D02" w:rsidR="00BF0CD8" w:rsidRDefault="00A57E9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040" w:dyaOrig="1147" w14:anchorId="01D69C78">
          <v:shape id="_x0000_i1030" type="#_x0000_t75" style="width:32.25pt;height:36pt" o:ole="">
            <v:imagedata r:id="rId28" o:title=""/>
          </v:shape>
          <o:OLEObject Type="Embed" ProgID="ChemDraw.Document.6.0" ShapeID="_x0000_i1030" DrawAspect="Content" ObjectID="_1762494132" r:id="rId29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4942FEDD" w:rsidR="00BF0CD8" w:rsidRDefault="00A57E9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object w:dxaOrig="2825" w:dyaOrig="2071" w14:anchorId="7E18873B">
          <v:shape id="_x0000_i1031" type="#_x0000_t75" style="width:87pt;height:64.5pt" o:ole="">
            <v:imagedata r:id="rId30" o:title=""/>
          </v:shape>
          <o:OLEObject Type="Embed" ProgID="ChemDraw.Document.6.0" ShapeID="_x0000_i1031" DrawAspect="Content" ObjectID="_1762494133" r:id="rId31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6A28E9" w14:paraId="468E9DEC" w14:textId="77777777" w:rsidTr="00A92FE5">
        <w:trPr>
          <w:trHeight w:val="650"/>
          <w:jc w:val="center"/>
        </w:trPr>
        <w:tc>
          <w:tcPr>
            <w:tcW w:w="4111" w:type="dxa"/>
            <w:shd w:val="clear" w:color="auto" w:fill="EDFAFA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ACE6E6"/>
          </w:tcPr>
          <w:p w14:paraId="06109E1E" w14:textId="2E5B7ADE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)</w:t>
            </w:r>
            <w:r w:rsidR="00A172D2" w:rsidRP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և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ջրածնից</w:t>
            </w:r>
          </w:p>
        </w:tc>
      </w:tr>
      <w:tr w:rsidR="00BF0CD8" w14:paraId="4185620A" w14:textId="77777777" w:rsidTr="00A92FE5">
        <w:trPr>
          <w:trHeight w:val="553"/>
          <w:jc w:val="center"/>
        </w:trPr>
        <w:tc>
          <w:tcPr>
            <w:tcW w:w="4111" w:type="dxa"/>
            <w:shd w:val="clear" w:color="auto" w:fill="EDFAFA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ACE6E6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A92FE5">
        <w:trPr>
          <w:trHeight w:val="315"/>
          <w:jc w:val="center"/>
        </w:trPr>
        <w:tc>
          <w:tcPr>
            <w:tcW w:w="4111" w:type="dxa"/>
            <w:shd w:val="clear" w:color="auto" w:fill="EDFAFA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ACE6E6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A92FE5">
        <w:trPr>
          <w:trHeight w:val="289"/>
          <w:jc w:val="center"/>
        </w:trPr>
        <w:tc>
          <w:tcPr>
            <w:tcW w:w="4111" w:type="dxa"/>
            <w:shd w:val="clear" w:color="auto" w:fill="EDFAFA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ACE6E6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A92FE5">
        <w:trPr>
          <w:trHeight w:val="280"/>
          <w:jc w:val="center"/>
        </w:trPr>
        <w:tc>
          <w:tcPr>
            <w:tcW w:w="4111" w:type="dxa"/>
            <w:shd w:val="clear" w:color="auto" w:fill="EDFAFA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ACE6E6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A92FE5">
        <w:trPr>
          <w:trHeight w:val="325"/>
          <w:jc w:val="center"/>
        </w:trPr>
        <w:tc>
          <w:tcPr>
            <w:tcW w:w="4111" w:type="dxa"/>
            <w:shd w:val="clear" w:color="auto" w:fill="EDFAFA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ACE6E6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A57E91">
        <w:trPr>
          <w:trHeight w:val="351"/>
          <w:jc w:val="center"/>
        </w:trPr>
        <w:tc>
          <w:tcPr>
            <w:tcW w:w="4111" w:type="dxa"/>
            <w:shd w:val="clear" w:color="auto" w:fill="EDFAFA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ACE6E6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A7C5C48" w:rsidR="00BF0CD8" w:rsidRDefault="009D52AA" w:rsidP="001B7289">
      <w:pPr>
        <w:pStyle w:val="Q-Nkar"/>
        <w:numPr>
          <w:ilvl w:val="0"/>
          <w:numId w:val="0"/>
        </w:numPr>
      </w:pPr>
      <w:r>
        <w:object w:dxaOrig="6733" w:dyaOrig="2160" w14:anchorId="2A80CE70">
          <v:shape id="_x0000_i1032" type="#_x0000_t75" style="width:336.75pt;height:108pt" o:ole="">
            <v:imagedata r:id="rId32" o:title=""/>
          </v:shape>
          <o:OLEObject Type="Embed" ProgID="ChemDraw.Document.6.0" ShapeID="_x0000_i1032" DrawAspect="Content" ObjectID="_1762494134" r:id="rId33"/>
        </w:object>
      </w:r>
    </w:p>
    <w:p w14:paraId="18B90E79" w14:textId="3CCB6ECF" w:rsidR="00097A4C" w:rsidRDefault="00BF0CD8" w:rsidP="00700C85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</w:t>
      </w:r>
      <w:r w:rsidRPr="00A57E91">
        <w:t>ը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51878251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75EC9F78" w:rsidR="00BF0CD8" w:rsidRPr="001B7289" w:rsidRDefault="009D52AA" w:rsidP="00DD0DA8">
      <w:pPr>
        <w:pStyle w:val="ListParagraph"/>
        <w:spacing w:before="100" w:beforeAutospacing="1" w:after="0" w:afterAutospacing="1" w:line="288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>
        <w:object w:dxaOrig="3031" w:dyaOrig="650" w14:anchorId="04EF9325">
          <v:shape id="_x0000_i1033" type="#_x0000_t75" style="width:151.5pt;height:32.25pt" o:ole="">
            <v:imagedata r:id="rId34" o:title=""/>
          </v:shape>
          <o:OLEObject Type="Embed" ProgID="ChemDraw.Document.6.0" ShapeID="_x0000_i1033" DrawAspect="Content" ObjectID="_1762494135" r:id="rId35"/>
        </w:object>
      </w:r>
    </w:p>
    <w:p w14:paraId="735FFE3E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 w:rsidP="00DD0DA8">
      <w:pPr>
        <w:spacing w:line="288" w:lineRule="auto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79A3220C" w14:textId="45CCD4F7" w:rsidR="00A26461" w:rsidRDefault="00A26461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E12DE92" wp14:editId="179B3625">
                <wp:extent cx="5060950" cy="872115"/>
                <wp:effectExtent l="0" t="0" r="6350" b="4445"/>
                <wp:docPr id="848536802" name="Canvas 8485368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183303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328886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5E1362" w14:textId="1CB0C3B1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928370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5869ED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ԶԱՆԳՎԱԾԻ ԱՏՈՄԱՅԻՆ ՄԻԱՎՈՐ, </w:t>
                                </w:r>
                              </w:p>
                              <w:p w14:paraId="1ACAC97A" w14:textId="50E4A9C0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ԱՐԱԲԵՐԱԿԱՆ ԱՏՈՄԱՅԻՆ ԶԱՆԳՎԱԾ, ՀԱՐԱԲԵՐԱԿԱՆ ՄՈԼԵԿՈՒ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14830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12DE92" id="Canvas 848536802" o:spid="_x0000_s109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PLKiHIQEAAD7&#10;DQAADgAAAAAAAAAAAAAAAAAuAgAAZHJzL2Uyb0RvYy54bWxQSwECLQAUAAYACAAAACEAK1qLPdgA&#10;AAAFAQAADwAAAAAAAAAAAAAAAADeBgAAZHJzL2Rvd25yZXYueG1sUEsFBgAAAAAEAAQA8wAAAOMH&#10;AAAAAA==&#10;">
                <v:shape id="_x0000_s109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">
                  <v:shape id="Hexagon 1" o:spid="_x0000_s109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025E1362" w14:textId="1CB0C3B1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9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" filled="f" stroked="f" strokeweight="1.5pt">
                    <v:textbox>
                      <w:txbxContent>
                        <w:p w14:paraId="6E5869ED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ԶԱՆԳՎԱԾԻ ԱՏՈՄԱՅԻՆ ՄԻԱՎՈՐ, </w:t>
                          </w:r>
                        </w:p>
                        <w:p w14:paraId="1ACAC97A" w14:textId="50E4A9C0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ԱՐԱԲԵՐԱԿԱՆ ԱՏՈՄԱՅԻՆ ԶԱՆԳՎԱԾ, ՀԱՐԱԲԵՐԱԿԱՆ ՄՈԼԵԿՈՒ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09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51878252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DCFFDBD" w:rsidR="00BF0CD8" w:rsidRPr="00DD0DA8" w:rsidRDefault="00000000" w:rsidP="00A57E91">
      <w:pPr>
        <w:pStyle w:val="Q-Normal"/>
        <w:ind w:firstLine="432"/>
        <w:contextualSpacing w:val="0"/>
        <w:rPr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b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4A65C898" w:rsidR="00BF0CD8" w:rsidRPr="00DD0DA8" w:rsidRDefault="00000000" w:rsidP="00DD0DA8">
      <w:pPr>
        <w:pStyle w:val="Q-Normal"/>
        <w:ind w:firstLine="432"/>
        <w:contextualSpacing w:val="0"/>
        <w:jc w:val="center"/>
        <w:rPr>
          <w:b/>
          <w:lang w:bidi="he-IL"/>
        </w:rPr>
      </w:pP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19,93∙</m:t>
        </m:r>
        <w:bookmarkStart w:id="44" w:name="_Hlk47886863"/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b"/>
          </m:rPr>
          <w:rPr>
            <w:rFonts w:ascii="Cambria Math" w:hAnsi="Cambria Math"/>
            <w:lang w:bidi="he-IL"/>
          </w:rPr>
          <m:t>կգ</m:t>
        </m:r>
      </m:oMath>
      <w:r w:rsidR="00BF0CD8" w:rsidRPr="00DD0DA8">
        <w:rPr>
          <w:rFonts w:eastAsiaTheme="minorEastAsia"/>
          <w:b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b"/>
          </m:rPr>
          <w:rPr>
            <w:rFonts w:ascii="Cambria Math" w:hAnsi="Cambria Math"/>
            <w:lang w:bidi="he-IL"/>
          </w:rPr>
          <m:t>կգ: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6970D8E4">
                  <wp:extent cx="2068776" cy="1711674"/>
                  <wp:effectExtent l="0" t="0" r="0" b="3175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838" cy="1721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A57E91">
      <w:pPr>
        <w:pStyle w:val="Q-Normal"/>
        <w:ind w:firstLine="432"/>
        <w:contextualSpacing w:val="0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3D9D7BBE">
                <wp:extent cx="2447925" cy="810768"/>
                <wp:effectExtent l="0" t="0" r="9525" b="889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8107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441CE2" w:rsidRPr="007D5F4D" w:rsidRDefault="00441CE2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100" style="width:192.7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29EA6C53" w14:textId="77777777" w:rsidR="00441CE2" w:rsidRPr="007D5F4D" w:rsidRDefault="00441CE2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A57E91">
      <w:pPr>
        <w:pStyle w:val="Q-Normal"/>
        <w:ind w:firstLine="432"/>
        <w:contextualSpacing w:val="0"/>
        <w:rPr>
          <w:lang w:bidi="he-IL"/>
        </w:rPr>
      </w:pPr>
      <w:r w:rsidRPr="007F319F">
        <w:rPr>
          <w:lang w:bidi="he-IL"/>
        </w:rPr>
        <w:lastRenderedPageBreak/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A57E91">
      <w:pPr>
        <w:pStyle w:val="Q-Normal"/>
        <w:ind w:firstLine="432"/>
        <w:contextualSpacing w:val="0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3C6ABE2A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441CE2" w:rsidRDefault="00441CE2" w:rsidP="00A57E91">
                            <w:pPr>
                              <w:pStyle w:val="Q-Yndgcvac"/>
                              <w:contextualSpacing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10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C73DDF9" w14:textId="735BBD06" w:rsidR="00441CE2" w:rsidRDefault="00441CE2" w:rsidP="00A57E91">
                      <w:pPr>
                        <w:pStyle w:val="Q-Yndgcvac"/>
                        <w:contextualSpacing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A57E91">
      <w:pPr>
        <w:pStyle w:val="Q-Normal"/>
        <w:ind w:firstLine="0"/>
        <w:contextualSpacing w:val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660E3057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441CE2" w:rsidRPr="006823BD" w:rsidRDefault="00441CE2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441CE2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441CE2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10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bcyyqZ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441CE2" w:rsidRPr="006823BD" w:rsidRDefault="00441CE2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441CE2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441CE2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96166B3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441CE2" w:rsidRDefault="00441CE2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10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4830515" w14:textId="6F6F9C7F" w:rsidR="00441CE2" w:rsidRDefault="00441CE2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800B13">
      <w:pPr>
        <w:pStyle w:val="Q-Normal"/>
        <w:ind w:firstLine="0"/>
        <w:contextualSpacing w:val="0"/>
        <w:jc w:val="center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38ADCCDA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441CE2" w:rsidRPr="00C93858" w:rsidRDefault="00441CE2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441CE2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10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5K8pqJ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441CE2" w:rsidRPr="00C93858" w:rsidRDefault="00441CE2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441CE2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A57E91">
      <w:pPr>
        <w:pStyle w:val="Q-Normal"/>
        <w:ind w:firstLine="432"/>
        <w:contextualSpacing w:val="0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A57E91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9D52AA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51878253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041E8418" w14:textId="1C70B2B1" w:rsidR="009D4941" w:rsidRPr="00800B13" w:rsidRDefault="00BF0CD8" w:rsidP="00800B13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  <w:bookmarkStart w:id="51" w:name="_Toc133876552"/>
      <w:bookmarkStart w:id="52" w:name="_Toc133963168"/>
      <w:bookmarkStart w:id="53" w:name="_Toc133965227"/>
      <w:bookmarkStart w:id="54" w:name="_Toc133965482"/>
    </w:p>
    <w:p w14:paraId="49EE48E7" w14:textId="77777777" w:rsidR="00A26461" w:rsidRDefault="00A26461">
      <w:pPr>
        <w:rPr>
          <w:lang w:eastAsia="ru-RU"/>
        </w:rPr>
      </w:pPr>
      <w:r>
        <w:rPr>
          <w:lang w:eastAsia="ru-RU"/>
        </w:rPr>
        <w:br w:type="page"/>
      </w:r>
    </w:p>
    <w:p w14:paraId="38A68C40" w14:textId="3E21A653" w:rsidR="00A26461" w:rsidRDefault="00A26461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F6A362" wp14:editId="3878F618">
                <wp:extent cx="5060950" cy="872115"/>
                <wp:effectExtent l="0" t="0" r="6350" b="4445"/>
                <wp:docPr id="289223161" name="Canvas 289223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0726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3696951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5F3F73" w14:textId="77777777" w:rsidR="00A26461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615941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5ABC6D5" w14:textId="77777777" w:rsidR="00A26461" w:rsidRPr="001E62CE" w:rsidRDefault="00A26461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1E62C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ՈԼԸ ՈՐՊԵՍ ՆՅՈՒԹԻ ՔԱՆԱԿ, </w:t>
                                </w:r>
                              </w:p>
                              <w:p w14:paraId="19F7B026" w14:textId="77777777" w:rsidR="00A26461" w:rsidRPr="001E62CE" w:rsidRDefault="00A26461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1E62C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46110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F6A362" id="Canvas 289223161" o:spid="_x0000_s110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B1ogWghgQA&#10;APsNAAAOAAAAAAAAAAAAAAAAAC4CAABkcnMvZTJvRG9jLnhtbFBLAQItABQABgAIAAAAIQArWos9&#10;2AAAAAUBAAAPAAAAAAAAAAAAAAAAAOAGAABkcnMvZG93bnJldi54bWxQSwUGAAAAAAQABADzAAAA&#10;5QcAAAAA&#10;">
                <v:shape id="_x0000_s110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">
                  <v:shape id="Hexagon 1" o:spid="_x0000_s110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685F3F73" w14:textId="77777777" w:rsidR="00A26461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0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" filled="f" stroked="f" strokeweight="1.5pt">
                    <v:textbox>
                      <w:txbxContent>
                        <w:p w14:paraId="35ABC6D5" w14:textId="77777777" w:rsidR="00A26461" w:rsidRPr="001E62CE" w:rsidRDefault="00A26461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1E62C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ՄՈԼԸ ՈՐՊԵՍ ՆՅՈՒԹԻ ՔԱՆԱԿ, </w:t>
                          </w:r>
                        </w:p>
                        <w:p w14:paraId="19F7B026" w14:textId="77777777" w:rsidR="00A26461" w:rsidRPr="001E62CE" w:rsidRDefault="00A26461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1E62C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1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51878254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8E63DB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1DE5F85F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441CE2" w:rsidRDefault="00441CE2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111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Ps6U8y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441CE2" w:rsidRDefault="00441CE2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6A28E9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6A28E9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6A28E9" w14:paraId="7EB38A74" w14:textId="77777777" w:rsidTr="00735DD0">
        <w:tc>
          <w:tcPr>
            <w:tcW w:w="8585" w:type="dxa"/>
          </w:tcPr>
          <w:p w14:paraId="77832F1E" w14:textId="034209C9" w:rsidR="00BF0CD8" w:rsidRPr="00E71F4F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6A28E9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6A28E9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44E6A8C2">
                <wp:extent cx="4002913" cy="499872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2913" cy="499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174027DC" w:rsidR="00441CE2" w:rsidRDefault="00441CE2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</w:t>
                            </w:r>
                            <w:r>
                              <w:rPr>
                                <w:lang w:eastAsia="ru-RU" w:bidi="he-IL"/>
                              </w:rPr>
                              <w:t>ը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112" style="width:315.2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DD38C6E" w14:textId="174027DC" w:rsidR="00441CE2" w:rsidRDefault="00441CE2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</w:t>
                      </w:r>
                      <w:r>
                        <w:rPr>
                          <w:lang w:eastAsia="ru-RU" w:bidi="he-IL"/>
                        </w:rPr>
                        <w:t>ը</w:t>
                      </w:r>
                      <w:r w:rsidRPr="00601735">
                        <w:rPr>
                          <w:lang w:eastAsia="ru-RU" w:bidi="he-IL"/>
                        </w:rPr>
                        <w:t xml:space="preserve">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601735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40B51D33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441CE2" w:rsidRPr="00A50215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113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iT4ig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" fillcolor="#dce8e8" stroked="f" strokeweight="1pt">
                <v:stroke joinstyle="miter"/>
                <v:textbox>
                  <w:txbxContent>
                    <w:p w14:paraId="40644F13" w14:textId="12421FFA" w:rsidR="00441CE2" w:rsidRPr="00A50215" w:rsidRDefault="00441CE2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lastRenderedPageBreak/>
              <w:t>Խնդիր 1.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8E63DB">
      <w:pPr>
        <w:pStyle w:val="Q-Normal"/>
        <w:ind w:firstLine="0"/>
        <w:contextualSpacing w:val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7F2DF887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441CE2" w:rsidRPr="00385EC8" w:rsidRDefault="00441CE2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114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20A9F72" w14:textId="5EE65090" w:rsidR="00441CE2" w:rsidRPr="00385EC8" w:rsidRDefault="00441CE2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35CFB947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8E63DB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21A44C6E">
            <wp:extent cx="3330632" cy="1462642"/>
            <wp:effectExtent l="0" t="0" r="3175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039" cy="147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D03B8D9" w:rsidR="00BF0CD8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3714D554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441CE2" w:rsidRPr="00A50215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115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49C2926E" w14:textId="443778D5" w:rsidR="00441CE2" w:rsidRPr="00A50215" w:rsidRDefault="00441CE2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D757CB" w14:textId="5C729D68" w:rsidR="008E63DB" w:rsidRPr="00D80633" w:rsidRDefault="008E63DB" w:rsidP="00A50215">
      <w:pPr>
        <w:pStyle w:val="Q-Normal"/>
        <w:jc w:val="center"/>
      </w:pPr>
      <w:r>
        <w:t>Նկար 1.11-ում բերված են 1 մոլ նյութաքանակով մի քանի նյութերի զանգվածները:</w: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3548C84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441CE2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116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IKrDvu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441CE2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60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2D6D4809" w14:textId="2FBC5CF3" w:rsidR="002D17DF" w:rsidRPr="00F9000B" w:rsidRDefault="00AA0C13" w:rsidP="00F9000B">
            <w:pPr>
              <w:pStyle w:val="Q-Xndir"/>
              <w:spacing w:after="120"/>
              <w:contextualSpacing w:val="0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5064285D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F9000B">
        <w:trPr>
          <w:trHeight w:val="54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1092309A" w14:textId="349D028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09C95A49" w14:textId="0E8515E8" w:rsidR="00BF0CD8" w:rsidRPr="00F9000B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F9000B">
        <w:trPr>
          <w:trHeight w:val="96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34565D">
      <w:pPr>
        <w:spacing w:after="0" w:line="24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6A28E9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F9000B" w:rsidRDefault="00BF0CD8" w:rsidP="00F9000B">
            <w:pPr>
              <w:pStyle w:val="Q-Xndir"/>
              <w:spacing w:after="120"/>
              <w:contextualSpacing w:val="0"/>
            </w:pPr>
            <w:r w:rsidRPr="00F9000B">
              <w:t xml:space="preserve">Խնդիր 3. Քանի ատոմ է պարունակում 49գ օրթոֆոսֆորական թթուն: </w:t>
            </w:r>
          </w:p>
        </w:tc>
      </w:tr>
      <w:tr w:rsidR="00BF0CD8" w:rsidRPr="00A50215" w14:paraId="592FEFBD" w14:textId="77777777" w:rsidTr="00F9000B">
        <w:trPr>
          <w:trHeight w:val="639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F9000B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F9000B">
            <w:pPr>
              <w:spacing w:line="288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34565D">
      <w:pPr>
        <w:spacing w:after="0" w:line="240" w:lineRule="auto"/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F9000B">
            <w:pPr>
              <w:pStyle w:val="Q-Xndir"/>
              <w:spacing w:after="120"/>
              <w:contextualSpacing w:val="0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32B60D64" w:rsidR="00BF0CD8" w:rsidRPr="00A50215" w:rsidRDefault="00BF0CD8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F9000B">
            <w:pPr>
              <w:spacing w:after="120" w:line="240" w:lineRule="atLeast"/>
              <w:ind w:left="58" w:firstLine="706"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BB2084">
            <w:pPr>
              <w:spacing w:before="120" w:line="264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F9000B">
        <w:trPr>
          <w:trHeight w:val="996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6A28E9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F9000B">
        <w:trPr>
          <w:trHeight w:val="639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F9000B">
            <w:pPr>
              <w:spacing w:line="264" w:lineRule="auto"/>
              <w:ind w:left="-113" w:right="274" w:firstLine="180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F263B2">
        <w:trPr>
          <w:trHeight w:val="78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F9000B">
            <w:pPr>
              <w:pStyle w:val="ListParagraph"/>
              <w:spacing w:line="264" w:lineRule="auto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Hlk48053739"/>
      <w:bookmarkStart w:id="67" w:name="_Toc151878255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7"/>
    </w:p>
    <w:bookmarkEnd w:id="66"/>
    <w:p w14:paraId="18EBAD5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6D1F57F4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w:r w:rsidR="008E63DB" w:rsidRPr="008E63DB">
        <w:rPr>
          <w:rFonts w:eastAsiaTheme="minorEastAsia"/>
        </w:rPr>
        <w:t>8գ ծծումբ՝</w:t>
      </w:r>
      <m:oMath>
        <m:r>
          <w:rPr>
            <w:rFonts w:ascii="Cambria Math" w:hAnsi="Cambria Math"/>
          </w:rPr>
          <m:t xml:space="preserve"> S</m:t>
        </m:r>
      </m:oMath>
      <w:r w:rsidRPr="00A12843">
        <w:t>, բ)</w:t>
      </w:r>
      <w:r w:rsidRPr="00ED3BFA">
        <w:t xml:space="preserve"> </w:t>
      </w:r>
      <w:r w:rsidR="008E63DB" w:rsidRPr="008E63DB">
        <w:rPr>
          <w:rFonts w:eastAsiaTheme="minorEastAsia"/>
        </w:rPr>
        <w:t>280գ երկաթ</w:t>
      </w:r>
      <m:oMath>
        <m:r>
          <w:rPr>
            <w:rFonts w:ascii="Cambria Math" w:hAnsi="Cambria Math"/>
          </w:rPr>
          <m:t>՝ Fe</m:t>
        </m:r>
      </m:oMath>
      <w:r w:rsidRPr="00A12843">
        <w:t>, գ)</w:t>
      </w:r>
      <w:r w:rsidRPr="00ED3BFA">
        <w:t xml:space="preserve"> </w:t>
      </w:r>
      <w:r w:rsidR="008E63DB" w:rsidRPr="008E63DB">
        <w:rPr>
          <w:rFonts w:eastAsiaTheme="minorEastAsia"/>
        </w:rPr>
        <w:t>3,2կգ պղինձ</w:t>
      </w:r>
      <m:oMath>
        <m:r>
          <w:rPr>
            <w:rFonts w:ascii="Cambria Math" w:hAnsi="Cambria Math"/>
          </w:rPr>
          <m:t>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022C0B">
      <w:pPr>
        <w:pStyle w:val="Q-Normal"/>
        <w:numPr>
          <w:ilvl w:val="0"/>
          <w:numId w:val="78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73E6C966" w14:textId="53E600F0" w:rsidR="00F62CAB" w:rsidRPr="0034565D" w:rsidRDefault="00BF0CD8" w:rsidP="00AF3B4E">
      <w:pPr>
        <w:pStyle w:val="Q-Normal"/>
        <w:numPr>
          <w:ilvl w:val="0"/>
          <w:numId w:val="78"/>
        </w:numPr>
        <w:tabs>
          <w:tab w:val="right" w:pos="7938"/>
        </w:tabs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34565D">
        <w:rPr>
          <w:color w:val="006464"/>
        </w:rPr>
        <w:t>Պատ.՝ 10:</w:t>
      </w:r>
      <w:bookmarkStart w:id="68" w:name="_Toc133876554"/>
      <w:bookmarkStart w:id="69" w:name="_Toc133963170"/>
      <w:bookmarkStart w:id="70" w:name="_Toc133965229"/>
      <w:bookmarkStart w:id="71" w:name="_Toc133965484"/>
      <w:r w:rsidR="00F62CAB" w:rsidRPr="0034565D">
        <w:br w:type="page"/>
      </w:r>
    </w:p>
    <w:p w14:paraId="1883D0A4" w14:textId="59F7C83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1C8361B" wp14:editId="1385C998">
                <wp:extent cx="5060950" cy="872115"/>
                <wp:effectExtent l="0" t="0" r="6350" b="4445"/>
                <wp:docPr id="1211161685" name="Canvas 1211161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33553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6801083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7DA81" w14:textId="17CF9DBC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2677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5B5C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ԱՇՎԱՐԿՆԵՐ ԸՍՏ ՆՅՈՒԹԻ</w:t>
                                </w:r>
                              </w:p>
                              <w:p w14:paraId="2ABAC3D7" w14:textId="3A8FC106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7545330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C8361B" id="Canvas 1211161685" o:spid="_x0000_s111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MP+wvGCBAAA+w0A&#10;AA4AAAAAAAAAAAAAAAAALgIAAGRycy9lMm9Eb2MueG1sUEsBAi0AFAAGAAgAAAAhACtaiz3YAAAA&#10;BQEAAA8AAAAAAAAAAAAAAAAA3AYAAGRycy9kb3ducmV2LnhtbFBLBQYAAAAABAAEAPMAAADhBwAA&#10;AAA=&#10;">
                <v:shape id="_x0000_s111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">
                  <v:shape id="Hexagon 1" o:spid="_x0000_s112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3E7DA81" w14:textId="17CF9DBC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2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" filled="f" stroked="f" strokeweight="1.5pt">
                    <v:textbox>
                      <w:txbxContent>
                        <w:p w14:paraId="57FA5B5C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ԱՇՎԱՐԿՆԵՐ ԸՍՏ ՆՅՈՒԹԻ</w:t>
                          </w:r>
                        </w:p>
                        <w:p w14:paraId="2ABAC3D7" w14:textId="3A8FC106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ԲԱՆԱՁԵՎԻ</w:t>
                          </w:r>
                        </w:p>
                      </w:txbxContent>
                    </v:textbox>
                  </v:rect>
                </v:group>
                <v:shape id="Половина рамки 31" o:spid="_x0000_s112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2" w:name="_Toc151878256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51878257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8E63D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492E0F8D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441CE2" w:rsidRDefault="00441CE2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123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nzy0mY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441CE2" w:rsidRDefault="00441CE2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00C85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8E63DB">
      <w:pPr>
        <w:pStyle w:val="Q-Normal"/>
        <w:ind w:firstLine="432"/>
        <w:contextualSpacing w:val="0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8E63DB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071781D9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441CE2" w:rsidRDefault="00441CE2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124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zUUZ15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441CE2" w:rsidRDefault="00441CE2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  <w:bookmarkStart w:id="84" w:name="_Toc151878258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6A28E9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357E9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357E97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357E97">
            <w:pPr>
              <w:spacing w:line="245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357E97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57E9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6A28E9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51878259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03DC319" wp14:editId="73484305">
                <wp:extent cx="4975446" cy="1181100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81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441CE2" w:rsidRDefault="00441CE2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441CE2" w:rsidRDefault="00441CE2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125" style="width:391.75pt;height:9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3E2EF889" w14:textId="192988FE" w:rsidR="00441CE2" w:rsidRDefault="00441CE2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441CE2" w:rsidRDefault="00441CE2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51878260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5A08FA92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441CE2" w:rsidRDefault="00441CE2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26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4A980249" w14:textId="77777777" w:rsidR="00441CE2" w:rsidRDefault="00441CE2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6A28E9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6A28E9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DE425D">
      <w:pPr>
        <w:pStyle w:val="Q-Normal"/>
        <w:ind w:firstLine="432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DE425D">
      <w:pPr>
        <w:pStyle w:val="Q-Normal"/>
        <w:ind w:firstLine="432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6A28E9" w14:paraId="4917F2E4" w14:textId="77777777" w:rsidTr="004B6E34">
        <w:tc>
          <w:tcPr>
            <w:tcW w:w="7796" w:type="dxa"/>
          </w:tcPr>
          <w:p w14:paraId="299D16E3" w14:textId="77777777" w:rsidR="00BF0CD8" w:rsidRPr="00DE425D" w:rsidRDefault="00BF0CD8" w:rsidP="00DE425D">
            <w:pPr>
              <w:pStyle w:val="Q-Xndir"/>
            </w:pPr>
            <w:r w:rsidRPr="00DE425D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6A28E9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6A28E9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51878261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DE425D">
      <w:pPr>
        <w:pStyle w:val="Q-Normal"/>
        <w:ind w:firstLine="432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283"/>
        <w:gridCol w:w="3528"/>
      </w:tblGrid>
      <w:tr w:rsidR="00BF0CD8" w:rsidRPr="006A28E9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6A28E9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BD5476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3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528" w:type="dxa"/>
          </w:tcPr>
          <w:p w14:paraId="602D5965" w14:textId="7950D0CB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BD5476">
        <w:trPr>
          <w:trHeight w:val="441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479"/>
        <w:gridCol w:w="5302"/>
        <w:gridCol w:w="15"/>
      </w:tblGrid>
      <w:tr w:rsidR="00BF0CD8" w:rsidRPr="006A28E9" w14:paraId="0B1A8B04" w14:textId="77777777" w:rsidTr="00BD5476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5623977" w14:textId="77777777" w:rsid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>):</w:t>
            </w:r>
          </w:p>
          <w:p w14:paraId="17614ED9" w14:textId="2FB6081E" w:rsidR="00BF0CD8" w:rsidRP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 </w:t>
            </w:r>
          </w:p>
        </w:tc>
      </w:tr>
      <w:tr w:rsidR="00BD5476" w:rsidRPr="004B6E34" w14:paraId="12B8FE3A" w14:textId="77777777" w:rsidTr="00BD5476">
        <w:trPr>
          <w:trHeight w:val="180"/>
        </w:trPr>
        <w:tc>
          <w:tcPr>
            <w:tcW w:w="2483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1453C410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gridSpan w:val="2"/>
            <w:tcBorders>
              <w:top w:val="nil"/>
              <w:bottom w:val="nil"/>
            </w:tcBorders>
          </w:tcPr>
          <w:p w14:paraId="3ADEF239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Լուծում:</w:t>
            </w:r>
          </w:p>
          <w:p w14:paraId="2C534CE0" w14:textId="09CB14FE" w:rsidR="00BD5476" w:rsidRPr="00BD5476" w:rsidRDefault="00BD5476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</w:tc>
      </w:tr>
      <w:tr w:rsidR="00BD5476" w:rsidRPr="004B6E34" w14:paraId="6A455F52" w14:textId="77777777" w:rsidTr="00BD5476">
        <w:trPr>
          <w:gridAfter w:val="1"/>
          <w:wAfter w:w="15" w:type="dxa"/>
          <w:trHeight w:val="890"/>
        </w:trPr>
        <w:tc>
          <w:tcPr>
            <w:tcW w:w="2483" w:type="dxa"/>
            <w:tcBorders>
              <w:left w:val="double" w:sz="4" w:space="0" w:color="auto"/>
              <w:bottom w:val="nil"/>
            </w:tcBorders>
          </w:tcPr>
          <w:p w14:paraId="67762F2D" w14:textId="7E6ADDB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</w:tc>
        <w:tc>
          <w:tcPr>
            <w:tcW w:w="5313" w:type="dxa"/>
            <w:tcBorders>
              <w:top w:val="nil"/>
              <w:bottom w:val="nil"/>
            </w:tcBorders>
          </w:tcPr>
          <w:p w14:paraId="70798A8D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3BFCBF58" w14:textId="220D41D8" w:rsidR="00BD5476" w:rsidRPr="00BD5476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</w:tc>
      </w:tr>
      <w:tr w:rsidR="00BD5476" w:rsidRPr="004B6E34" w14:paraId="377EAF26" w14:textId="77777777" w:rsidTr="00BD5476">
        <w:trPr>
          <w:gridAfter w:val="1"/>
          <w:wAfter w:w="15" w:type="dxa"/>
          <w:trHeight w:val="596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tcBorders>
              <w:top w:val="nil"/>
              <w:left w:val="nil"/>
              <w:bottom w:val="nil"/>
            </w:tcBorders>
          </w:tcPr>
          <w:p w14:paraId="3CF51496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379A5A15" w14:textId="212385F5" w:rsidR="00BD5476" w:rsidRPr="004B6E34" w:rsidRDefault="00000000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5AC721C7" w14:textId="77777777" w:rsidTr="00BD5476">
        <w:trPr>
          <w:gridAfter w:val="1"/>
          <w:wAfter w:w="15" w:type="dxa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2572"/>
        <w:gridCol w:w="3258"/>
      </w:tblGrid>
      <w:tr w:rsidR="00BF0CD8" w:rsidRPr="006A28E9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BD547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DE425D">
                  <w:pPr>
                    <w:spacing w:line="264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BD5476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258" w:type="dxa"/>
          </w:tcPr>
          <w:p w14:paraId="459C5725" w14:textId="7E56DF72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BD5476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3258" w:type="dxa"/>
            <w:tcBorders>
              <w:bottom w:val="nil"/>
            </w:tcBorders>
          </w:tcPr>
          <w:p w14:paraId="4AFC1E3E" w14:textId="44AAF206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C47BD0" w:rsidRDefault="00BF0CD8" w:rsidP="00A50215">
      <w:pPr>
        <w:pStyle w:val="Q-Yentavernagir"/>
        <w:rPr>
          <w:lang w:val="en-US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51878262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BD5476">
      <w:pPr>
        <w:pStyle w:val="Q-Normal"/>
        <w:ind w:firstLine="432"/>
        <w:contextualSpacing w:val="0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BD5476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25819772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441CE2" w:rsidRPr="00492EE4" w:rsidRDefault="00441CE2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441CE2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441CE2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441CE2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441CE2" w:rsidRDefault="00441CE2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27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AY+nB8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441CE2" w:rsidRPr="00492EE4" w:rsidRDefault="00441CE2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441CE2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441CE2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441CE2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441CE2" w:rsidRDefault="00441CE2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6A28E9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DE425D">
            <w:pPr>
              <w:spacing w:line="264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34565D" w:rsidRDefault="00BF0CD8" w:rsidP="0034565D">
      <w:pPr>
        <w:pStyle w:val="Q-Normal"/>
        <w:spacing w:after="0"/>
        <w:rPr>
          <w:sz w:val="6"/>
          <w:szCs w:val="6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6A28E9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D5476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vMerge w:val="restart"/>
            <w:tcBorders>
              <w:left w:val="single" w:sz="4" w:space="0" w:color="auto"/>
            </w:tcBorders>
          </w:tcPr>
          <w:p w14:paraId="33A7B59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0F330E87" w14:textId="43EE4BE1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D5476" w:rsidRPr="004B6E34" w14:paraId="22E8E790" w14:textId="77777777" w:rsidTr="00BD5476">
        <w:trPr>
          <w:trHeight w:val="26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71442AE7" w14:textId="0905E09A" w:rsidR="00BD5476" w:rsidRPr="00BD5476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</w:tc>
        <w:tc>
          <w:tcPr>
            <w:tcW w:w="5148" w:type="dxa"/>
            <w:vMerge/>
            <w:tcBorders>
              <w:left w:val="single" w:sz="4" w:space="0" w:color="auto"/>
            </w:tcBorders>
          </w:tcPr>
          <w:p w14:paraId="5F2ED687" w14:textId="43E7EE24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4565D">
      <w:pPr>
        <w:pStyle w:val="Q-Normal"/>
        <w:spacing w:after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2367"/>
        <w:gridCol w:w="3078"/>
      </w:tblGrid>
      <w:tr w:rsidR="00BF0CD8" w:rsidRPr="006A28E9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E485BC0" w14:textId="77777777" w:rsidR="00BF0CD8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  <w:p w14:paraId="50FD5A75" w14:textId="05EFDEF0" w:rsidR="00BD5476" w:rsidRPr="004B6E34" w:rsidRDefault="00BD5476" w:rsidP="007E20AF">
            <w:pPr>
              <w:pStyle w:val="Q-Xndir"/>
              <w:rPr>
                <w:rFonts w:eastAsia="Times New Roman"/>
                <w:lang w:eastAsia="ru-RU" w:bidi="he-IL"/>
              </w:rPr>
            </w:pPr>
          </w:p>
        </w:tc>
      </w:tr>
      <w:tr w:rsidR="00BF0CD8" w:rsidRPr="004B6E34" w14:paraId="26516041" w14:textId="77777777" w:rsidTr="00BD5476">
        <w:trPr>
          <w:trHeight w:val="684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BD5476">
        <w:trPr>
          <w:trHeight w:val="458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14:paraId="01808C64" w14:textId="5DABED8A" w:rsidR="00BF0CD8" w:rsidRPr="00BD5476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</m:t>
                </m:r>
              </m:oMath>
            </m:oMathPara>
          </w:p>
        </w:tc>
      </w:tr>
      <w:tr w:rsidR="00BF0CD8" w:rsidRPr="004B6E34" w14:paraId="6389A91A" w14:textId="77777777" w:rsidTr="00BD5476">
        <w:trPr>
          <w:trHeight w:val="26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610F1219" w14:textId="77777777" w:rsidR="00BD5476" w:rsidRDefault="00BD5476" w:rsidP="00943098">
      <w:pPr>
        <w:pStyle w:val="Q-Normal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</w:p>
    <w:p w14:paraId="466773A9" w14:textId="1A363F89" w:rsidR="00BF0CD8" w:rsidRDefault="00D82277" w:rsidP="00A50215">
      <w:pPr>
        <w:pStyle w:val="Q-Yentavernagir"/>
        <w:rPr>
          <w:lang w:eastAsia="ru-RU" w:bidi="he-IL"/>
        </w:rPr>
      </w:pPr>
      <w:bookmarkStart w:id="115" w:name="_Toc151878263"/>
      <w:r>
        <w:rPr>
          <w:lang w:eastAsia="ru-RU" w:bidi="he-IL"/>
        </w:rPr>
        <w:lastRenderedPageBreak/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1B49C2C" w14:textId="77777777" w:rsidR="00BD5476" w:rsidRPr="00993362" w:rsidRDefault="00BD5476" w:rsidP="00943098">
      <w:pPr>
        <w:pStyle w:val="Q-Normal"/>
        <w:rPr>
          <w:lang w:eastAsia="ru-RU" w:bidi="he-IL"/>
        </w:rPr>
      </w:pPr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30FF388F" w14:textId="47846DFE" w:rsidR="00BF0CD8" w:rsidRPr="00F65C22" w:rsidRDefault="00BF0CD8" w:rsidP="00F65C22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32221A79" w14:textId="0EA47063" w:rsidR="00A26461" w:rsidRDefault="00A26461" w:rsidP="008E7086">
      <w:bookmarkStart w:id="116" w:name="_Toc133876562"/>
      <w:bookmarkStart w:id="117" w:name="_Toc133963178"/>
      <w:bookmarkStart w:id="118" w:name="_Toc133965237"/>
      <w:bookmarkStart w:id="119" w:name="_Toc13396549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5782EF3" wp14:editId="7EAE07D3">
                <wp:extent cx="5060950" cy="872115"/>
                <wp:effectExtent l="0" t="0" r="6350" b="4445"/>
                <wp:docPr id="1892167617" name="Canvas 1892167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34239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485439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5E6DB8" w14:textId="7A1A3F3D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1880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28C32C2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Ի ԱԳՐԵԳԱՏԱՅԻՆ ՎԻՃԱԿՆԵՐԸ, </w:t>
                                </w:r>
                              </w:p>
                              <w:p w14:paraId="78F5F427" w14:textId="47841E08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ԳԱԶԱՅԻՆ ՕՐԵ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415965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82EF3" id="Canvas 1892167617" o:spid="_x0000_s11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DsIboCCBAAA+g0A&#10;AA4AAAAAAAAAAAAAAAAALgIAAGRycy9lMm9Eb2MueG1sUEsBAi0AFAAGAAgAAAAhACtaiz3YAAAA&#10;BQEAAA8AAAAAAAAAAAAAAAAA3AYAAGRycy9kb3ducmV2LnhtbFBLBQYAAAAABAAEAPMAAADhBwAA&#10;AAA=&#10;">
                <v:shape id="_x0000_s11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">
                  <v:shape id="Hexagon 1" o:spid="_x0000_s11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615E6DB8" w14:textId="7A1A3F3D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13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" filled="f" stroked="f" strokeweight="1.5pt">
                    <v:textbox>
                      <w:txbxContent>
                        <w:p w14:paraId="328C32C2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ՆՅՈՒԹԻ ԱԳՐԵԳԱՏԱՅԻՆ ՎԻՃԱԿՆԵՐԸ, </w:t>
                          </w:r>
                        </w:p>
                        <w:p w14:paraId="78F5F427" w14:textId="47841E08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ԳԱԶԱՅԻՆ ՕՐԵ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20" w:name="_Toc151878264"/>
      <w:r>
        <w:t xml:space="preserve">§1.9. </w:t>
      </w:r>
      <w:r w:rsidR="00BA4D5F">
        <w:t xml:space="preserve">ՆՅՈՒԹԻ ԱԳՐԵԳԱՏԱՅԻՆ ՎԻՃԱԿՆԵՐԸ,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51878265"/>
      <w:r>
        <w:t>ՆՅՈՒԹԻ ԱԳՐԵԳԱՏԱՅԻՆ ՎԻՃԱԿՆԵՐԸ</w:t>
      </w:r>
      <w:bookmarkEnd w:id="121"/>
      <w:r>
        <w:t xml:space="preserve"> </w:t>
      </w:r>
    </w:p>
    <w:p w14:paraId="1F2C0AB8" w14:textId="0DC9F081" w:rsidR="00F65C22" w:rsidRDefault="00386263" w:rsidP="00F65C22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171C44C8" w:rsidR="00E91364" w:rsidRPr="00F65C22" w:rsidRDefault="00F65C22" w:rsidP="00F65C22">
            <w:pPr>
              <w:pStyle w:val="Q-Nkar"/>
              <w:numPr>
                <w:ilvl w:val="0"/>
                <w:numId w:val="0"/>
              </w:numPr>
              <w:jc w:val="left"/>
              <w:rPr>
                <w:rFonts w:ascii="Sylfaen" w:hAnsi="Sylfaen"/>
              </w:rPr>
            </w:pPr>
            <w:r>
              <w:rPr>
                <w:noProof/>
              </w:rPr>
              <w:drawing>
                <wp:inline distT="0" distB="0" distL="0" distR="0" wp14:anchorId="7EE824DA" wp14:editId="2ADAC94A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51878266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lastRenderedPageBreak/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423FF0BC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629F3E84" w:rsidR="00087106" w:rsidRPr="002510D1" w:rsidRDefault="00183595" w:rsidP="00F447C0">
      <w:pPr>
        <w:pStyle w:val="Q-Nkar"/>
      </w:pPr>
      <w:r>
        <w:t>Հաստատուն ջերմաստիճանում գ</w:t>
      </w:r>
      <w:r w:rsidR="00192783">
        <w:t>ազի ծավալի փոփոխությունը</w:t>
      </w:r>
      <w:r>
        <w:t>՝</w:t>
      </w:r>
      <w:r w:rsidR="00192783">
        <w:t xml:space="preserve"> </w:t>
      </w:r>
      <w:r w:rsidR="00E91364">
        <w:br/>
      </w:r>
      <w:r w:rsidR="00192783">
        <w:t>ճնշման փոփոխությունից կախված</w:t>
      </w:r>
    </w:p>
    <w:p w14:paraId="4349E92F" w14:textId="745F0D72" w:rsidR="00B53A4B" w:rsidRDefault="00B53A4B" w:rsidP="00F65C22">
      <w:pPr>
        <w:pStyle w:val="Q-Normal"/>
        <w:ind w:firstLine="432"/>
        <w:contextualSpacing w:val="0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F65C22">
      <w:pPr>
        <w:pStyle w:val="Q-Normal"/>
        <w:ind w:firstLine="432"/>
        <w:contextualSpacing w:val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1A424FF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74E320D8" w14:textId="77777777" w:rsidR="00F65C22" w:rsidRDefault="00F65C22" w:rsidP="00F65C22">
      <w:pPr>
        <w:pStyle w:val="Q-Normal"/>
        <w:ind w:firstLine="432"/>
        <w:contextualSpacing w:val="0"/>
      </w:pPr>
      <w:r>
        <w:t xml:space="preserve">Այստեղից բխում է, որ </w:t>
      </w:r>
    </w:p>
    <w:p w14:paraId="212C1977" w14:textId="17C884E7" w:rsidR="00F65C22" w:rsidRDefault="00F65C22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54C0075" wp14:editId="275C5EC6">
                <wp:extent cx="4834128" cy="822960"/>
                <wp:effectExtent l="0" t="0" r="508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4128" cy="8229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B620DA" w14:textId="77777777" w:rsidR="00441CE2" w:rsidRDefault="00441CE2" w:rsidP="00F65C22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2217499A" w14:textId="77777777" w:rsidR="00441CE2" w:rsidRDefault="00000000" w:rsidP="00F65C2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4C0075" id="Прямоугольник: скругленные углы 230532036" o:spid="_x0000_s1134" style="width:380.65pt;height:6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CB620DA" w14:textId="77777777" w:rsidR="00441CE2" w:rsidRDefault="00441CE2" w:rsidP="00F65C22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2217499A" w14:textId="77777777" w:rsidR="00441CE2" w:rsidRDefault="00000000" w:rsidP="00F65C2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F4D5E" w14:textId="77777777" w:rsidR="00F65C22" w:rsidRDefault="00F65C22" w:rsidP="00F65C22">
      <w:pPr>
        <w:pStyle w:val="Q-Normal"/>
      </w:pPr>
      <w:r>
        <w:t xml:space="preserve">Ճնշման կախումը ծավալից գրաֆիկորեն արտահայտվում է կորերի ձևով, որոնք կոչվում են </w:t>
      </w:r>
      <w:r w:rsidRPr="00477A7A">
        <w:rPr>
          <w:b/>
        </w:rPr>
        <w:t xml:space="preserve">իզոթերմեր </w:t>
      </w:r>
      <w:r>
        <w:t>(նկար 1.14):</w:t>
      </w:r>
    </w:p>
    <w:p w14:paraId="029F5475" w14:textId="77777777" w:rsidR="00F65C22" w:rsidRDefault="00F65C22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7"/>
        <w:gridCol w:w="484"/>
        <w:gridCol w:w="3816"/>
      </w:tblGrid>
      <w:tr w:rsidR="00F65C22" w14:paraId="4E939406" w14:textId="5F1665FE" w:rsidTr="00E8628E">
        <w:trPr>
          <w:trHeight w:val="2918"/>
        </w:trPr>
        <w:tc>
          <w:tcPr>
            <w:tcW w:w="3513" w:type="dxa"/>
          </w:tcPr>
          <w:p w14:paraId="66A7CDEB" w14:textId="6AD10C52" w:rsidR="00F65C22" w:rsidRDefault="00F65C22" w:rsidP="00E8628E">
            <w:pPr>
              <w:pStyle w:val="Q-Normal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70D294E8" wp14:editId="2A033829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" w:type="dxa"/>
          </w:tcPr>
          <w:p w14:paraId="7C2C030E" w14:textId="77777777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</w:p>
        </w:tc>
        <w:tc>
          <w:tcPr>
            <w:tcW w:w="3678" w:type="dxa"/>
          </w:tcPr>
          <w:p w14:paraId="7953B449" w14:textId="600D6016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A5C111" wp14:editId="2C3721BF">
                  <wp:extent cx="2279904" cy="1846817"/>
                  <wp:effectExtent l="0" t="0" r="6350" b="1270"/>
                  <wp:docPr id="1896366659" name="Рисунок 1896366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31" cy="184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C22" w:rsidRPr="006A28E9" w14:paraId="0F081EF4" w14:textId="1B384DC2" w:rsidTr="00E8628E">
        <w:trPr>
          <w:trHeight w:val="650"/>
        </w:trPr>
        <w:tc>
          <w:tcPr>
            <w:tcW w:w="3513" w:type="dxa"/>
          </w:tcPr>
          <w:p w14:paraId="0EA29A5A" w14:textId="4605F85F" w:rsidR="00F65C22" w:rsidRDefault="00F65C22" w:rsidP="00E8628E">
            <w:pPr>
              <w:pStyle w:val="Q-Nkar"/>
              <w:spacing w:before="0" w:after="0"/>
              <w:contextualSpacing w:val="0"/>
            </w:pPr>
            <w:r>
              <w:t>Իդեալական գազի իզոթերմերը</w:t>
            </w:r>
          </w:p>
        </w:tc>
        <w:tc>
          <w:tcPr>
            <w:tcW w:w="484" w:type="dxa"/>
          </w:tcPr>
          <w:p w14:paraId="6771143B" w14:textId="77777777" w:rsidR="00F65C22" w:rsidRPr="007D7785" w:rsidRDefault="00F65C22" w:rsidP="00E8628E">
            <w:pPr>
              <w:pStyle w:val="Q-Nkar"/>
              <w:numPr>
                <w:ilvl w:val="0"/>
                <w:numId w:val="0"/>
              </w:numPr>
              <w:spacing w:before="0" w:after="0"/>
              <w:ind w:left="360"/>
              <w:contextualSpacing w:val="0"/>
            </w:pPr>
          </w:p>
        </w:tc>
        <w:tc>
          <w:tcPr>
            <w:tcW w:w="3678" w:type="dxa"/>
          </w:tcPr>
          <w:p w14:paraId="5A0BBB0E" w14:textId="3F7E32D6" w:rsidR="00F65C22" w:rsidRDefault="00F65C22" w:rsidP="00E8628E">
            <w:pPr>
              <w:pStyle w:val="Q-Nkar"/>
              <w:spacing w:before="0" w:after="0"/>
              <w:contextualSpacing w:val="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04CC495" w14:textId="6AF4CBB9" w:rsidR="002510D1" w:rsidRDefault="004E373F" w:rsidP="00E8628E">
      <w:pPr>
        <w:pStyle w:val="Q-Normal"/>
        <w:ind w:firstLine="432"/>
        <w:contextualSpacing w:val="0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110025DD" w14:textId="446CCFFC" w:rsidR="00750F5F" w:rsidRPr="007D7785" w:rsidRDefault="00000000" w:rsidP="00E8628E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8628E">
      <w:pPr>
        <w:pStyle w:val="Q-Normal"/>
        <w:ind w:right="254" w:firstLine="99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0C450DA6">
                <wp:extent cx="4415282" cy="999744"/>
                <wp:effectExtent l="0" t="0" r="4445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282" cy="9997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441CE2" w:rsidRPr="008316BB" w:rsidRDefault="00441CE2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D638E7" w:rsidR="00441CE2" w:rsidRPr="00477A7A" w:rsidRDefault="00000000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35" style="width:347.65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" fillcolor="#d7f5f5" stroked="f" strokeweight="1pt">
                <v:stroke joinstyle="miter"/>
                <v:textbox inset="0,,0">
                  <w:txbxContent>
                    <w:p w14:paraId="25106DEF" w14:textId="7EAF5BE7" w:rsidR="00441CE2" w:rsidRPr="008316BB" w:rsidRDefault="00441CE2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D638E7" w:rsidR="00441CE2" w:rsidRPr="00477A7A" w:rsidRDefault="00000000" w:rsidP="00C454C8">
                      <w:pPr>
                        <w:pStyle w:val="Q-Yndgcvac"/>
                        <w:rPr>
                          <w:i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E8628E">
      <w:pPr>
        <w:pStyle w:val="Q-Normal"/>
        <w:ind w:firstLine="432"/>
        <w:contextualSpacing w:val="0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E8628E">
      <w:pPr>
        <w:pStyle w:val="Q-Normal"/>
        <w:ind w:firstLine="432"/>
        <w:contextualSpacing w:val="0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8132BE7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6CFCFE32" w14:textId="7E6DD944" w:rsidR="00E8628E" w:rsidRDefault="00E8628E" w:rsidP="00E8628E">
      <w:pPr>
        <w:pStyle w:val="Q-Normal"/>
      </w:pPr>
      <w:r w:rsidRPr="000A45FE">
        <w:rPr>
          <w:rStyle w:val="Q-Yenta-yenta-vernagirChar"/>
          <w:sz w:val="20"/>
          <w:szCs w:val="20"/>
        </w:rPr>
        <w:t>Գեյ-Լյուսակի երկրորդ օրենքը կամ Շառլի օրենքը</w:t>
      </w:r>
      <w:r w:rsidRPr="000A45FE">
        <w:rPr>
          <w:color w:val="006464"/>
        </w:rPr>
        <w:t xml:space="preserve"> </w:t>
      </w:r>
      <w:r w:rsidRPr="007D7785">
        <w:t xml:space="preserve">կապ է հաստատում գազի ճնշման և ջերմաստիճանի միջև: </w:t>
      </w:r>
      <w:r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72882B96" w14:textId="502948F5" w:rsidR="00E8628E" w:rsidRDefault="00E8628E" w:rsidP="00E8628E">
      <w:pPr>
        <w:pStyle w:val="Q-Normal"/>
        <w:ind w:left="360" w:firstLine="990"/>
      </w:pPr>
      <w:r>
        <w:rPr>
          <w:noProof/>
        </w:rPr>
        <mc:AlternateContent>
          <mc:Choice Requires="wps">
            <w:drawing>
              <wp:inline distT="0" distB="0" distL="0" distR="0" wp14:anchorId="06B817B9" wp14:editId="5F72C2BC">
                <wp:extent cx="4190337" cy="954157"/>
                <wp:effectExtent l="0" t="0" r="1270" b="0"/>
                <wp:docPr id="1896366660" name="Прямоугольник: скругленные углы 1896366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52E57A" w14:textId="77777777" w:rsidR="00441CE2" w:rsidRDefault="00441CE2" w:rsidP="00E8628E">
                            <w:pPr>
                              <w:pStyle w:val="Q-Yndgcvac"/>
                              <w:jc w:val="left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0F3A4E98" w14:textId="223F2E59" w:rsidR="00441CE2" w:rsidRPr="007D7785" w:rsidRDefault="00000000" w:rsidP="00E8628E">
                            <w:pPr>
                              <w:pStyle w:val="Q-Yndgcvac"/>
                              <w:jc w:val="left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(4)</m:t>
                                </m:r>
                              </m:oMath>
                            </m:oMathPara>
                          </w:p>
                          <w:p w14:paraId="4AE5C574" w14:textId="77777777" w:rsidR="00441CE2" w:rsidRPr="007D7785" w:rsidRDefault="00441CE2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BD4E1BC" w14:textId="77777777" w:rsidR="00441CE2" w:rsidRDefault="00441CE2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0E4C708" w14:textId="77777777" w:rsidR="00441CE2" w:rsidRDefault="00441CE2" w:rsidP="00E8628E">
                            <w:pPr>
                              <w:pStyle w:val="Q-Yndgcvac"/>
                              <w:jc w:val="left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817B9" id="Прямоугольник: скругленные углы 1896366660" o:spid="_x0000_s1136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i4KkAIAAHc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O04uCp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852E57A" w14:textId="77777777" w:rsidR="00441CE2" w:rsidRDefault="00441CE2" w:rsidP="00E8628E">
                      <w:pPr>
                        <w:pStyle w:val="Q-Yndgcvac"/>
                        <w:jc w:val="left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0F3A4E98" w14:textId="223F2E59" w:rsidR="00441CE2" w:rsidRPr="007D7785" w:rsidRDefault="00000000" w:rsidP="00E8628E">
                      <w:pPr>
                        <w:pStyle w:val="Q-Yndgcvac"/>
                        <w:jc w:val="left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(4)</m:t>
                          </m:r>
                        </m:oMath>
                      </m:oMathPara>
                    </w:p>
                    <w:p w14:paraId="4AE5C574" w14:textId="77777777" w:rsidR="00441CE2" w:rsidRPr="007D7785" w:rsidRDefault="00441CE2" w:rsidP="00E8628E">
                      <w:pPr>
                        <w:pStyle w:val="Q-Yndgcvac"/>
                        <w:jc w:val="left"/>
                      </w:pPr>
                    </w:p>
                    <w:p w14:paraId="6BD4E1BC" w14:textId="77777777" w:rsidR="00441CE2" w:rsidRDefault="00441CE2" w:rsidP="00E8628E">
                      <w:pPr>
                        <w:pStyle w:val="Q-Yndgcvac"/>
                        <w:jc w:val="left"/>
                      </w:pPr>
                    </w:p>
                    <w:p w14:paraId="60E4C708" w14:textId="77777777" w:rsidR="00441CE2" w:rsidRDefault="00441CE2" w:rsidP="00E8628E">
                      <w:pPr>
                        <w:pStyle w:val="Q-Yndgcvac"/>
                        <w:jc w:val="left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2"/>
        <w:gridCol w:w="3992"/>
      </w:tblGrid>
      <w:tr w:rsidR="00E91364" w14:paraId="0C64FF1B" w14:textId="77777777" w:rsidTr="00E91364">
        <w:tc>
          <w:tcPr>
            <w:tcW w:w="3992" w:type="dxa"/>
          </w:tcPr>
          <w:p w14:paraId="7E943E47" w14:textId="7055335F" w:rsidR="00E91364" w:rsidRPr="00851FE6" w:rsidRDefault="00E91364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7D0027F" wp14:editId="08924D3D">
                  <wp:extent cx="2194560" cy="1801104"/>
                  <wp:effectExtent l="0" t="0" r="0" b="889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92" cy="181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1FE6">
              <w:rPr>
                <w:lang w:val="en-US"/>
              </w:rPr>
              <w:t xml:space="preserve">        </w:t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6FA9D5E1">
                  <wp:extent cx="1917469" cy="2093824"/>
                  <wp:effectExtent l="0" t="0" r="6985" b="1905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410" cy="210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:rsidRPr="006A28E9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4A08A68A" w14:textId="30180B2D" w:rsidR="008D4C5E" w:rsidRDefault="008D4C5E" w:rsidP="00E8628E">
      <w:pPr>
        <w:pStyle w:val="Q-Xndir"/>
        <w:ind w:firstLine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6A28E9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13179F">
            <w:pPr>
              <w:pStyle w:val="Q-Normal"/>
              <w:spacing w:after="120"/>
              <w:ind w:firstLine="432"/>
              <w:contextualSpacing w:val="0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327C15B2" w14:textId="2F5BF5EA" w:rsidR="00144166" w:rsidRPr="000A45FE" w:rsidRDefault="00000000" w:rsidP="00E8628E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51878267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610FA833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441CE2" w:rsidRDefault="00441CE2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441CE2" w:rsidRDefault="00441CE2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37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72BkAIAAHc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ED47699" w14:textId="77777777" w:rsidR="00441CE2" w:rsidRDefault="00441CE2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441CE2" w:rsidRDefault="00441CE2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4" type="#_x0000_t75" style="width:135pt;height:46.5pt" o:ole="">
            <v:imagedata r:id="rId44" o:title=""/>
          </v:shape>
          <o:OLEObject Type="Embed" ProgID="ChemDraw.Document.6.0" ShapeID="_x0000_i1034" DrawAspect="Content" ObjectID="_1762494136" r:id="rId45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30B494FB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E8628E">
      <w:pPr>
        <w:pStyle w:val="Q-Normal"/>
        <w:ind w:firstLine="432"/>
        <w:contextualSpacing w:val="0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1AC41C9B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441CE2" w:rsidRDefault="00441CE2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38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CL8md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441CE2" w:rsidRDefault="00441CE2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5" type="#_x0000_t75" style="width:135pt;height:48pt" o:ole="">
            <v:imagedata r:id="rId47" o:title=""/>
          </v:shape>
          <o:OLEObject Type="Embed" ProgID="ChemDraw.Document.6.0" ShapeID="_x0000_i1035" DrawAspect="Content" ObjectID="_1762494137" r:id="rId48"/>
        </w:object>
      </w:r>
    </w:p>
    <w:p w14:paraId="7C39A59B" w14:textId="77777777" w:rsidR="00BF0CD8" w:rsidRPr="00D84F94" w:rsidRDefault="00BF0CD8" w:rsidP="00E8628E">
      <w:pPr>
        <w:pStyle w:val="Q-Normal"/>
        <w:ind w:firstLine="432"/>
        <w:contextualSpacing w:val="0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E8628E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08A1B5B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441CE2" w:rsidRDefault="00441CE2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39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P+VC7a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441CE2" w:rsidRDefault="00441CE2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66A520DF" wp14:editId="7D4862F9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9" r:lo="rId50" r:qs="rId51" r:cs="rId52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5D09E078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441CE2" w:rsidRDefault="00441CE2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40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11976105" w14:textId="77777777" w:rsidR="00441CE2" w:rsidRDefault="00441CE2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EF538BA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441CE2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41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FIrMmy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441CE2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08E2F4F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441CE2" w:rsidRPr="00DC2FE4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42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FA1BDA0" w14:textId="03FCBC33" w:rsidR="00441CE2" w:rsidRPr="00DC2FE4" w:rsidRDefault="00441CE2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6A28E9" w14:paraId="4E3F1A9F" w14:textId="77777777" w:rsidTr="00E8628E">
        <w:trPr>
          <w:trHeight w:val="657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E8628E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E8628E">
            <w:pPr>
              <w:spacing w:line="245" w:lineRule="auto"/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E8628E">
            <w:pPr>
              <w:spacing w:line="245" w:lineRule="auto"/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13179F">
        <w:trPr>
          <w:trHeight w:val="38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2D3B9595" w:rsidR="00E8628E" w:rsidRPr="000A45FE" w:rsidRDefault="00403E7D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E8628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E8628E">
        <w:trPr>
          <w:trHeight w:val="369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707D7637" w14:textId="1C3B17F1" w:rsidR="00BF0CD8" w:rsidRPr="000A45FE" w:rsidRDefault="00BF0CD8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6DD76719" w:rsidR="00BF0CD8" w:rsidRPr="000A45FE" w:rsidRDefault="00BF0CD8" w:rsidP="00E8628E">
            <w:pPr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12E7AC67" w:rsidR="00BF0CD8" w:rsidRPr="000A45FE" w:rsidRDefault="00BF0CD8" w:rsidP="00E8628E">
            <w:pPr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E8628E">
        <w:trPr>
          <w:trHeight w:val="35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9D27DBE" w14:textId="48616E58" w:rsidR="00BF0CD8" w:rsidRPr="00E8628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</w:tc>
      </w:tr>
    </w:tbl>
    <w:p w14:paraId="5C7F2CB8" w14:textId="77777777" w:rsidR="00BF0CD8" w:rsidRPr="000A45FE" w:rsidRDefault="00BF0CD8" w:rsidP="007128ED">
      <w:pPr>
        <w:spacing w:line="360" w:lineRule="auto"/>
        <w:contextualSpacing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6A28E9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7C83828" w14:textId="0655EA74" w:rsidR="00BF0CD8" w:rsidRPr="007128ED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</w:tc>
      </w:tr>
      <w:tr w:rsidR="007128ED" w:rsidRPr="000A45FE" w14:paraId="21802FA5" w14:textId="77777777" w:rsidTr="007128ED">
        <w:trPr>
          <w:trHeight w:val="27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23A3E19B" w14:textId="77777777" w:rsidR="007128ED" w:rsidRPr="000A45FE" w:rsidRDefault="007128ED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  <w:p w14:paraId="6D599A45" w14:textId="6112CA67" w:rsidR="007128ED" w:rsidRPr="000A45FE" w:rsidRDefault="007128ED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7128ED" w:rsidRPr="000A45FE" w14:paraId="1C0DBC8E" w14:textId="77777777" w:rsidTr="007128ED">
        <w:trPr>
          <w:trHeight w:val="37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1453114" w14:textId="329D7ACE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6789C37" w14:textId="159F8451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7128ED" w:rsidRPr="000A45FE" w14:paraId="5D1ED67E" w14:textId="77777777" w:rsidTr="007128ED">
        <w:trPr>
          <w:trHeight w:val="242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DB09A0B" w14:textId="7EF5B13D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0B126E51" w14:textId="522A196F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6D7EB40" w14:textId="77777777" w:rsidTr="007128E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128ED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868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1588"/>
        <w:gridCol w:w="360"/>
        <w:gridCol w:w="3690"/>
      </w:tblGrid>
      <w:tr w:rsidR="00BF0CD8" w:rsidRPr="006A28E9" w14:paraId="6D8CE9C2" w14:textId="77777777" w:rsidTr="0063561E">
        <w:trPr>
          <w:trHeight w:val="591"/>
        </w:trPr>
        <w:tc>
          <w:tcPr>
            <w:tcW w:w="7868" w:type="dxa"/>
            <w:gridSpan w:val="4"/>
            <w:tcBorders>
              <w:top w:val="nil"/>
              <w:bottom w:val="nil"/>
              <w:right w:val="nil"/>
            </w:tcBorders>
          </w:tcPr>
          <w:p w14:paraId="1B24CB03" w14:textId="084362F9" w:rsidR="00BF0CD8" w:rsidRPr="0063561E" w:rsidRDefault="00BF0CD8" w:rsidP="0063561E">
            <w:pPr>
              <w:pStyle w:val="Q-Xndir"/>
              <w:rPr>
                <w:rFonts w:ascii="Sylfaen" w:eastAsia="Times New Roman" w:hAnsi="Sylfae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</w:tc>
      </w:tr>
      <w:tr w:rsidR="00BF0CD8" w:rsidRPr="000A45FE" w14:paraId="77E83B68" w14:textId="77777777" w:rsidTr="0063561E">
        <w:trPr>
          <w:trHeight w:val="330"/>
        </w:trPr>
        <w:tc>
          <w:tcPr>
            <w:tcW w:w="2230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38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50186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63561E">
        <w:trPr>
          <w:trHeight w:val="357"/>
        </w:trPr>
        <w:tc>
          <w:tcPr>
            <w:tcW w:w="223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948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111AE2" w14:textId="37EC9E80" w:rsidR="00BF0CD8" w:rsidRPr="000A45FE" w:rsidRDefault="00C715D1" w:rsidP="0063561E">
            <w:pPr>
              <w:spacing w:line="245" w:lineRule="auto"/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5E412179" w14:textId="33A28289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63561E">
        <w:trPr>
          <w:trHeight w:val="411"/>
        </w:trPr>
        <w:tc>
          <w:tcPr>
            <w:tcW w:w="223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2AEE64" w14:textId="6BC1126A" w:rsidR="00BF0CD8" w:rsidRPr="000A45FE" w:rsidRDefault="00C715D1" w:rsidP="0063561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40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0872C2" w14:textId="4C508AB3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63561E">
        <w:tc>
          <w:tcPr>
            <w:tcW w:w="7868" w:type="dxa"/>
            <w:gridSpan w:val="4"/>
            <w:tcBorders>
              <w:top w:val="nil"/>
              <w:bottom w:val="single" w:sz="4" w:space="0" w:color="auto"/>
              <w:right w:val="nil"/>
            </w:tcBorders>
          </w:tcPr>
          <w:p w14:paraId="5455DF11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33876563"/>
      <w:bookmarkStart w:id="125" w:name="_Toc133963179"/>
      <w:bookmarkStart w:id="126" w:name="_Toc133965238"/>
      <w:bookmarkStart w:id="127" w:name="_Toc133965493"/>
      <w:bookmarkStart w:id="128" w:name="_Toc151878268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8"/>
    </w:p>
    <w:bookmarkEnd w:id="124"/>
    <w:bookmarkEnd w:id="125"/>
    <w:bookmarkEnd w:id="126"/>
    <w:bookmarkEnd w:id="127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4E30BBB7" w:rsidR="003A0115" w:rsidRDefault="003A0115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</w:t>
      </w:r>
      <w:r w:rsidR="0063561E">
        <w:t xml:space="preserve">որևէ </w:t>
      </w:r>
      <w:r>
        <w:t>գազ, որ</w:t>
      </w:r>
      <w:r w:rsidR="0063561E">
        <w:t>ը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4222ECE1">
                <wp:extent cx="1606163" cy="477078"/>
                <wp:effectExtent l="0" t="0" r="508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441CE2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441CE2" w:rsidRPr="000A45FE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43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bXrjQ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4534EF59" w14:textId="77777777" w:rsidR="00441CE2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441CE2" w:rsidRPr="000A45FE" w:rsidRDefault="00441CE2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63561E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0F597771" w:rsidR="001E23DD" w:rsidRPr="008D22CB" w:rsidRDefault="003A0115" w:rsidP="00302A17">
      <w:pPr>
        <w:pStyle w:val="Q-Normal"/>
      </w:pPr>
      <w:r>
        <w:t>Եթե վիճակներից մեկ</w:t>
      </w:r>
      <w:r w:rsidR="0063561E">
        <w:t>ի համար</w:t>
      </w:r>
      <w:r w:rsidR="001E23DD">
        <w:t xml:space="preserve">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250C7B2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2F89A075" w:rsidR="00441CE2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44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6FEC6717" w14:textId="2F89A075" w:rsidR="00441CE2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lastRenderedPageBreak/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6458412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13179F">
      <w:pPr>
        <w:pStyle w:val="Q-Normal"/>
        <w:ind w:firstLine="432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5B89FD86" w:rsidR="0023715F" w:rsidRPr="0023715F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10)</m:t>
          </m:r>
        </m:oMath>
      </m:oMathPara>
    </w:p>
    <w:p w14:paraId="1683D899" w14:textId="05BB5300" w:rsidR="0023715F" w:rsidRPr="0023715F" w:rsidRDefault="0023715F" w:rsidP="0063561E">
      <w:pPr>
        <w:pStyle w:val="Q-Normal"/>
        <w:ind w:firstLine="432"/>
        <w:contextualSpacing w:val="0"/>
      </w:pPr>
      <w:r>
        <w:t xml:space="preserve">Այս հավասարումը կոչվում է </w:t>
      </w:r>
      <w:r w:rsidRPr="0063561E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63561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7D11FFBF">
                <wp:extent cx="1981200" cy="505968"/>
                <wp:effectExtent l="0" t="0" r="0" b="889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422106B5" w:rsidR="00441CE2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          (11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45" style="width:156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" fillcolor="#dce8e8" stroked="f" strokeweight="1pt">
                <v:stroke joinstyle="miter"/>
                <v:textbox>
                  <w:txbxContent>
                    <w:p w14:paraId="210BDB94" w14:textId="422106B5" w:rsidR="00441CE2" w:rsidRDefault="00441CE2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          (11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6" w:space="0" w:color="006464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bottom w:val="single" w:sz="6" w:space="0" w:color="006464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04F7704A" w:rsidR="000A45FE" w:rsidRDefault="000A45FE" w:rsidP="000A45FE">
      <w:pPr>
        <w:pStyle w:val="Q-Normal"/>
        <w:rPr>
          <w:sz w:val="10"/>
          <w:szCs w:val="10"/>
        </w:rPr>
      </w:pPr>
    </w:p>
    <w:p w14:paraId="239B6DFF" w14:textId="77777777" w:rsidR="0063561E" w:rsidRPr="000A45FE" w:rsidRDefault="0063561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6A28E9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63561E">
        <w:trPr>
          <w:trHeight w:val="990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w:lastRenderedPageBreak/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63561E">
        <w:trPr>
          <w:trHeight w:val="40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F4BBFD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6A28E9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13179F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13179F">
            <w:pPr>
              <w:spacing w:after="120" w:line="264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63561E">
        <w:trPr>
          <w:trHeight w:val="341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7778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266"/>
      </w:tblGrid>
      <w:tr w:rsidR="00BF0CD8" w:rsidRPr="000A45FE" w14:paraId="11C66FB7" w14:textId="77777777" w:rsidTr="00851FE6">
        <w:trPr>
          <w:gridAfter w:val="1"/>
          <w:wAfter w:w="266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E6CDF7C" w14:textId="69BA052C" w:rsidR="00BF0CD8" w:rsidRPr="00851FE6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>:</w:t>
            </w:r>
          </w:p>
        </w:tc>
      </w:tr>
      <w:tr w:rsidR="00F1657E" w:rsidRPr="000A45FE" w14:paraId="5E54E40C" w14:textId="77777777" w:rsidTr="00851FE6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03F5699F" w14:textId="083934C2" w:rsidR="00F1657E" w:rsidRPr="000A45FE" w:rsidRDefault="00F1657E" w:rsidP="0013179F">
            <w:pPr>
              <w:spacing w:line="264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1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14D784B8" w:rsidR="00F1657E" w:rsidRPr="007128ED" w:rsidRDefault="007128ED" w:rsidP="0013179F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851FE6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13179F">
        <w:trPr>
          <w:trHeight w:val="179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240" w:type="dxa"/>
            <w:gridSpan w:val="2"/>
          </w:tcPr>
          <w:p w14:paraId="24E79BF1" w14:textId="77777777" w:rsidR="00BF0CD8" w:rsidRPr="000A45FE" w:rsidRDefault="00000000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851FE6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227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851FE6">
        <w:tc>
          <w:tcPr>
            <w:tcW w:w="7778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51878269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13179F">
      <w:pPr>
        <w:pStyle w:val="Q-Normal"/>
        <w:ind w:left="432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13179F">
      <w:pPr>
        <w:pStyle w:val="Q-Normal"/>
        <w:ind w:left="432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13179F">
      <w:pPr>
        <w:pStyle w:val="Q-Normal"/>
        <w:ind w:left="432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13179F">
      <w:pPr>
        <w:pStyle w:val="Q-Normal"/>
        <w:ind w:left="432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13179F">
      <w:pPr>
        <w:pStyle w:val="Q-Normal"/>
        <w:ind w:left="432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lastRenderedPageBreak/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2CA6DFB5" w14:textId="495926A4" w:rsidR="00292E20" w:rsidRDefault="001322C1" w:rsidP="00851FE6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7C2C3BA3" w14:textId="32030463" w:rsidR="00A26461" w:rsidRDefault="00A26461">
      <w:pPr>
        <w:rPr>
          <w:rFonts w:ascii="GHEA Grapalat" w:hAnsi="GHEA Grapalat" w:cs="Arial"/>
          <w:color w:val="006464"/>
          <w:sz w:val="20"/>
          <w:szCs w:val="20"/>
          <w:lang w:val="hy-AM"/>
        </w:rPr>
      </w:pPr>
      <w:r>
        <w:rPr>
          <w:color w:val="006464"/>
        </w:rPr>
        <w:br w:type="page"/>
      </w:r>
    </w:p>
    <w:p w14:paraId="38CC1784" w14:textId="50F6A0B6" w:rsidR="0063561E" w:rsidRDefault="00A26461" w:rsidP="00A26461">
      <w:r>
        <w:rPr>
          <w:noProof/>
        </w:rPr>
        <w:lastRenderedPageBreak/>
        <mc:AlternateContent>
          <mc:Choice Requires="wpc">
            <w:drawing>
              <wp:inline distT="0" distB="0" distL="0" distR="0" wp14:anchorId="20804F65" wp14:editId="75729108">
                <wp:extent cx="5060950" cy="872115"/>
                <wp:effectExtent l="0" t="0" r="6350" b="4445"/>
                <wp:docPr id="920464757" name="Canvas 9204647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167561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63260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F91038" w14:textId="3CA39AFD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45357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8323E1" w14:textId="7930B83B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812269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04F65" id="Canvas 920464757" o:spid="_x0000_s114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2VICyH4EAAD7DQAADgAA&#10;AAAAAAAAAAAAAAAuAgAAZHJzL2Uyb0RvYy54bWxQSwECLQAUAAYACAAAACEAK1qLPdgAAAAFAQAA&#10;DwAAAAAAAAAAAAAAAADYBgAAZHJzL2Rvd25yZXYueG1sUEsFBgAAAAAEAAQA8wAAAN0HAAAAAA==&#10;">
                <v:shape id="_x0000_s114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">
                  <v:shape id="Hexagon 1" o:spid="_x0000_s114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" adj="4809" fillcolor="#0d8080" stroked="f" strokeweight="2pt">
                    <v:textbox inset="0,0,0,0">
                      <w:txbxContent>
                        <w:p w14:paraId="4EF91038" w14:textId="3CA39AFD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5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" filled="f" stroked="f" strokeweight="1.5pt">
                    <v:textbox>
                      <w:txbxContent>
                        <w:p w14:paraId="5F8323E1" w14:textId="7930B83B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ՌԵԱԿՑԻԱՆԵՐԻ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51878270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7128ED">
      <w:pPr>
        <w:pStyle w:val="Q-Normal"/>
        <w:ind w:firstLine="432"/>
        <w:contextualSpacing w:val="0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4F33574D">
                <wp:extent cx="4581525" cy="571500"/>
                <wp:effectExtent l="0" t="0" r="9525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571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441CE2" w:rsidRDefault="00441CE2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52" style="width:360.7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10DF3AE" w14:textId="7D25E5C0" w:rsidR="00441CE2" w:rsidRDefault="00441CE2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63561E">
      <w:pPr>
        <w:pStyle w:val="Q-Normal"/>
        <w:ind w:firstLine="432"/>
        <w:contextualSpacing w:val="0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63561E">
      <w:pPr>
        <w:pStyle w:val="Q-Normal"/>
        <w:ind w:firstLine="432"/>
        <w:contextualSpacing w:val="0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63561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63561E">
      <w:pPr>
        <w:pStyle w:val="Q-Normal"/>
        <w:ind w:firstLine="432"/>
        <w:contextualSpacing w:val="0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3E4B2FA9" w:rsidR="00BF0CD8" w:rsidRPr="00415E6D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63561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D587827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441CE2" w:rsidRDefault="00441CE2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53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6CFDC56B" w14:textId="77777777" w:rsidR="00441CE2" w:rsidRDefault="00441CE2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63561E">
      <w:pPr>
        <w:pStyle w:val="Q-Normal"/>
        <w:ind w:firstLine="432"/>
        <w:contextualSpacing w:val="0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</w:t>
      </w:r>
      <w:r w:rsidRPr="00E11063">
        <w:lastRenderedPageBreak/>
        <w:t xml:space="preserve">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0E6F52">
      <w:pPr>
        <w:pStyle w:val="Q-Normal"/>
        <w:ind w:left="720" w:firstLine="0"/>
        <w:contextualSpacing w:val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2CA71BFF">
                <wp:extent cx="4798314" cy="670560"/>
                <wp:effectExtent l="0" t="0" r="2540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98314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441CE2" w:rsidRDefault="00441CE2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54" style="width:377.8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29DC9C85" w14:textId="77777777" w:rsidR="00441CE2" w:rsidRDefault="00441CE2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0E6F52" w:rsidRDefault="00CD3EAC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51878271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6A28E9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63561E">
        <w:trPr>
          <w:trHeight w:val="612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036" type="#_x0000_t75" style="width:141pt;height:15.75pt" o:ole="">
                  <v:imagedata r:id="rId54" o:title=""/>
                </v:shape>
                <o:OLEObject Type="Embed" ProgID="ChemDraw.Document.6.0" ShapeID="_x0000_i1036" DrawAspect="Content" ObjectID="_1762494138" r:id="rId55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A64E9B">
            <w:pPr>
              <w:spacing w:line="264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A64E9B">
            <w:pPr>
              <w:spacing w:line="245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6A28E9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851FE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636E9AAA" w14:textId="77777777" w:rsidR="00292E20" w:rsidRPr="00292E20" w:rsidRDefault="00292E20" w:rsidP="0063561E">
      <w:pPr>
        <w:pStyle w:val="Q-Normal"/>
        <w:ind w:firstLine="0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6A28E9" w14:paraId="34426FAC" w14:textId="77777777" w:rsidTr="00851FE6">
        <w:tc>
          <w:tcPr>
            <w:tcW w:w="7796" w:type="dxa"/>
            <w:gridSpan w:val="4"/>
            <w:tcBorders>
              <w:left w:val="double" w:sz="4" w:space="0" w:color="auto"/>
              <w:bottom w:val="nil"/>
            </w:tcBorders>
          </w:tcPr>
          <w:p w14:paraId="072BBEC6" w14:textId="77777777" w:rsidR="00BF0CD8" w:rsidRPr="00292E20" w:rsidRDefault="00BF0CD8" w:rsidP="00A64E9B">
            <w:pPr>
              <w:pStyle w:val="Q-Xndir"/>
              <w:spacing w:after="120"/>
              <w:contextualSpacing w:val="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lastRenderedPageBreak/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0E6F52">
        <w:trPr>
          <w:trHeight w:val="63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top w:val="nil"/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33A1EB97" w:rsidR="00BF0CD8" w:rsidRPr="00292E20" w:rsidRDefault="000E6F52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1724" w:dyaOrig="323" w14:anchorId="7CD933B7">
                <v:shape id="_x0000_i1037" type="#_x0000_t75" style="width:86.25pt;height:15.75pt" o:ole="">
                  <v:imagedata r:id="rId56" o:title=""/>
                </v:shape>
                <o:OLEObject Type="Embed" ProgID="ChemDraw.Document.6.0" ShapeID="_x0000_i1037" DrawAspect="Content" ObjectID="_1762494139" r:id="rId57"/>
              </w:object>
            </w:r>
          </w:p>
        </w:tc>
      </w:tr>
      <w:tr w:rsidR="00BF0CD8" w:rsidRPr="00292E20" w14:paraId="40D0086B" w14:textId="77777777" w:rsidTr="000E6F52">
        <w:trPr>
          <w:trHeight w:val="3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07DFBC6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4B727E" w14:textId="7FF86514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  <w:left w:val="nil"/>
              <w:bottom w:val="nil"/>
            </w:tcBorders>
          </w:tcPr>
          <w:p w14:paraId="427412A8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</w:tcBorders>
          </w:tcPr>
          <w:p w14:paraId="79D05C5D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  <w:tcBorders>
              <w:bottom w:val="nil"/>
            </w:tcBorders>
          </w:tcPr>
          <w:p w14:paraId="49745684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0E6F52"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A64E9B">
            <w:pPr>
              <w:pStyle w:val="Q-Xndir"/>
              <w:spacing w:after="12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038" type="#_x0000_t75" style="width:128.25pt;height:15pt" o:ole="">
                  <v:imagedata r:id="rId58" o:title=""/>
                </v:shape>
                <o:OLEObject Type="Embed" ProgID="ChemDraw.Document.6.0" ShapeID="_x0000_i1038" DrawAspect="Content" ObjectID="_1762494140" r:id="rId59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875"/>
        <w:gridCol w:w="2636"/>
        <w:gridCol w:w="3143"/>
      </w:tblGrid>
      <w:tr w:rsidR="00CD3EAC" w:rsidRPr="006A28E9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62653E2" w:rsidR="00CD3EAC" w:rsidRPr="00292E20" w:rsidRDefault="00CD3EAC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4. Քանի՞ կիլոգրամ ցինկի օքսիդ և </w:t>
            </w:r>
            <w:r w:rsidR="0041414C">
              <w:rPr>
                <w:rFonts w:eastAsiaTheme="minorEastAsia"/>
              </w:rPr>
              <w:t>քանի</w:t>
            </w:r>
            <w:r w:rsidR="00A3609D">
              <w:rPr>
                <w:rFonts w:eastAsiaTheme="minorEastAsia"/>
              </w:rPr>
              <w:t>՞ մ</w:t>
            </w:r>
            <w:r w:rsidR="00A3609D" w:rsidRPr="00A3609D">
              <w:rPr>
                <w:rFonts w:eastAsiaTheme="minorEastAsia"/>
                <w:vertAlign w:val="superscript"/>
              </w:rPr>
              <w:t>3</w:t>
            </w:r>
            <w:r w:rsidRPr="00292E20">
              <w:rPr>
                <w:rFonts w:eastAsiaTheme="minorEastAsia"/>
              </w:rPr>
              <w:t xml:space="preserve"> ծծմբային գազ կարելի է ստանալ 25% ցինկի սուլֆիդ պարունակող 1,552տ հանքաքարի բովումից</w:t>
            </w:r>
            <w:r w:rsidR="00A3609D">
              <w:rPr>
                <w:rFonts w:eastAsiaTheme="minorEastAsia"/>
              </w:rPr>
              <w:t xml:space="preserve"> (ն.պ.)</w:t>
            </w:r>
            <w:r w:rsidRPr="00292E20">
              <w:rPr>
                <w:rFonts w:eastAsiaTheme="minorEastAsia"/>
              </w:rPr>
              <w:t>:</w:t>
            </w:r>
          </w:p>
        </w:tc>
      </w:tr>
      <w:tr w:rsidR="00F37582" w:rsidRPr="00292E20" w14:paraId="656DEA10" w14:textId="77777777" w:rsidTr="0063561E">
        <w:tc>
          <w:tcPr>
            <w:tcW w:w="18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13F3804B" w:rsidR="00CD3EAC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63561E">
              <w:object w:dxaOrig="2654" w:dyaOrig="324" w14:anchorId="7751B0AB">
                <v:shape id="_x0000_i1039" type="#_x0000_t75" style="width:132.75pt;height:15.75pt" o:ole="">
                  <v:imagedata r:id="rId60" o:title=""/>
                </v:shape>
                <o:OLEObject Type="Embed" ProgID="ChemDraw.Document.6.0" ShapeID="_x0000_i1039" DrawAspect="Content" ObjectID="_1762494141" r:id="rId61"/>
              </w:object>
            </w:r>
          </w:p>
        </w:tc>
      </w:tr>
      <w:tr w:rsidR="00CD3EAC" w:rsidRPr="00292E20" w14:paraId="60E0E62A" w14:textId="77777777" w:rsidTr="0063561E">
        <w:tc>
          <w:tcPr>
            <w:tcW w:w="18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63561E">
        <w:trPr>
          <w:trHeight w:val="454"/>
        </w:trPr>
        <w:tc>
          <w:tcPr>
            <w:tcW w:w="18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1DD46B33" w:rsidR="0063561E" w:rsidRPr="0063561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851FE6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6A28E9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71F050C3" w14:textId="77777777" w:rsidR="00BF0CD8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  <w:p w14:paraId="5663B440" w14:textId="58B6A54D" w:rsidR="000E6F52" w:rsidRPr="00292E20" w:rsidRDefault="000E6F52" w:rsidP="0063561E">
            <w:pPr>
              <w:pStyle w:val="Q-Xndir"/>
              <w:rPr>
                <w:rFonts w:eastAsiaTheme="minorEastAsia"/>
              </w:rPr>
            </w:pP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40755C9" w:rsidR="00BF0CD8" w:rsidRPr="00292E20" w:rsidRDefault="000E6F52" w:rsidP="0063561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2660" w:dyaOrig="338" w14:anchorId="54FC7452">
                <v:shape id="_x0000_i1040" type="#_x0000_t75" style="width:133.5pt;height:16.5pt" o:ole="">
                  <v:imagedata r:id="rId62" o:title=""/>
                </v:shape>
                <o:OLEObject Type="Embed" ProgID="ChemDraw.Document.6.0" ShapeID="_x0000_i1040" DrawAspect="Content" ObjectID="_1762494142" r:id="rId63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51878272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6A28E9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A64E9B">
            <w:pPr>
              <w:pStyle w:val="Q-Xndir"/>
              <w:spacing w:after="120"/>
              <w:contextualSpacing w:val="0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A64E9B">
            <w:pPr>
              <w:spacing w:after="120" w:line="245" w:lineRule="auto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7E582825" w:rsidR="00BF0CD8" w:rsidRPr="00292E20" w:rsidRDefault="0063561E" w:rsidP="0063561E">
            <w:pPr>
              <w:spacing w:line="245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>
              <w:object w:dxaOrig="3499" w:dyaOrig="338" w14:anchorId="106E9BB5">
                <v:shape id="_x0000_i1041" type="#_x0000_t75" style="width:174.75pt;height:16.5pt" o:ole="">
                  <v:imagedata r:id="rId64" o:title=""/>
                </v:shape>
                <o:OLEObject Type="Embed" ProgID="ChemDraw.Document.6.0" ShapeID="_x0000_i1041" DrawAspect="Content" ObjectID="_1762494143" r:id="rId65"/>
              </w:object>
            </w:r>
          </w:p>
        </w:tc>
      </w:tr>
      <w:tr w:rsidR="00BF0CD8" w:rsidRPr="006A28E9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A64E9B">
            <w:pPr>
              <w:pStyle w:val="ListParagraph"/>
              <w:spacing w:before="100" w:beforeAutospacing="1" w:after="100" w:afterAutospacing="1" w:line="245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2832A175" w:rsidR="00D82277" w:rsidRDefault="00D82277" w:rsidP="00BB6320">
      <w:pPr>
        <w:pStyle w:val="Q-Normal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3968CFD5" w14:textId="6E897E58" w:rsidR="005A684A" w:rsidRDefault="005A684A" w:rsidP="00BB6320">
      <w:pPr>
        <w:pStyle w:val="Q-Normal"/>
        <w:rPr>
          <w:lang w:eastAsia="ru-RU" w:bidi="he-IL"/>
        </w:rPr>
      </w:pPr>
    </w:p>
    <w:p w14:paraId="2BC0E829" w14:textId="7EC9D48A" w:rsidR="005A684A" w:rsidRDefault="005A684A" w:rsidP="00BB6320">
      <w:pPr>
        <w:pStyle w:val="Q-Normal"/>
        <w:rPr>
          <w:lang w:eastAsia="ru-RU" w:bidi="he-IL"/>
        </w:rPr>
      </w:pPr>
    </w:p>
    <w:p w14:paraId="1FEBAA9F" w14:textId="77777777" w:rsidR="005A684A" w:rsidRDefault="005A684A" w:rsidP="00BB6320">
      <w:pPr>
        <w:pStyle w:val="Q-Normal"/>
        <w:rPr>
          <w:lang w:eastAsia="ru-RU" w:bidi="he-IL"/>
        </w:rPr>
      </w:pPr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51878273"/>
      <w:r w:rsidRPr="007F0C2E">
        <w:rPr>
          <w:lang w:eastAsia="ru-RU" w:bidi="he-IL"/>
        </w:rPr>
        <w:lastRenderedPageBreak/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121599B2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lastRenderedPageBreak/>
        <w:t>Ի</w:t>
      </w:r>
      <w:r>
        <w:t>՞</w:t>
      </w:r>
      <w:r w:rsidRPr="00A5750B">
        <w:t xml:space="preserve">նչ ծավալով </w:t>
      </w:r>
      <w:r w:rsidR="00A3609D" w:rsidRPr="00A5750B">
        <w:t>(լ</w:t>
      </w:r>
      <w:r w:rsidR="00A3609D">
        <w:t>)</w:t>
      </w:r>
      <w:r w:rsidR="00A3609D" w:rsidRPr="00A5750B">
        <w:t xml:space="preserve"> </w:t>
      </w:r>
      <w:r w:rsidRPr="00A5750B">
        <w:t>քլոր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1BA467F" w14:textId="287591F8" w:rsidR="00A26461" w:rsidRDefault="00A26461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6DABFD" wp14:editId="00153D67">
                <wp:extent cx="5060950" cy="872115"/>
                <wp:effectExtent l="0" t="0" r="6350" b="4445"/>
                <wp:docPr id="1806833100" name="Canvas 1806833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934202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468719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2F33E2" w14:textId="47C0DDBF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97252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92A5CE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ԽՏՈՒԹՅՈՒՆ,  </w:t>
                                </w:r>
                              </w:p>
                              <w:p w14:paraId="44EFB85C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ՀԱՐԱԲԵՐԱԿԱՆ ԽՏՈՒԹՅՈՒՆ, </w:t>
                                </w:r>
                              </w:p>
                              <w:p w14:paraId="25D9B673" w14:textId="3B808A3F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ԳԱԶԻ ԾԱՎԱԼԱՅԻՆ ԲԱԺ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87889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DABFD" id="Canvas 1806833100" o:spid="_x0000_s115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cFaCqoQEAAD7&#10;DQAADgAAAAAAAAAAAAAAAAAuAgAAZHJzL2Uyb0RvYy54bWxQSwECLQAUAAYACAAAACEAK1qLPdgA&#10;AAAFAQAADwAAAAAAAAAAAAAAAADeBgAAZHJzL2Rvd25yZXYueG1sUEsFBgAAAAAEAAQA8wAAAOMH&#10;AAAAAA==&#10;">
                <v:shape id="_x0000_s115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">
                  <v:shape id="Hexagon 1" o:spid="_x0000_s115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022F33E2" w14:textId="47C0DDBF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1</w:t>
                          </w:r>
                        </w:p>
                      </w:txbxContent>
                    </v:textbox>
                  </v:shape>
                  <v:rect id="Rectangle 1" o:spid="_x0000_s115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" filled="f" stroked="f" strokeweight="1.5pt">
                    <v:textbox>
                      <w:txbxContent>
                        <w:p w14:paraId="7092A5CE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ԳԱԶԻ ԽՏՈՒԹՅՈՒՆ,  </w:t>
                          </w:r>
                        </w:p>
                        <w:p w14:paraId="44EFB85C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ԳԱԶԻ ՀԱՐԱԲԵՐԱԿԱՆ ԽՏՈՒԹՅՈՒՆ, </w:t>
                          </w:r>
                        </w:p>
                        <w:p w14:paraId="25D9B673" w14:textId="3B808A3F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ԳԱԶԻ ԾԱՎԱԼԱՅԻՆ ԲԱԺ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6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51878274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51878275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5A684A">
      <w:pPr>
        <w:pStyle w:val="Q-Normal"/>
        <w:ind w:firstLine="432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5A684A">
      <w:pPr>
        <w:pStyle w:val="Q-Normal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5A684A">
      <w:pPr>
        <w:pStyle w:val="Q-Normal"/>
        <w:ind w:firstLine="432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5A684A">
      <w:pPr>
        <w:pStyle w:val="Q-Normal"/>
        <w:ind w:firstLine="432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5E572028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441CE2" w:rsidRPr="00DC74EC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61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" fillcolor="#dce8e8" stroked="f" strokeweight="1pt">
                <v:stroke joinstyle="miter"/>
                <v:textbox>
                  <w:txbxContent>
                    <w:p w14:paraId="724DB3E3" w14:textId="77777777" w:rsidR="00441CE2" w:rsidRPr="00DC74EC" w:rsidRDefault="00441CE2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5A684A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654EF5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4F797CCA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441CE2" w:rsidRPr="00DC74EC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62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1AFEFEB5" w14:textId="77777777" w:rsidR="00441CE2" w:rsidRPr="00DC74EC" w:rsidRDefault="00441CE2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02B53E8F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441CE2" w:rsidRDefault="00441CE2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63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584FD5F5" w14:textId="77777777" w:rsidR="00441CE2" w:rsidRDefault="00441CE2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654EF5">
      <w:pPr>
        <w:pStyle w:val="Q-Normal"/>
        <w:ind w:firstLine="432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654EF5">
      <w:pPr>
        <w:pStyle w:val="Q-Normal"/>
        <w:ind w:firstLine="432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654EF5">
      <w:pPr>
        <w:pStyle w:val="Q-Normal"/>
        <w:ind w:firstLine="432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6A28E9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5A684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0E6F52">
        <w:trPr>
          <w:trHeight w:val="27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5A684A" w:rsidRPr="00DC74EC" w14:paraId="6E6329B5" w14:textId="77777777" w:rsidTr="005A684A">
        <w:trPr>
          <w:trHeight w:val="323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43E8D88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8EDA4E8" w14:textId="204CDE35" w:rsidR="005A684A" w:rsidRPr="00DC74EC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</w:tc>
        <w:tc>
          <w:tcPr>
            <w:tcW w:w="44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16B2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77721381" w14:textId="3FF54CAE" w:rsidR="005A684A" w:rsidRPr="005A684A" w:rsidRDefault="005A684A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5A684A" w:rsidRPr="00DC74EC" w14:paraId="2A6AD890" w14:textId="77777777" w:rsidTr="005A684A">
        <w:trPr>
          <w:trHeight w:val="477"/>
        </w:trPr>
        <w:tc>
          <w:tcPr>
            <w:tcW w:w="3298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26239DF" w14:textId="77777777" w:rsidR="005A684A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ABE0C21" w14:textId="0D52D271" w:rsidR="005A684A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tcBorders>
              <w:left w:val="single" w:sz="4" w:space="0" w:color="auto"/>
              <w:bottom w:val="nil"/>
              <w:right w:val="nil"/>
            </w:tcBorders>
          </w:tcPr>
          <w:p w14:paraId="3E26E8EF" w14:textId="77777777" w:rsidR="005A684A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17E43FA8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5A684A">
        <w:trPr>
          <w:trHeight w:val="305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1D45FA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6A28E9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0E6F52">
            <w:pPr>
              <w:pStyle w:val="ListParagraph"/>
              <w:spacing w:line="245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0E6F52">
        <w:trPr>
          <w:trHeight w:val="972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0E6F52">
        <w:trPr>
          <w:trHeight w:val="314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A1DCDB8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6A28E9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0E6F52">
        <w:trPr>
          <w:trHeight w:val="540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0E6F52">
        <w:trPr>
          <w:trHeight w:val="260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0E6F52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64D9AF14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գազ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0E6F52">
        <w:trPr>
          <w:trHeight w:val="594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0E6F52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42B15407">
                <wp:extent cx="3952875" cy="633984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339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441CE2" w:rsidRDefault="00441CE2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64" style="width:311.25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AC28E88" w14:textId="77777777" w:rsidR="00441CE2" w:rsidRDefault="00441CE2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51878276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7A496C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441CE2" w:rsidRDefault="00441CE2" w:rsidP="000E6F52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65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5E51BBB" w14:textId="77777777" w:rsidR="00441CE2" w:rsidRDefault="00441CE2" w:rsidP="000E6F52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0C5F8709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441CE2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66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66D0266" w14:textId="77777777" w:rsidR="00441CE2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7CC0CBB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441CE2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67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Ib2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3PAjRcbSE/Plhioe0dZ/hNie95&#10;y5x/YBabBdsKB4C/x0UqqDMK3Y6SAuyvj+4DHmsYpZTU2HwZdT/3zApK1HeN1X0x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BvAIb2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441CE2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0E6F52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0E6F52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7A113F11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441CE2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68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" fillcolor="#dce8e8" stroked="f" strokeweight="1pt">
                <v:stroke joinstyle="miter"/>
                <v:textbox>
                  <w:txbxContent>
                    <w:p w14:paraId="228CECDE" w14:textId="2B71B987" w:rsidR="00441CE2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6A28E9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0E6F52">
        <w:trPr>
          <w:trHeight w:val="819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="00BF0CD8" w:rsidRPr="001573F6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կամ</w:t>
            </w:r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0E6F52">
        <w:trPr>
          <w:trHeight w:val="621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6A28E9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2CA489FA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2CF31BFF" w:rsidR="00BF0CD8" w:rsidRPr="001573F6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="001573F6" w:rsidRPr="001573F6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6A28E9" w14:paraId="529E3789" w14:textId="77777777" w:rsidTr="001573F6">
        <w:trPr>
          <w:trHeight w:val="538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1573F6">
        <w:trPr>
          <w:trHeight w:val="446"/>
        </w:trPr>
        <w:tc>
          <w:tcPr>
            <w:tcW w:w="2088" w:type="dxa"/>
            <w:tcBorders>
              <w:top w:val="nil"/>
              <w:left w:val="double" w:sz="4" w:space="0" w:color="auto"/>
            </w:tcBorders>
          </w:tcPr>
          <w:p w14:paraId="1AC5708B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0E6F52">
        <w:trPr>
          <w:trHeight w:val="593"/>
        </w:trPr>
        <w:tc>
          <w:tcPr>
            <w:tcW w:w="2088" w:type="dxa"/>
            <w:tcBorders>
              <w:left w:val="double" w:sz="4" w:space="0" w:color="auto"/>
              <w:bottom w:val="nil"/>
            </w:tcBorders>
          </w:tcPr>
          <w:p w14:paraId="74F37C9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1573F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95630C" w14:textId="5E9D68A4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1573F6">
        <w:trPr>
          <w:trHeight w:val="538"/>
        </w:trPr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F00A8E1" w14:textId="57C439B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1573F6">
        <w:trPr>
          <w:trHeight w:val="1190"/>
        </w:trPr>
        <w:tc>
          <w:tcPr>
            <w:tcW w:w="208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F3F40E1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8A8F89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1573F6">
        <w:trPr>
          <w:trHeight w:val="418"/>
        </w:trPr>
        <w:tc>
          <w:tcPr>
            <w:tcW w:w="2086" w:type="dxa"/>
            <w:gridSpan w:val="2"/>
            <w:tcBorders>
              <w:left w:val="double" w:sz="4" w:space="0" w:color="auto"/>
              <w:bottom w:val="nil"/>
            </w:tcBorders>
          </w:tcPr>
          <w:p w14:paraId="33ABADA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6A28E9" w14:paraId="22724719" w14:textId="77777777" w:rsidTr="000E6F52">
        <w:trPr>
          <w:trHeight w:val="900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0E6F52">
        <w:trPr>
          <w:trHeight w:val="909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51E5889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0E6F52">
        <w:trPr>
          <w:trHeight w:val="531"/>
        </w:trPr>
        <w:tc>
          <w:tcPr>
            <w:tcW w:w="754" w:type="dxa"/>
            <w:vMerge w:val="restart"/>
            <w:tcBorders>
              <w:top w:val="nil"/>
              <w:left w:val="double" w:sz="4" w:space="0" w:color="auto"/>
              <w:right w:val="nil"/>
            </w:tcBorders>
          </w:tcPr>
          <w:p w14:paraId="3C57F64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0E6F52">
        <w:trPr>
          <w:trHeight w:val="3491"/>
        </w:trPr>
        <w:tc>
          <w:tcPr>
            <w:tcW w:w="75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37A69AC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1573F6">
        <w:tc>
          <w:tcPr>
            <w:tcW w:w="779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72A71010" w14:textId="51D8CE81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1A24B4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4FCA92E0" w:rsidR="00BF0CD8" w:rsidRPr="00DC74EC" w:rsidRDefault="001573F6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0E6F52" w:rsidRPr="00DC74EC" w14:paraId="09E1F4DB" w14:textId="77777777" w:rsidTr="000E6F52">
        <w:trPr>
          <w:trHeight w:val="691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0E6F52" w:rsidRPr="00DC74EC" w:rsidRDefault="000E6F52" w:rsidP="000E6F52">
            <w:pPr>
              <w:spacing w:line="245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597D675" w14:textId="6963101B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0E6F52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  <w:bottom w:val="nil"/>
            </w:tcBorders>
          </w:tcPr>
          <w:p w14:paraId="7B27B176" w14:textId="499AB97B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  <w:p w14:paraId="3CD00463" w14:textId="6B9B287C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0E6F52" w:rsidRPr="00DC74EC" w14:paraId="724ED5BE" w14:textId="77777777" w:rsidTr="000E6F52">
        <w:trPr>
          <w:trHeight w:val="691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6631A021" w14:textId="77777777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A9FB348" w14:textId="395AED68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5" w:type="dxa"/>
            <w:vMerge/>
            <w:tcBorders>
              <w:left w:val="single" w:sz="4" w:space="0" w:color="auto"/>
              <w:bottom w:val="nil"/>
            </w:tcBorders>
          </w:tcPr>
          <w:p w14:paraId="1BADB6E9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</w:tr>
      <w:tr w:rsidR="000E6F52" w:rsidRPr="00DC74EC" w14:paraId="7EA49D20" w14:textId="77777777" w:rsidTr="000E6F52">
        <w:trPr>
          <w:trHeight w:val="704"/>
        </w:trPr>
        <w:tc>
          <w:tcPr>
            <w:tcW w:w="170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C7B2C55" w14:textId="5C790F4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5C608A40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0E6F52" w:rsidRPr="00DC74EC" w14:paraId="6C350E38" w14:textId="77777777" w:rsidTr="000E6F52">
        <w:trPr>
          <w:trHeight w:val="1422"/>
        </w:trPr>
        <w:tc>
          <w:tcPr>
            <w:tcW w:w="1701" w:type="dxa"/>
            <w:tcBorders>
              <w:top w:val="nil"/>
              <w:left w:val="double" w:sz="4" w:space="0" w:color="auto"/>
              <w:right w:val="nil"/>
            </w:tcBorders>
          </w:tcPr>
          <w:p w14:paraId="0C2CD9B3" w14:textId="2DAE57D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2FA87248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61C431D3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ի զանգվածային բաժինները</w:t>
            </w:r>
            <w:r w:rsidR="00654EF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վասար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0A78C69D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51878277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7C05564" w14:textId="1C6BADF4" w:rsidR="00A26461" w:rsidRDefault="00A26461" w:rsidP="008E7086">
      <w:bookmarkStart w:id="174" w:name="_Toc133876572"/>
      <w:bookmarkStart w:id="175" w:name="_Toc133963188"/>
      <w:bookmarkStart w:id="176" w:name="_Toc133965247"/>
      <w:bookmarkStart w:id="177" w:name="_Toc1339655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69FD3398" wp14:editId="31B132C6">
                <wp:extent cx="5060950" cy="872115"/>
                <wp:effectExtent l="0" t="0" r="6350" b="4445"/>
                <wp:docPr id="807820617" name="Canvas 807820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95470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0449782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98A3D5" w14:textId="65592732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07244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DD755E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ԱՅԻՆ ԽԱՌՆՈՒՐԴԻ </w:t>
                                </w:r>
                              </w:p>
                              <w:p w14:paraId="29CA9321" w14:textId="35EC98B3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ՄԻՋԻՆ 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12301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FD3398" id="Canvas 807820617" o:spid="_x0000_s116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OuDdXR8BAAA/A0AAA4AAAAA&#10;AAAAAAAAAAAALgIAAGRycy9lMm9Eb2MueG1sUEsBAi0AFAAGAAgAAAAhACtaiz3YAAAABQEAAA8A&#10;AAAAAAAAAAAAAAAA1gYAAGRycy9kb3ducmV2LnhtbFBLBQYAAAAABAAEAPMAAADbBwAAAAA=&#10;">
                <v:shape id="_x0000_s117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7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">
                  <v:shape id="Hexagon 1" o:spid="_x0000_s117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7898A3D5" w14:textId="65592732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rect id="Rectangle 1" o:spid="_x0000_s117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" filled="f" stroked="f" strokeweight="1.5pt">
                    <v:textbox>
                      <w:txbxContent>
                        <w:p w14:paraId="67DD755E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ԳԱԶԱՅԻՆ ԽԱՌՆՈՒՐԴԻ </w:t>
                          </w:r>
                        </w:p>
                        <w:p w14:paraId="29CA9321" w14:textId="35EC98B3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ՄԻՋԻՆ 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7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51878278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A6023D">
      <w:pPr>
        <w:pStyle w:val="Q-Normal"/>
        <w:ind w:firstLine="432"/>
        <w:contextualSpacing w:val="0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A6023D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4ABE1687">
                <wp:extent cx="1905000" cy="505968"/>
                <wp:effectExtent l="0" t="0" r="0" b="889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441CE2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75" style="width:150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441CE2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A6023D">
      <w:pPr>
        <w:pStyle w:val="Q-Normal"/>
        <w:ind w:firstLine="432"/>
        <w:contextualSpacing w:val="0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4C8B9F22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441CE2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76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A8E8Au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441CE2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364B45E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441CE2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441CE2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441CE2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77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9d3kg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2D01E72B" w14:textId="77777777" w:rsidR="00441CE2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441CE2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441CE2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3A6A6083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–ը՝  նյութաքանակները:</w:t>
      </w:r>
    </w:p>
    <w:tbl>
      <w:tblPr>
        <w:tblStyle w:val="TableGrid"/>
        <w:tblW w:w="10635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958"/>
        <w:gridCol w:w="2839"/>
      </w:tblGrid>
      <w:tr w:rsidR="00BF0CD8" w:rsidRPr="00BE168B" w14:paraId="7134379C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</w:tcPr>
          <w:p w14:paraId="61D0AEF1" w14:textId="36B59FF7" w:rsidR="00BF0CD8" w:rsidRPr="00BE168B" w:rsidRDefault="00BF0CD8" w:rsidP="00A6023D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</w:t>
            </w:r>
            <w:r w:rsidR="00A24C16" w:rsidRPr="00A24C16">
              <w:t>4</w:t>
            </w:r>
            <w:r w:rsidRPr="00BE168B">
              <w:t xml:space="preserve">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A6023D">
            <w:pPr>
              <w:spacing w:line="245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A6023D" w:rsidRPr="00BE168B" w14:paraId="644C7348" w14:textId="77777777" w:rsidTr="00A6023D">
        <w:trPr>
          <w:gridAfter w:val="1"/>
          <w:wAfter w:w="2839" w:type="dxa"/>
          <w:trHeight w:val="612"/>
        </w:trPr>
        <w:tc>
          <w:tcPr>
            <w:tcW w:w="1838" w:type="dxa"/>
            <w:vMerge w:val="restart"/>
            <w:tcBorders>
              <w:right w:val="single" w:sz="4" w:space="0" w:color="auto"/>
            </w:tcBorders>
          </w:tcPr>
          <w:p w14:paraId="7B463D60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1A36452" w14:textId="603E4497" w:rsidR="00A6023D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A6023D" w:rsidRPr="00BE168B" w14:paraId="086A235C" w14:textId="77777777" w:rsidTr="00A6023D">
        <w:trPr>
          <w:gridAfter w:val="1"/>
          <w:wAfter w:w="2839" w:type="dxa"/>
          <w:trHeight w:val="259"/>
        </w:trPr>
        <w:tc>
          <w:tcPr>
            <w:tcW w:w="1838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3DF8A16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6551097" w14:textId="0A6C98E9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A6023D" w:rsidRPr="00BE168B" w14:paraId="5666FB27" w14:textId="6C99913F" w:rsidTr="00A6023D">
        <w:trPr>
          <w:trHeight w:val="440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3F4596" w14:textId="3CAE2CB6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nil"/>
            </w:tcBorders>
          </w:tcPr>
          <w:p w14:paraId="6C5D67E0" w14:textId="3D97E858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839" w:type="dxa"/>
          </w:tcPr>
          <w:p w14:paraId="5A660669" w14:textId="1BAF2653" w:rsidR="00A6023D" w:rsidRPr="00BE168B" w:rsidRDefault="00A6023D" w:rsidP="00A6023D"/>
        </w:tc>
      </w:tr>
      <w:tr w:rsidR="00A6023D" w:rsidRPr="00BE168B" w14:paraId="3BC85FE6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  <w:tcBorders>
              <w:top w:val="nil"/>
            </w:tcBorders>
          </w:tcPr>
          <w:p w14:paraId="288CC75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A6023D">
        <w:trPr>
          <w:trHeight w:val="530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A6023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6A28E9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307A8D58" w14:textId="77777777" w:rsidR="00BF0CD8" w:rsidRDefault="00BF0CD8" w:rsidP="00A6023D">
            <w:pPr>
              <w:pStyle w:val="Q-Xndir"/>
              <w:contextualSpacing w:val="0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</w:t>
            </w:r>
            <w:r w:rsidR="00A6023D">
              <w:t>:</w:t>
            </w:r>
          </w:p>
          <w:p w14:paraId="7F3B0486" w14:textId="5E244511" w:rsidR="00A6023D" w:rsidRPr="00BE168B" w:rsidRDefault="00A6023D" w:rsidP="00A6023D">
            <w:pPr>
              <w:pStyle w:val="Q-Xndir"/>
              <w:contextualSpacing w:val="0"/>
            </w:pPr>
          </w:p>
        </w:tc>
      </w:tr>
      <w:tr w:rsidR="00BF0CD8" w:rsidRPr="00BE168B" w14:paraId="4ED4A268" w14:textId="77777777" w:rsidTr="00A6023D">
        <w:trPr>
          <w:trHeight w:val="863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04E05779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5896A668" w14:textId="408F5417" w:rsidR="00BF0CD8" w:rsidRPr="00BE168B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48724C">
        <w:trPr>
          <w:trHeight w:val="341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  <w:right w:val="nil"/>
            </w:tcBorders>
          </w:tcPr>
          <w:p w14:paraId="6B7D4A90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left w:val="nil"/>
              <w:bottom w:val="nil"/>
            </w:tcBorders>
          </w:tcPr>
          <w:p w14:paraId="40A253D3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A6023D">
        <w:trPr>
          <w:trHeight w:val="495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A6023D">
        <w:trPr>
          <w:trHeight w:val="530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top w:val="nil"/>
              <w:left w:val="nil"/>
              <w:bottom w:val="nil"/>
            </w:tcBorders>
          </w:tcPr>
          <w:p w14:paraId="240853A0" w14:textId="77777777" w:rsidR="00BF0CD8" w:rsidRPr="00BE168B" w:rsidRDefault="00000000" w:rsidP="005A684A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6A28E9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A6023D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A6023D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A6023D">
        <w:trPr>
          <w:trHeight w:val="5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148"/>
        <w:gridCol w:w="3528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4"/>
          </w:tcPr>
          <w:p w14:paraId="75C4776E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48724C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A6023D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3"/>
            <w:vMerge w:val="restart"/>
            <w:tcBorders>
              <w:left w:val="single" w:sz="4" w:space="0" w:color="auto"/>
              <w:bottom w:val="nil"/>
            </w:tcBorders>
          </w:tcPr>
          <w:p w14:paraId="4E5DB108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48724C">
        <w:trPr>
          <w:trHeight w:val="332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2CD3445" w14:textId="77777777" w:rsidR="00BF0CD8" w:rsidRPr="00BE168B" w:rsidRDefault="00BF0CD8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A6023D">
        <w:trPr>
          <w:trHeight w:val="323"/>
        </w:trPr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14:paraId="58C9AEB4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4" w:type="dxa"/>
            <w:gridSpan w:val="2"/>
            <w:tcBorders>
              <w:top w:val="nil"/>
              <w:bottom w:val="nil"/>
              <w:right w:val="nil"/>
            </w:tcBorders>
          </w:tcPr>
          <w:p w14:paraId="4C402507" w14:textId="4AF25FFE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x%,</m:t>
                </m:r>
              </m:oMath>
            </m:oMathPara>
          </w:p>
        </w:tc>
        <w:tc>
          <w:tcPr>
            <w:tcW w:w="3528" w:type="dxa"/>
            <w:tcBorders>
              <w:top w:val="nil"/>
              <w:left w:val="nil"/>
              <w:bottom w:val="nil"/>
            </w:tcBorders>
          </w:tcPr>
          <w:p w14:paraId="53D95E20" w14:textId="13270849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A6023D">
        <w:trPr>
          <w:trHeight w:val="409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01DCBCF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  <w:gridSpan w:val="2"/>
          </w:tcPr>
          <w:p w14:paraId="28B8CAEB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A6023D">
        <w:trPr>
          <w:trHeight w:val="700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39B3DB0A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43E6ECBE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48724C">
        <w:trPr>
          <w:trHeight w:val="135"/>
        </w:trPr>
        <w:tc>
          <w:tcPr>
            <w:tcW w:w="1984" w:type="dxa"/>
            <w:tcBorders>
              <w:top w:val="nil"/>
            </w:tcBorders>
          </w:tcPr>
          <w:p w14:paraId="13072986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14D0BC98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4"/>
          </w:tcPr>
          <w:p w14:paraId="73043EC1" w14:textId="19C64AB2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48724C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6A28E9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A6023D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A6023D">
        <w:tc>
          <w:tcPr>
            <w:tcW w:w="781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42E86F50" w14:textId="226AE77C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6A28E9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6E4C1905" w14:textId="77777777" w:rsidR="0048724C" w:rsidRDefault="0048724C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</w:p>
          <w:p w14:paraId="45DBE0CF" w14:textId="13102AF1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48724C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1A9B7EF0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350C10CD" w:rsidR="00441CE2" w:rsidRPr="005115C5" w:rsidRDefault="00441CE2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</w:t>
                                  </w:r>
                                  <w:r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՝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78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BiQcie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350C10CD" w:rsidR="00441CE2" w:rsidRPr="005115C5" w:rsidRDefault="00441CE2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</w:t>
                            </w:r>
                            <w:r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՝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A6023D">
            <w:pPr>
              <w:spacing w:before="100" w:beforeAutospacing="1" w:after="100" w:afterAutospacing="1" w:line="245" w:lineRule="auto"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6134708C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441CE2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79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0vTfV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441CE2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A6023D">
            <w:pPr>
              <w:spacing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234DD3">
            <w:pPr>
              <w:spacing w:before="100" w:beforeAutospacing="1" w:after="100" w:afterAutospacing="1" w:line="264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6A28E9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Hlk66139080"/>
      <w:bookmarkStart w:id="183" w:name="_Toc151878279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1A2C964" w14:textId="77777777" w:rsidR="00943098" w:rsidRDefault="00943098" w:rsidP="0094309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4C9A3" wp14:editId="1188308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0852292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20EC3E" id="Шестиугольник 19" o:spid="_x0000_s1026" type="#_x0000_t9" style="position:absolute;margin-left:0;margin-top:2.35pt;width:130.9pt;height:116.95pt;z-index:251721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0BB9639" wp14:editId="470D4D28">
                <wp:extent cx="6234430" cy="1674496"/>
                <wp:effectExtent l="0" t="0" r="0" b="0"/>
                <wp:docPr id="719472967" name="Canvas 719472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18135776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75135" name="Надпись 22"/>
                        <wps:cNvSpPr txBox="1"/>
                        <wps:spPr>
                          <a:xfrm>
                            <a:off x="264829" y="388794"/>
                            <a:ext cx="1185919" cy="9066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314A14" w14:textId="77777777" w:rsidR="00943098" w:rsidRPr="003A35F9" w:rsidRDefault="00943098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EF3A2E8" w14:textId="37B63553" w:rsidR="00943098" w:rsidRPr="00943098" w:rsidRDefault="00943098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594974" name="Надпись 23"/>
                        <wps:cNvSpPr txBox="1"/>
                        <wps:spPr>
                          <a:xfrm>
                            <a:off x="1715840" y="773429"/>
                            <a:ext cx="3418135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F21B9" w14:textId="77777777" w:rsidR="00943098" w:rsidRDefault="00943098" w:rsidP="00943098">
                              <w:pPr>
                                <w:spacing w:after="0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 xml:space="preserve">ԱՆՕՐԳԱՆԱԿԱՆ ՄԻԱՑՈՒԹՅՈՒՆՆԵՐԻ ՀԻՄՆԱԿԱՆ ԴԱՍԵՐԸ: </w:t>
                              </w:r>
                            </w:p>
                            <w:p w14:paraId="03BD5642" w14:textId="79FE8A5E" w:rsidR="00943098" w:rsidRPr="006A28E9" w:rsidRDefault="00943098" w:rsidP="00943098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ԽՆԴԻՐՆԵՐԻ ԼՈՒԾՄԱՆ ՄԵԹՈ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9639" id="Canvas 719472967" o:spid="_x0000_s1180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">
                <v:shape id="_x0000_s1181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82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" adj="1742" fillcolor="teal" stroked="f" strokeweight="1pt"/>
                <v:shape id="Надпись 22" o:spid="_x0000_s1183" type="#_x0000_t202" style="position:absolute;left:2648;top:3887;width:11859;height: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" filled="f" stroked="f" strokeweight=".5pt">
                  <v:textbox>
                    <w:txbxContent>
                      <w:p w14:paraId="15314A14" w14:textId="77777777" w:rsidR="00943098" w:rsidRPr="003A35F9" w:rsidRDefault="00943098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EF3A2E8" w14:textId="37B63553" w:rsidR="00943098" w:rsidRPr="00943098" w:rsidRDefault="00943098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  <v:shape id="Надпись 23" o:spid="_x0000_s1184" type="#_x0000_t202" style="position:absolute;left:17158;top:7734;width:34181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" filled="f" stroked="f" strokeweight=".5pt">
                  <v:textbox>
                    <w:txbxContent>
                      <w:p w14:paraId="350F21B9" w14:textId="77777777" w:rsidR="00943098" w:rsidRDefault="00943098" w:rsidP="00943098">
                        <w:pPr>
                          <w:spacing w:after="0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 xml:space="preserve">ԱՆՕՐԳԱՆԱԿԱՆ ՄԻԱՑՈՒԹՅՈՒՆՆԵՐԻ ՀԻՄՆԱԿԱՆ ԴԱՍԵՐԸ: </w:t>
                        </w:r>
                      </w:p>
                      <w:p w14:paraId="03BD5642" w14:textId="79FE8A5E" w:rsidR="00943098" w:rsidRPr="006A28E9" w:rsidRDefault="00943098" w:rsidP="00943098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ԽՆԴԻՐՆԵՐԻ ԼՈՒԾՄԱՆ ՄԵԹՈԴ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4" w:name="_Toc151878280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1829B1A5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6" r:lo="rId67" r:qs="rId68" r:cs="rId69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022C0B">
      <w:pPr>
        <w:pStyle w:val="Q-Normal"/>
        <w:numPr>
          <w:ilvl w:val="0"/>
          <w:numId w:val="87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022C0B">
      <w:pPr>
        <w:pStyle w:val="Q-Normal"/>
        <w:numPr>
          <w:ilvl w:val="0"/>
          <w:numId w:val="87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022C0B">
      <w:pPr>
        <w:pStyle w:val="Q-Normal"/>
        <w:numPr>
          <w:ilvl w:val="0"/>
          <w:numId w:val="87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022C0B">
      <w:pPr>
        <w:pStyle w:val="Q-Normal"/>
        <w:numPr>
          <w:ilvl w:val="0"/>
          <w:numId w:val="87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4D5C16CF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458B813A" w14:textId="4953DCCE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14AA7E6" wp14:editId="1817ECF6">
                <wp:extent cx="5060950" cy="872115"/>
                <wp:effectExtent l="0" t="0" r="6350" b="4445"/>
                <wp:docPr id="990013224" name="Canvas 990013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3814158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8251803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95555" w14:textId="58E6DFB7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89854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0798F0" w14:textId="6640A924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6309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AA7E6" id="Canvas 990013224" o:spid="_x0000_s118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LONYrd/BAAA+w0AAA4A&#10;AAAAAAAAAAAAAAAALgIAAGRycy9lMm9Eb2MueG1sUEsBAi0AFAAGAAgAAAAhACtaiz3YAAAABQEA&#10;AA8AAAAAAAAAAAAAAAAA2QYAAGRycy9kb3ducmV2LnhtbFBLBQYAAAAABAAEAPMAAADeBwAAAAA=&#10;">
                <v:shape id="_x0000_s118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">
                  <v:shape id="Hexagon 1" o:spid="_x0000_s118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3E95555" w14:textId="58E6DFB7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8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" filled="f" stroked="f" strokeweight="1.5pt">
                    <v:textbox>
                      <w:txbxContent>
                        <w:p w14:paraId="720798F0" w14:textId="6640A924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9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06942">
      <w:pPr>
        <w:pStyle w:val="ParagrafInvisible"/>
      </w:pPr>
      <w:bookmarkStart w:id="185" w:name="_Toc133963190"/>
      <w:bookmarkStart w:id="186" w:name="_Toc133965248"/>
      <w:bookmarkStart w:id="187" w:name="_Toc133965503"/>
      <w:bookmarkStart w:id="188" w:name="_Toc151878281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606942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888D47C">
                <wp:extent cx="4808855" cy="532262"/>
                <wp:effectExtent l="0" t="0" r="0" b="127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53226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441CE2" w:rsidRPr="00B634EF" w:rsidRDefault="00441CE2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91" style="width:378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038F49B4" w14:textId="27E1DD6D" w:rsidR="00441CE2" w:rsidRPr="00B634EF" w:rsidRDefault="00441CE2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51878282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606942">
      <w:pPr>
        <w:pStyle w:val="Q-Normal"/>
        <w:ind w:firstLine="432"/>
        <w:contextualSpacing w:val="0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60694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74EF2698">
                <wp:extent cx="4933803" cy="990600"/>
                <wp:effectExtent l="0" t="0" r="635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990600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441CE2" w:rsidRPr="0024631E" w14:paraId="0A52F8DC" w14:textId="77777777" w:rsidTr="001A24B4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441CE2" w:rsidRPr="0024631E" w:rsidRDefault="00441CE2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441CE2" w:rsidRPr="0024631E" w:rsidRDefault="00441CE2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441CE2" w:rsidRPr="0024631E" w:rsidRDefault="00441CE2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441CE2" w:rsidRPr="0024631E" w:rsidRDefault="00441CE2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441CE2" w:rsidRPr="0024631E" w:rsidRDefault="00441CE2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441CE2" w:rsidRPr="0024631E" w:rsidRDefault="00441CE2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441CE2" w:rsidRPr="0024631E" w:rsidRDefault="00441CE2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441CE2" w:rsidRPr="0024631E" w:rsidRDefault="00441CE2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441CE2" w:rsidRPr="0024631E" w:rsidRDefault="00441CE2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441CE2" w:rsidRPr="0024631E" w:rsidRDefault="00441CE2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441CE2" w:rsidRDefault="00441CE2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92" style="width:388.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441CE2" w:rsidRPr="0024631E" w14:paraId="0A52F8DC" w14:textId="77777777" w:rsidTr="001A24B4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441CE2" w:rsidRPr="0024631E" w:rsidRDefault="00441CE2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441CE2" w:rsidRPr="0024631E" w:rsidRDefault="00441CE2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441CE2" w:rsidRPr="0024631E" w:rsidRDefault="00441CE2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441CE2" w:rsidRPr="0024631E" w:rsidRDefault="00441CE2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441CE2" w:rsidRPr="0024631E" w:rsidRDefault="00441CE2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441CE2" w:rsidRPr="0024631E" w:rsidRDefault="00441CE2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441CE2" w:rsidRPr="0024631E" w:rsidRDefault="00441CE2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441CE2" w:rsidRPr="0024631E" w:rsidRDefault="00441CE2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441CE2" w:rsidRPr="0024631E" w:rsidRDefault="00441CE2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441CE2" w:rsidRPr="0024631E" w:rsidRDefault="00441CE2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441CE2" w:rsidRDefault="00441CE2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606942">
      <w:pPr>
        <w:pStyle w:val="Q-Normal"/>
        <w:ind w:firstLine="432"/>
        <w:contextualSpacing w:val="0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25503F56" w:rsidR="003852F5" w:rsidRDefault="002515C6" w:rsidP="003419AF">
      <w:pPr>
        <w:pStyle w:val="Q-Normal"/>
        <w:ind w:firstLine="0"/>
        <w:jc w:val="center"/>
        <w:rPr>
          <w:noProof/>
        </w:rPr>
      </w:pPr>
      <w:r>
        <w:object w:dxaOrig="7241" w:dyaOrig="934" w14:anchorId="50AA035F">
          <v:shape id="_x0000_i1042" type="#_x0000_t75" style="width:362.25pt;height:46.5pt" o:ole="">
            <v:imagedata r:id="rId71" o:title=""/>
          </v:shape>
          <o:OLEObject Type="Embed" ProgID="ChemDraw.Document.6.0" ShapeID="_x0000_i1042" DrawAspect="Content" ObjectID="_1762494144" r:id="rId72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7" w:name="_Toc151878283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60694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B5FD3DA" wp14:editId="0A4D3078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441CE2" w:rsidRDefault="00441CE2" w:rsidP="00C454C8">
                            <w:pPr>
                              <w:pStyle w:val="Q-Yndgcvac"/>
                            </w:pPr>
                            <w:r w:rsidRPr="00206F2F">
                              <w:t>Աղ 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93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" fillcolor="#d7f5f5" stroked="f" strokeweight="1pt">
                <v:stroke joinstyle="miter"/>
                <v:textbox>
                  <w:txbxContent>
                    <w:p w14:paraId="77760DC1" w14:textId="77777777" w:rsidR="00441CE2" w:rsidRDefault="00441CE2" w:rsidP="00C454C8">
                      <w:pPr>
                        <w:pStyle w:val="Q-Yndgcvac"/>
                      </w:pPr>
                      <w:r w:rsidRPr="00206F2F">
                        <w:t>Աղ 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4E491C5F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441CE2" w:rsidRDefault="00441CE2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94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54B113B2" w14:textId="367892A6" w:rsidR="00441CE2" w:rsidRDefault="00441CE2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>Օրինակ.</w:t>
      </w:r>
    </w:p>
    <w:p w14:paraId="26B7B35A" w14:textId="38B833AC" w:rsidR="00462DE5" w:rsidRPr="00E7205D" w:rsidRDefault="002515C6" w:rsidP="00462DE5">
      <w:pPr>
        <w:pStyle w:val="Q-Normal"/>
        <w:ind w:firstLine="0"/>
        <w:contextualSpacing w:val="0"/>
        <w:jc w:val="center"/>
      </w:pPr>
      <w:r>
        <w:object w:dxaOrig="3687" w:dyaOrig="1314" w14:anchorId="3948B791">
          <v:shape id="_x0000_i1043" type="#_x0000_t75" style="width:184.5pt;height:66pt" o:ole="">
            <v:imagedata r:id="rId73" o:title=""/>
          </v:shape>
          <o:OLEObject Type="Embed" ProgID="ChemDraw.Document.6.0" ShapeID="_x0000_i1043" DrawAspect="Content" ObjectID="_1762494145" r:id="rId74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D24BDD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" r:lo="rId76" r:qs="rId77" r:cs="rId78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51878284"/>
      <w:r w:rsidRPr="00387835">
        <w:t>ՀԻՄՆԱՅԻՆ ՕՔՍԻԴՆԵՐ</w:t>
      </w:r>
      <w:bookmarkEnd w:id="198"/>
    </w:p>
    <w:p w14:paraId="77B822A5" w14:textId="77777777" w:rsidR="00BF0CD8" w:rsidRPr="00206F2F" w:rsidRDefault="00BF0CD8" w:rsidP="002515C6">
      <w:pPr>
        <w:pStyle w:val="Q-Normal"/>
        <w:ind w:firstLine="432"/>
        <w:contextualSpacing w:val="0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5C415280">
                <wp:extent cx="3340100" cy="591312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5913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441CE2" w:rsidRDefault="00441CE2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95" style="width:263pt;height:4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D54E0B3" w14:textId="4CD92ED8" w:rsidR="00441CE2" w:rsidRDefault="00441CE2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68505DED" w14:textId="107F0711" w:rsidR="00462DE5" w:rsidRDefault="00234DD3" w:rsidP="00462DE5">
      <w:pPr>
        <w:pStyle w:val="Q-Normal"/>
        <w:ind w:firstLine="0"/>
        <w:jc w:val="center"/>
      </w:pPr>
      <w:r>
        <w:object w:dxaOrig="3865" w:dyaOrig="2947" w14:anchorId="7E29B50C">
          <v:shape id="_x0000_i1044" type="#_x0000_t75" style="width:183.75pt;height:141pt" o:ole="">
            <v:imagedata r:id="rId80" o:title=""/>
          </v:shape>
          <o:OLEObject Type="Embed" ProgID="ChemDraw.Document.6.0" ShapeID="_x0000_i1044" DrawAspect="Content" ObjectID="_1762494146" r:id="rId81"/>
        </w:object>
      </w:r>
    </w:p>
    <w:p w14:paraId="523FAC22" w14:textId="77777777" w:rsidR="00462DE5" w:rsidRPr="00462DE5" w:rsidRDefault="00462DE5" w:rsidP="00462DE5">
      <w:pPr>
        <w:pStyle w:val="Q-Normal"/>
        <w:ind w:firstLine="0"/>
        <w:jc w:val="center"/>
      </w:pP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0A0D0D3A" w:rsidR="00BF0CD8" w:rsidRDefault="00BF0CD8" w:rsidP="005B3284">
      <w:pPr>
        <w:pStyle w:val="Q-Normal"/>
        <w:ind w:firstLine="432"/>
        <w:contextualSpacing w:val="0"/>
      </w:pPr>
      <w:r w:rsidRPr="00900019">
        <w:t xml:space="preserve">Հիմնային օքսիդների հիմնական քիմիական հատկությունը փոխազդեցությունն է թթուների հետ, առաջանում </w:t>
      </w:r>
      <w:r w:rsidR="0048724C">
        <w:t>են</w:t>
      </w:r>
      <w:r w:rsidRPr="00900019">
        <w:t xml:space="preserve"> աղ և ջուր.</w:t>
      </w:r>
    </w:p>
    <w:p w14:paraId="64A228CA" w14:textId="658B08C0" w:rsidR="00910E36" w:rsidRPr="00900019" w:rsidRDefault="00910E36" w:rsidP="005B3284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3FB628CD">
                <wp:extent cx="3397250" cy="701898"/>
                <wp:effectExtent l="0" t="0" r="0" b="3175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7250" cy="70189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441CE2" w:rsidRPr="00462DE5" w:rsidRDefault="00441CE2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441CE2" w:rsidRPr="00462DE5" w:rsidRDefault="00441CE2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441CE2" w:rsidRPr="00462DE5" w:rsidRDefault="00441CE2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441CE2" w:rsidRPr="00027EBA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96" style="width:267.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" fillcolor="#dce8e8" stroked="f" strokeweight="1pt">
                <v:stroke joinstyle="miter"/>
                <v:textbox>
                  <w:txbxContent>
                    <w:p w14:paraId="58A87124" w14:textId="55A49B84" w:rsidR="00441CE2" w:rsidRPr="00462DE5" w:rsidRDefault="00441CE2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441CE2" w:rsidRPr="00462DE5" w:rsidRDefault="00441CE2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441CE2" w:rsidRPr="00462DE5" w:rsidRDefault="00441CE2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441CE2" w:rsidRPr="00027EBA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5B3284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5B3284">
      <w:pPr>
        <w:pStyle w:val="Q-Normal"/>
        <w:ind w:firstLine="432"/>
        <w:contextualSpacing w:val="0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9" w:name="_Toc151878285"/>
      <w:r w:rsidRPr="00387835">
        <w:t>ԹԹՎԱՅԻՆ ՕՔՍԻԴՆԵՐ</w:t>
      </w:r>
      <w:bookmarkEnd w:id="199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228A11D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441CE2" w:rsidRDefault="00441CE2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Прямоугольник: скругленные углы 13" o:spid="_x0000_s1197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Mf7ApaNAgAAeA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441CE2" w:rsidRDefault="00441CE2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05395CE8" w:rsidR="00BF0CD8" w:rsidRPr="000D48D2" w:rsidRDefault="001D2577" w:rsidP="005B3284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013" w:dyaOrig="1090" w14:anchorId="702CD891">
          <v:shape id="_x0000_i1045" type="#_x0000_t75" style="width:222pt;height:79.5pt" o:ole="">
            <v:imagedata r:id="rId82" o:title=""/>
          </v:shape>
          <o:OLEObject Type="Embed" ProgID="ChemDraw.Document.6.0" ShapeID="_x0000_i1045" DrawAspect="Content" ObjectID="_1762494147" r:id="rId83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2E1FC0D" w:rsidR="00BF0CD8" w:rsidRPr="009007B0" w:rsidRDefault="003419AF" w:rsidP="005B3284">
      <w:pPr>
        <w:pStyle w:val="Q-Normal"/>
        <w:ind w:firstLine="0"/>
        <w:contextualSpacing w:val="0"/>
        <w:jc w:val="center"/>
      </w:pPr>
      <w:r>
        <w:rPr>
          <w:noProof/>
        </w:rPr>
        <w:object w:dxaOrig="3989" w:dyaOrig="2021" w14:anchorId="066F97C5">
          <v:shape id="_x0000_i1046" type="#_x0000_t75" style="width:105.75pt;height:54pt" o:ole="">
            <v:imagedata r:id="rId84" o:title=""/>
          </v:shape>
          <o:OLEObject Type="Embed" ProgID="ChemDraw.Document.6.0" ShapeID="_x0000_i1046" DrawAspect="Content" ObjectID="_1762494148" r:id="rId85"/>
        </w:object>
      </w:r>
    </w:p>
    <w:p w14:paraId="12725C37" w14:textId="77777777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5B3284">
      <w:pPr>
        <w:pStyle w:val="Q-Normal"/>
        <w:ind w:firstLine="0"/>
        <w:contextualSpacing w:val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5C7F7CDA">
                <wp:extent cx="3380704" cy="650383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0704" cy="65038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441CE2" w:rsidRPr="00462DE5" w:rsidRDefault="00441CE2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Թթվային օքսիդ + հիմք = աղ + ջուր</w:t>
                            </w:r>
                          </w:p>
                          <w:p w14:paraId="11E381A5" w14:textId="0E5A1F92" w:rsidR="00441CE2" w:rsidRPr="00462DE5" w:rsidRDefault="00441CE2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441CE2" w:rsidRPr="00462DE5" w:rsidRDefault="00441CE2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441CE2" w:rsidRPr="00462DE5" w:rsidRDefault="00441CE2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98" style="width:266.2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441CE2" w:rsidRPr="00462DE5" w:rsidRDefault="00441CE2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Թթվային օքսիդ + հիմք = աղ + ջուր</w:t>
                      </w:r>
                    </w:p>
                    <w:p w14:paraId="11E381A5" w14:textId="0E5A1F92" w:rsidR="00441CE2" w:rsidRPr="00462DE5" w:rsidRDefault="00441CE2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441CE2" w:rsidRPr="00462DE5" w:rsidRDefault="00441CE2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441CE2" w:rsidRPr="00462DE5" w:rsidRDefault="00441CE2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5B3284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51878286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5B3284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67A78B50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441CE2" w:rsidRPr="000879E6" w:rsidRDefault="00441CE2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99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59304B02" w14:textId="7EADEC64" w:rsidR="00441CE2" w:rsidRPr="000879E6" w:rsidRDefault="00441CE2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4"/>
      <w:bookmarkEnd w:id="205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302A808F" w:rsidR="00BF0CD8" w:rsidRPr="00E7205D" w:rsidRDefault="00F810E7" w:rsidP="00F810E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9747" w:dyaOrig="2071" w14:anchorId="4D07EACB">
          <v:shape id="_x0000_i1047" type="#_x0000_t75" style="width:339.75pt;height:1in" o:ole="">
            <v:imagedata r:id="rId86" o:title=""/>
          </v:shape>
          <o:OLEObject Type="Embed" ProgID="ChemDraw.Document.6.0" ShapeID="_x0000_i1047" DrawAspect="Content" ObjectID="_1762494149" r:id="rId87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5B3284">
      <w:pPr>
        <w:pStyle w:val="Q-Normal"/>
        <w:spacing w:line="288" w:lineRule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5B3284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8" type="#_x0000_t75" style="width:161.25pt;height:23.25pt" o:ole="">
            <v:imagedata r:id="rId88" o:title=""/>
          </v:shape>
          <o:OLEObject Type="Embed" ProgID="ChemDraw.Document.6.0" ShapeID="_x0000_i1048" DrawAspect="Content" ObjectID="_1762494150" r:id="rId89"/>
        </w:object>
      </w:r>
    </w:p>
    <w:p w14:paraId="2A093A4F" w14:textId="77777777" w:rsidR="00BF0CD8" w:rsidRPr="00492DDE" w:rsidRDefault="00BF0CD8" w:rsidP="00022C0B">
      <w:pPr>
        <w:pStyle w:val="Q-Normal"/>
        <w:numPr>
          <w:ilvl w:val="0"/>
          <w:numId w:val="34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49" type="#_x0000_t75" style="width:108.75pt;height:22.5pt" o:ole="">
            <v:imagedata r:id="rId90" o:title=""/>
          </v:shape>
          <o:OLEObject Type="Embed" ProgID="ChemDraw.Document.6.0" ShapeID="_x0000_i1049" DrawAspect="Content" ObjectID="_1762494151" r:id="rId91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0" type="#_x0000_t75" style="width:133.5pt;height:58.5pt" o:ole="">
            <v:imagedata r:id="rId92" o:title=""/>
          </v:shape>
          <o:OLEObject Type="Embed" ProgID="ChemDraw.Document.6.0" ShapeID="_x0000_i1050" DrawAspect="Content" ObjectID="_1762494152" r:id="rId93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51878287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 xml:space="preserve">-ից, ջրում լուծելի են: Հիմնային օքսիդներից լուծելի են </w:t>
      </w:r>
      <w:r w:rsidRPr="00E7205D">
        <w:lastRenderedPageBreak/>
        <w:t>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51878288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022C0B">
      <w:pPr>
        <w:pStyle w:val="Q-Normal"/>
        <w:numPr>
          <w:ilvl w:val="0"/>
          <w:numId w:val="23"/>
        </w:numPr>
        <w:contextualSpacing w:val="0"/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5B3284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աղերի քայքայումից.</w:t>
      </w:r>
    </w:p>
    <w:p w14:paraId="3D03802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660AA374" w14:textId="168C08CC" w:rsidR="00BF0CD8" w:rsidRDefault="00F6221F" w:rsidP="00A50215">
      <w:pPr>
        <w:pStyle w:val="Q-Yentavernagir"/>
      </w:pPr>
      <w:bookmarkStart w:id="219" w:name="_Toc151878289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F810E7">
      <w:pPr>
        <w:pStyle w:val="Q-Normal"/>
        <w:spacing w:line="288" w:lineRule="auto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F810E7">
      <w:pPr>
        <w:pStyle w:val="Q-Normal"/>
        <w:spacing w:line="288" w:lineRule="auto"/>
        <w:ind w:left="432" w:firstLine="432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lastRenderedPageBreak/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2B6DEA" w:rsidRDefault="00000000" w:rsidP="005B3284">
      <w:pPr>
        <w:pStyle w:val="Q-Normal"/>
        <w:spacing w:line="288" w:lineRule="auto"/>
        <w:ind w:firstLine="432"/>
        <w:rPr>
          <w:bCs/>
          <w:iCs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51878290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5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0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1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                          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                            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3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59E7E854" w14:textId="2F41DD2F" w:rsidR="00A26461" w:rsidRDefault="00A26461" w:rsidP="008E7086">
      <w:bookmarkStart w:id="234" w:name="_Toc133963198"/>
      <w:bookmarkStart w:id="235" w:name="_Toc133965256"/>
      <w:bookmarkStart w:id="236" w:name="_Toc13396551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CF2779" wp14:editId="022A06CE">
                <wp:extent cx="5060950" cy="872115"/>
                <wp:effectExtent l="0" t="0" r="6350" b="4445"/>
                <wp:docPr id="990637033" name="Canvas 9906370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8841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99269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C8CED6" w14:textId="46FE69D4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016105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8EEA35" w14:textId="26E263A0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ԻՄՔ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7118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CF2779" id="Canvas 990637033" o:spid="_x0000_s12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qVo72X4EAAD7DQAADgAA&#10;AAAAAAAAAAAAAAAuAgAAZHJzL2Uyb0RvYy54bWxQSwECLQAUAAYACAAAACEAK1qLPdgAAAAFAQAA&#10;DwAAAAAAAAAAAAAAAADYBgAAZHJzL2Rvd25yZXYueG1sUEsFBgAAAAAEAAQA8wAAAN0HAAAAAA==&#10;">
                <v:shape id="_x0000_s12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Zl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">
                  <v:shape id="Hexagon 1" o:spid="_x0000_s12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" adj="4809" fillcolor="#0d8080" stroked="f" strokeweight="2pt">
                    <v:textbox inset="0,0,0,0">
                      <w:txbxContent>
                        <w:p w14:paraId="30C8CED6" w14:textId="46FE69D4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20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" filled="f" stroked="f" strokeweight="1.5pt">
                    <v:textbox>
                      <w:txbxContent>
                        <w:p w14:paraId="2E8EEA35" w14:textId="26E263A0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ԻՄՔ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51878291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3695A5CE" w:rsidR="00BF0CD8" w:rsidRDefault="00BF0CD8" w:rsidP="00462DE5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6DBC7E39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441CE2" w:rsidRDefault="00441CE2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206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441CE2" w:rsidRDefault="00441CE2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51878292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F810E7">
      <w:pPr>
        <w:pStyle w:val="Q-Normal"/>
        <w:ind w:firstLine="432"/>
        <w:contextualSpacing w:val="0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F810E7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34346B7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441CE2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441CE2" w:rsidRPr="00492DDE" w:rsidRDefault="00441CE2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441CE2" w:rsidRPr="00492DDE" w:rsidRDefault="00441CE2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441CE2" w:rsidRPr="00492DDE" w:rsidRDefault="00441CE2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441CE2" w:rsidRPr="00492DDE" w:rsidRDefault="00441CE2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441CE2" w:rsidRPr="00492DDE" w:rsidRDefault="00441CE2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441CE2" w:rsidRPr="00492DDE" w:rsidRDefault="00441CE2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441CE2" w:rsidRPr="00492DDE" w:rsidRDefault="00441CE2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441CE2" w:rsidRPr="00492DDE" w:rsidRDefault="00441CE2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441CE2" w:rsidRPr="00492DDE" w:rsidRDefault="00441CE2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441CE2" w:rsidRPr="00A11FCD" w:rsidRDefault="00441CE2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207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L0weAIAAFU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Q45Z2nVsW3BZS7e2QI7WZ4J68r6taN8OFeIK0CNZjWO9zRRxtoCg4dxdkK8Od7&#10;7xFPE0pSzhparYL7H2uBijPz1dLsfs5Ho7iLiRmdnA2JwdeSxWuJXddzoP7ndEicTGTEB7MnNUL9&#10;TFdgFr2SSFhJvgsuA+6ZeWhXnu6IVLNZgtH+ORFu7KOT+0mIg/i0fRboupENNOy3sF9DMXkztC02&#10;9sjCbB1AV2miD3XtekC7m6a2uzPxOLzmE+pwDacvAA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GGovTB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441CE2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441CE2" w:rsidRPr="00492DDE" w:rsidRDefault="00441CE2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441CE2" w:rsidRPr="00492DDE" w:rsidRDefault="00441CE2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441CE2" w:rsidRPr="00492DDE" w:rsidRDefault="00441CE2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441CE2" w:rsidRPr="00492DDE" w:rsidRDefault="00441CE2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441CE2" w:rsidRPr="00492DDE" w:rsidRDefault="00441CE2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441CE2" w:rsidRPr="00492DDE" w:rsidRDefault="00441CE2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441CE2" w:rsidRPr="00492DDE" w:rsidRDefault="00441CE2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441CE2" w:rsidRPr="00492DDE" w:rsidRDefault="00441CE2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441CE2" w:rsidRPr="00492DDE" w:rsidRDefault="00441CE2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441CE2" w:rsidRPr="00A11FCD" w:rsidRDefault="00441CE2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335"/>
        <w:gridCol w:w="3513"/>
      </w:tblGrid>
      <w:tr w:rsidR="00BF0CD8" w:rsidRPr="003C5F04" w14:paraId="12C53580" w14:textId="77777777" w:rsidTr="00F810E7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335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513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F810E7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0CF57D" w14:textId="6BE1C2BF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F810E7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7A14E1E3" w14:textId="422CEC13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theme="majorHAnsi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HAnsi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F810E7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B7EB3F" w14:textId="701D6EBA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OH     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F810E7">
        <w:tc>
          <w:tcPr>
            <w:tcW w:w="1450" w:type="dxa"/>
            <w:vAlign w:val="center"/>
          </w:tcPr>
          <w:p w14:paraId="4867F258" w14:textId="77777777" w:rsidR="00BF0CD8" w:rsidRPr="00492DDE" w:rsidRDefault="00BF0CD8" w:rsidP="00F810E7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56C8F874" w14:textId="5CD96566" w:rsidR="00BF0CD8" w:rsidRPr="00492DDE" w:rsidRDefault="00BF0CD8" w:rsidP="00F810E7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Ca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eastAsia="Calibri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07D9A5AD" w14:textId="77777777" w:rsidR="00F810E7" w:rsidRDefault="00F810E7" w:rsidP="001D2577">
      <w:pPr>
        <w:pStyle w:val="Q-Normal"/>
        <w:spacing w:line="240" w:lineRule="auto"/>
        <w:ind w:firstLine="0"/>
      </w:pPr>
    </w:p>
    <w:p w14:paraId="38D2AC85" w14:textId="56975D0D" w:rsidR="00BF0CD8" w:rsidRPr="00492DDE" w:rsidRDefault="00BF0CD8" w:rsidP="00F810E7">
      <w:pPr>
        <w:pStyle w:val="Q-Normal"/>
        <w:spacing w:line="240" w:lineRule="auto"/>
        <w:ind w:firstLine="432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F810E7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F810E7">
      <w:pPr>
        <w:pStyle w:val="ListParagraph"/>
        <w:spacing w:line="240" w:lineRule="auto"/>
        <w:ind w:left="432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1BE998E5" w14:textId="31648BF8" w:rsidR="001D2577" w:rsidRPr="00462DE5" w:rsidRDefault="00BF0CD8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447CA8A8" w14:textId="59434DD8" w:rsidR="00BF0CD8" w:rsidRDefault="003852F5" w:rsidP="00A50215">
      <w:pPr>
        <w:pStyle w:val="Q-Yentavernagir"/>
      </w:pPr>
      <w:bookmarkStart w:id="245" w:name="_Toc151878293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lastRenderedPageBreak/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29CB8501">
            <wp:extent cx="4392000" cy="1513890"/>
            <wp:effectExtent l="57150" t="0" r="2794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" r:lo="rId95" r:qs="rId96" r:cs="rId97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51878294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550254">
      <w:pPr>
        <w:pStyle w:val="ListParagraph"/>
        <w:spacing w:line="288" w:lineRule="auto"/>
        <w:ind w:left="0" w:firstLine="360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51878295"/>
      <w:r w:rsidRPr="003C5F04">
        <w:lastRenderedPageBreak/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mc:AlternateContent>
          <mc:Choice Requires="wps">
            <w:drawing>
              <wp:inline distT="0" distB="0" distL="0" distR="0" wp14:anchorId="7E31DBA8" wp14:editId="5DDCB7A1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441CE2" w:rsidRPr="00054921" w:rsidRDefault="00441CE2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208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441CE2" w:rsidRPr="00054921" w:rsidRDefault="00441CE2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50019D54" w:rsidR="00BF0CD8" w:rsidRPr="00054921" w:rsidRDefault="001D2577" w:rsidP="001D2577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545BA758" wp14:editId="5B2FB362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47554988" w14:textId="77777777" w:rsidR="00441CE2" w:rsidRPr="00054921" w:rsidRDefault="00441CE2" w:rsidP="001D2577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5BA758" id="_x0000_s1209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KOz&#10;Z4y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47554988" w14:textId="77777777" w:rsidR="00441CE2" w:rsidRPr="00054921" w:rsidRDefault="00441CE2" w:rsidP="001D2577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 w:rsidRPr="00054921">
        <w:rPr>
          <w:noProof/>
        </w:rPr>
        <mc:AlternateContent>
          <mc:Choice Requires="wps">
            <w:drawing>
              <wp:inline distT="0" distB="0" distL="0" distR="0" wp14:anchorId="6BCF379B" wp14:editId="777D8668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441CE2" w:rsidRPr="00054921" w:rsidRDefault="00441CE2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210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" fillcolor="#fc0" stroked="f">
                <v:shadow on="t" color="black" opacity="41287f" offset="0,1.5pt"/>
                <v:textbox>
                  <w:txbxContent>
                    <w:p w14:paraId="37EEC3E3" w14:textId="77777777" w:rsidR="00441CE2" w:rsidRPr="00054921" w:rsidRDefault="00441CE2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550254">
      <w:pPr>
        <w:pStyle w:val="ListParagraph"/>
        <w:spacing w:line="288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062E93BC" w:rsidR="00BF0CD8" w:rsidRPr="00054921" w:rsidRDefault="00BF0CD8" w:rsidP="00550254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73F0EEB4" w:rsidR="00F34EDA" w:rsidRPr="00054921" w:rsidRDefault="00F34EDA" w:rsidP="00550254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55025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B56FF0D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441CE2" w:rsidRDefault="00441CE2" w:rsidP="00C454C8">
                            <w:pPr>
                              <w:pStyle w:val="Q-Yndgcvac"/>
                            </w:pPr>
                            <w:r w:rsidRPr="00C53086">
                              <w:t>Ամֆոտեր 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211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71AA9FA" w14:textId="77777777" w:rsidR="00441CE2" w:rsidRDefault="00441CE2" w:rsidP="00C454C8">
                      <w:pPr>
                        <w:pStyle w:val="Q-Yndgcvac"/>
                      </w:pPr>
                      <w:r w:rsidRPr="00C53086">
                        <w:t>Ամֆոտեր 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550254">
      <w:pPr>
        <w:pStyle w:val="Q-Normal"/>
        <w:ind w:firstLine="432"/>
        <w:contextualSpacing w:val="0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550254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51878296"/>
      <w:r w:rsidRPr="003C5F04"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550254">
      <w:pPr>
        <w:pStyle w:val="Q-Normal"/>
        <w:ind w:firstLine="432"/>
        <w:contextualSpacing w:val="0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550254">
      <w:pPr>
        <w:pStyle w:val="Q-Normal"/>
        <w:ind w:firstLine="432"/>
        <w:contextualSpacing w:val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550254">
      <w:pPr>
        <w:pStyle w:val="Q-Normal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51878297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3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lastRenderedPageBreak/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5913A31" w:rsidR="00BF0CD8" w:rsidRPr="00462DE5" w:rsidRDefault="00234DD3" w:rsidP="00234DD3">
      <w:pPr>
        <w:pStyle w:val="Q-Normal"/>
        <w:tabs>
          <w:tab w:val="right" w:pos="7938"/>
        </w:tabs>
        <w:jc w:val="center"/>
        <w:rPr>
          <w:noProof/>
        </w:rPr>
      </w:pPr>
      <w:r w:rsidRPr="00054921">
        <w:rPr>
          <w:noProof/>
        </w:rPr>
        <w:object w:dxaOrig="3735" w:dyaOrig="789" w14:anchorId="2496943A">
          <v:shape id="_x0000_i1051" type="#_x0000_t75" style="width:180.75pt;height:35.25pt" o:ole="">
            <v:imagedata r:id="rId99" o:title=""/>
          </v:shape>
          <o:OLEObject Type="Embed" ProgID="ChemDraw.Document.6.0" ShapeID="_x0000_i1051" DrawAspect="Content" ObjectID="_1762494153" r:id="rId100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03089484" w14:textId="1B00AEC6" w:rsidR="00A26461" w:rsidRDefault="00A26461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43DA658" wp14:editId="4C232B3A">
                <wp:extent cx="5060950" cy="872115"/>
                <wp:effectExtent l="0" t="0" r="6350" b="4445"/>
                <wp:docPr id="2016811223" name="Canvas 2016811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1154354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687519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363709" w14:textId="601A7317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4593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86AA35" w14:textId="74A98C08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25820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3DA658" id="Canvas 2016811223" o:spid="_x0000_s121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mMgmpn4EAAD+DQAADgAA&#10;AAAAAAAAAAAAAAAuAgAAZHJzL2Uyb0RvYy54bWxQSwECLQAUAAYACAAAACEAK1qLPdgAAAAFAQAA&#10;DwAAAAAAAAAAAAAAAADYBgAAZHJzL2Rvd25yZXYueG1sUEsFBgAAAAAEAAQA8wAAAN0HAAAAAA==&#10;">
                <v:shape id="_x0000_s121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1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">
                  <v:shape id="Hexagon 1" o:spid="_x0000_s121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7B363709" w14:textId="601A7317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1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" filled="f" stroked="f" strokeweight="1.5pt">
                    <v:textbox>
                      <w:txbxContent>
                        <w:p w14:paraId="2186AA35" w14:textId="74A98C08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4" w:name="_Toc133963205"/>
      <w:bookmarkStart w:id="265" w:name="_Toc133965263"/>
      <w:bookmarkStart w:id="266" w:name="_Toc133965518"/>
      <w:bookmarkStart w:id="267" w:name="_Toc151878298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33356E">
      <w:pPr>
        <w:pStyle w:val="Q-Normal"/>
        <w:ind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272212D1">
                <wp:extent cx="3743325" cy="751114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751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441CE2" w:rsidRDefault="00441CE2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218" style="width:294.75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7D5D0D6F" w14:textId="77777777" w:rsidR="00441CE2" w:rsidRDefault="00441CE2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Borders>
          <w:top w:val="single" w:sz="4" w:space="0" w:color="006666"/>
          <w:left w:val="single" w:sz="4" w:space="0" w:color="006666"/>
          <w:bottom w:val="single" w:sz="4" w:space="0" w:color="006666"/>
          <w:right w:val="single" w:sz="4" w:space="0" w:color="006666"/>
          <w:insideH w:val="single" w:sz="4" w:space="0" w:color="006666"/>
          <w:insideV w:val="single" w:sz="4" w:space="0" w:color="006666"/>
        </w:tblBorders>
        <w:shd w:val="clear" w:color="auto" w:fill="E1F5F5"/>
        <w:tblLook w:val="04A0" w:firstRow="1" w:lastRow="0" w:firstColumn="1" w:lastColumn="0" w:noHBand="0" w:noVBand="1"/>
      </w:tblPr>
      <w:tblGrid>
        <w:gridCol w:w="1712"/>
        <w:gridCol w:w="1212"/>
        <w:gridCol w:w="604"/>
        <w:gridCol w:w="1237"/>
        <w:gridCol w:w="2790"/>
      </w:tblGrid>
      <w:tr w:rsidR="001C52A2" w:rsidRPr="00E11557" w14:paraId="3C962F9C" w14:textId="77777777" w:rsidTr="001C52A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  <w:vAlign w:val="center"/>
          </w:tcPr>
          <w:p w14:paraId="52F84D05" w14:textId="77777777" w:rsidR="001C52A2" w:rsidRPr="00E11557" w:rsidRDefault="001C52A2" w:rsidP="001C52A2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3053" w:type="dxa"/>
            <w:gridSpan w:val="3"/>
            <w:shd w:val="clear" w:color="auto" w:fill="E1F5F5"/>
            <w:vAlign w:val="center"/>
          </w:tcPr>
          <w:p w14:paraId="1AAFA0F8" w14:textId="6E0B175F" w:rsidR="001C52A2" w:rsidRPr="00E11557" w:rsidRDefault="001C52A2" w:rsidP="001C52A2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790" w:type="dxa"/>
            <w:shd w:val="clear" w:color="auto" w:fill="E1F5F5"/>
          </w:tcPr>
          <w:p w14:paraId="5EBF1000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405D2B" w:rsidRPr="00E11557" w14:paraId="754B117F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</w:tcPr>
          <w:p w14:paraId="68AD5155" w14:textId="1703AFB1" w:rsidR="001C52A2" w:rsidRPr="00E11557" w:rsidRDefault="001C52A2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12" w:type="dxa"/>
            <w:tcBorders>
              <w:right w:val="nil"/>
            </w:tcBorders>
            <w:shd w:val="clear" w:color="auto" w:fill="E1F5F5"/>
          </w:tcPr>
          <w:p w14:paraId="6A429700" w14:textId="36903BF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04" w:type="dxa"/>
            <w:tcBorders>
              <w:top w:val="nil"/>
              <w:left w:val="nil"/>
              <w:bottom w:val="single" w:sz="4" w:space="0" w:color="006666"/>
              <w:right w:val="nil"/>
            </w:tcBorders>
            <w:shd w:val="clear" w:color="auto" w:fill="E1F5F5"/>
          </w:tcPr>
          <w:p w14:paraId="30275C0B" w14:textId="0D71BD5A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</w:tcBorders>
            <w:shd w:val="clear" w:color="auto" w:fill="E1F5F5"/>
          </w:tcPr>
          <w:p w14:paraId="5C1605AA" w14:textId="100A88F1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90" w:type="dxa"/>
            <w:shd w:val="clear" w:color="auto" w:fill="E1F5F5"/>
          </w:tcPr>
          <w:p w14:paraId="53E43827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405D2B" w:rsidRPr="00E11557" w14:paraId="783F3D02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</w:tcPr>
          <w:p w14:paraId="5BEB3377" w14:textId="51C5F52F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212" w:type="dxa"/>
            <w:tcBorders>
              <w:right w:val="nil"/>
            </w:tcBorders>
            <w:shd w:val="clear" w:color="auto" w:fill="E1F5F5"/>
          </w:tcPr>
          <w:p w14:paraId="183B0D7E" w14:textId="1640F9BF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604" w:type="dxa"/>
            <w:tcBorders>
              <w:top w:val="single" w:sz="4" w:space="0" w:color="006666"/>
              <w:left w:val="nil"/>
              <w:bottom w:val="single" w:sz="4" w:space="0" w:color="006666"/>
              <w:right w:val="nil"/>
            </w:tcBorders>
            <w:shd w:val="clear" w:color="auto" w:fill="E1F5F5"/>
          </w:tcPr>
          <w:p w14:paraId="13B1B55F" w14:textId="7894CEC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</w:tcBorders>
            <w:shd w:val="clear" w:color="auto" w:fill="E1F5F5"/>
          </w:tcPr>
          <w:p w14:paraId="69223FA8" w14:textId="09F9BA40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790" w:type="dxa"/>
            <w:shd w:val="clear" w:color="auto" w:fill="E1F5F5"/>
          </w:tcPr>
          <w:p w14:paraId="61F111A8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405D2B" w:rsidRPr="00E11557" w14:paraId="35D303C6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</w:tcPr>
          <w:p w14:paraId="2D1473E8" w14:textId="1359BA91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12" w:type="dxa"/>
            <w:tcBorders>
              <w:right w:val="nil"/>
            </w:tcBorders>
            <w:shd w:val="clear" w:color="auto" w:fill="E1F5F5"/>
          </w:tcPr>
          <w:p w14:paraId="2A9D0172" w14:textId="6302848D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04" w:type="dxa"/>
            <w:tcBorders>
              <w:top w:val="single" w:sz="4" w:space="0" w:color="006666"/>
              <w:left w:val="nil"/>
              <w:bottom w:val="single" w:sz="4" w:space="0" w:color="006666"/>
              <w:right w:val="nil"/>
            </w:tcBorders>
            <w:shd w:val="clear" w:color="auto" w:fill="E1F5F5"/>
          </w:tcPr>
          <w:p w14:paraId="296996E4" w14:textId="0F6DAA43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</w:tcBorders>
            <w:shd w:val="clear" w:color="auto" w:fill="E1F5F5"/>
          </w:tcPr>
          <w:p w14:paraId="04AF60A1" w14:textId="6729889D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p>
              </m:oMath>
            </m:oMathPara>
          </w:p>
        </w:tc>
        <w:tc>
          <w:tcPr>
            <w:tcW w:w="2790" w:type="dxa"/>
            <w:shd w:val="clear" w:color="auto" w:fill="E1F5F5"/>
          </w:tcPr>
          <w:p w14:paraId="571AAFB1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405D2B" w:rsidRPr="00E11557" w14:paraId="52F5ED65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</w:tcPr>
          <w:p w14:paraId="10128EC6" w14:textId="34130EC2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12" w:type="dxa"/>
            <w:tcBorders>
              <w:right w:val="nil"/>
            </w:tcBorders>
            <w:shd w:val="clear" w:color="auto" w:fill="E1F5F5"/>
          </w:tcPr>
          <w:p w14:paraId="60DF392E" w14:textId="34EB867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04" w:type="dxa"/>
            <w:tcBorders>
              <w:top w:val="single" w:sz="4" w:space="0" w:color="006666"/>
              <w:left w:val="nil"/>
              <w:bottom w:val="single" w:sz="4" w:space="0" w:color="006666"/>
              <w:right w:val="nil"/>
            </w:tcBorders>
            <w:shd w:val="clear" w:color="auto" w:fill="E1F5F5"/>
          </w:tcPr>
          <w:p w14:paraId="565278FC" w14:textId="6621319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</w:tcBorders>
            <w:shd w:val="clear" w:color="auto" w:fill="E1F5F5"/>
          </w:tcPr>
          <w:p w14:paraId="32FBFDB9" w14:textId="3A32B91C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790" w:type="dxa"/>
            <w:shd w:val="clear" w:color="auto" w:fill="E1F5F5"/>
          </w:tcPr>
          <w:p w14:paraId="08417A1A" w14:textId="68976BF1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D23688">
      <w:pPr>
        <w:pStyle w:val="Q-Normal"/>
        <w:ind w:firstLine="432"/>
        <w:contextualSpacing w:val="0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36F7AD8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51878299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D23688">
      <w:pPr>
        <w:pStyle w:val="Q-Normal"/>
        <w:ind w:firstLine="432"/>
        <w:contextualSpacing w:val="0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60"/>
        <w:gridCol w:w="828"/>
        <w:gridCol w:w="750"/>
        <w:gridCol w:w="820"/>
        <w:gridCol w:w="765"/>
        <w:gridCol w:w="797"/>
      </w:tblGrid>
      <w:tr w:rsidR="00E11557" w14:paraId="582DFC1D" w14:textId="77777777" w:rsidTr="007505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</w:tcPr>
          <w:p w14:paraId="475A4DC9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Cl</w:t>
            </w:r>
          </w:p>
        </w:tc>
        <w:tc>
          <w:tcPr>
            <w:tcW w:w="828" w:type="dxa"/>
          </w:tcPr>
          <w:p w14:paraId="6E66F261" w14:textId="77777777" w:rsidR="00BF0CD8" w:rsidRPr="009A64C6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Br</w:t>
            </w:r>
          </w:p>
        </w:tc>
        <w:tc>
          <w:tcPr>
            <w:tcW w:w="750" w:type="dxa"/>
          </w:tcPr>
          <w:p w14:paraId="7E6D75AF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I</w:t>
            </w:r>
          </w:p>
        </w:tc>
        <w:tc>
          <w:tcPr>
            <w:tcW w:w="820" w:type="dxa"/>
          </w:tcPr>
          <w:p w14:paraId="4848C3EB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N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</w:tcPr>
          <w:p w14:paraId="2A90E643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NO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</w:tcPr>
          <w:p w14:paraId="13DE74A8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P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D236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shd w:val="clear" w:color="auto" w:fill="D7F5F5"/>
          </w:tcPr>
          <w:p w14:paraId="3379BD31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S</w:t>
            </w:r>
          </w:p>
        </w:tc>
        <w:tc>
          <w:tcPr>
            <w:tcW w:w="828" w:type="dxa"/>
            <w:shd w:val="clear" w:color="auto" w:fill="D7F5F5"/>
          </w:tcPr>
          <w:p w14:paraId="605BCB81" w14:textId="77777777" w:rsidR="00BF0CD8" w:rsidRPr="009A64C6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S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shd w:val="clear" w:color="auto" w:fill="D7F5F5"/>
          </w:tcPr>
          <w:p w14:paraId="3C9AF160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SO</w:t>
            </w:r>
            <w:r w:rsidRPr="009A64C6">
              <w:rPr>
                <w:i/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shd w:val="clear" w:color="auto" w:fill="D7F5F5"/>
          </w:tcPr>
          <w:p w14:paraId="1F2ABDBA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Si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shd w:val="clear" w:color="auto" w:fill="D7F5F5"/>
          </w:tcPr>
          <w:p w14:paraId="45BD57D8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C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shd w:val="clear" w:color="auto" w:fill="D7F5F5"/>
          </w:tcPr>
          <w:p w14:paraId="0BDFDA0E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</w:p>
        </w:tc>
      </w:tr>
      <w:tr w:rsidR="00E11557" w14:paraId="286B2468" w14:textId="77777777" w:rsidTr="00D236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</w:tcPr>
          <w:p w14:paraId="75934664" w14:textId="77777777" w:rsidR="00BF0CD8" w:rsidRPr="009A64C6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  <w:r w:rsidRPr="009A64C6">
              <w:rPr>
                <w:i/>
                <w:color w:val="006464"/>
              </w:rPr>
              <w:t>PO</w:t>
            </w:r>
            <w:r w:rsidRPr="009A64C6">
              <w:rPr>
                <w:i/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1CD5588C" w:rsidR="00BF0CD8" w:rsidRPr="008775EA" w:rsidRDefault="00D23688" w:rsidP="00E11557">
      <w:pPr>
        <w:pStyle w:val="Q-Normal"/>
        <w:ind w:firstLine="0"/>
        <w:jc w:val="center"/>
      </w:pPr>
      <w:r>
        <w:object w:dxaOrig="5084" w:dyaOrig="907" w14:anchorId="4C9575CF">
          <v:shape id="_x0000_i1052" type="#_x0000_t75" style="width:253.5pt;height:45.75pt" o:ole="">
            <v:imagedata r:id="rId102" o:title=""/>
          </v:shape>
          <o:OLEObject Type="Embed" ProgID="ChemDraw.Document.6.0" ShapeID="_x0000_i1052" DrawAspect="Content" ObjectID="_1762494154" r:id="rId103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5C5195CA" w:rsidR="00BF0CD8" w:rsidRDefault="00D23688" w:rsidP="00E11557">
      <w:pPr>
        <w:pStyle w:val="Q-Normal"/>
        <w:ind w:firstLine="0"/>
        <w:jc w:val="center"/>
      </w:pPr>
      <w:r>
        <w:object w:dxaOrig="2175" w:dyaOrig="1462" w14:anchorId="778249AE">
          <v:shape id="_x0000_i1053" type="#_x0000_t75" style="width:108.75pt;height:72.75pt" o:ole="">
            <v:imagedata r:id="rId104" o:title=""/>
          </v:shape>
          <o:OLEObject Type="Embed" ProgID="ChemDraw.Document.6.0" ShapeID="_x0000_i1053" DrawAspect="Content" ObjectID="_1762494155" r:id="rId105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51878300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370A58BE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245" w:dyaOrig="506" w14:anchorId="40CDED03">
          <v:shape id="_x0000_i1054" type="#_x0000_t75" style="width:12pt;height:25.5pt" o:ole="">
            <v:imagedata r:id="rId106" o:title=""/>
          </v:shape>
          <o:OLEObject Type="Embed" ProgID="ChemDraw.Document.6.0" ShapeID="_x0000_i1054" DrawAspect="Content" ObjectID="_1762494156" r:id="rId107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472BB3C5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837" w:dyaOrig="574" w14:anchorId="25FBC7C6">
          <v:shape id="_x0000_i1055" type="#_x0000_t75" style="width:42.75pt;height:28.5pt" o:ole="">
            <v:imagedata r:id="rId108" o:title=""/>
          </v:shape>
          <o:OLEObject Type="Embed" ProgID="ChemDraw.Document.6.0" ShapeID="_x0000_i1055" DrawAspect="Content" ObjectID="_1762494157" r:id="rId109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23C2BC6D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1392" w:dyaOrig="658" w14:anchorId="081EE1A2">
          <v:shape id="_x0000_i1056" type="#_x0000_t75" style="width:69pt;height:33pt" o:ole="">
            <v:imagedata r:id="rId110" o:title=""/>
          </v:shape>
          <o:OLEObject Type="Embed" ProgID="ChemDraw.Document.6.0" ShapeID="_x0000_i1056" DrawAspect="Content" ObjectID="_1762494158" r:id="rId111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02B54FAB" w:rsidR="00BF0CD8" w:rsidRPr="008775EA" w:rsidRDefault="00D23688" w:rsidP="00E11557">
      <w:pPr>
        <w:pStyle w:val="Q-Normal"/>
        <w:jc w:val="center"/>
        <w:rPr>
          <w:sz w:val="24"/>
          <w:szCs w:val="24"/>
        </w:rPr>
      </w:pPr>
      <w:r>
        <w:object w:dxaOrig="2018" w:dyaOrig="658" w14:anchorId="46674455">
          <v:shape id="_x0000_i1057" type="#_x0000_t75" style="width:100.5pt;height:33pt" o:ole="">
            <v:imagedata r:id="rId112" o:title=""/>
          </v:shape>
          <o:OLEObject Type="Embed" ProgID="ChemDraw.Document.6.0" ShapeID="_x0000_i1057" DrawAspect="Content" ObjectID="_1762494159" r:id="rId113"/>
        </w:object>
      </w:r>
    </w:p>
    <w:p w14:paraId="33366427" w14:textId="15D41877" w:rsidR="00BF0CD8" w:rsidRDefault="00BF0CD8" w:rsidP="00D23688">
      <w:pPr>
        <w:pStyle w:val="Q-Normal"/>
        <w:ind w:firstLine="432"/>
        <w:contextualSpacing w:val="0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61EF1553" w:rsidR="00BF0CD8" w:rsidRDefault="00D23688" w:rsidP="00D23688">
      <w:pPr>
        <w:pStyle w:val="Q-Normal"/>
        <w:ind w:firstLine="0"/>
        <w:contextualSpacing w:val="0"/>
        <w:jc w:val="center"/>
        <w:rPr>
          <w:noProof/>
        </w:rPr>
      </w:pPr>
      <w:r>
        <w:object w:dxaOrig="7212" w:dyaOrig="867" w14:anchorId="53759C04">
          <v:shape id="_x0000_i1058" type="#_x0000_t75" style="width:360.75pt;height:43.5pt" o:ole="">
            <v:imagedata r:id="rId114" o:title=""/>
          </v:shape>
          <o:OLEObject Type="Embed" ProgID="ChemDraw.Document.6.0" ShapeID="_x0000_i1058" DrawAspect="Content" ObjectID="_1762494160" r:id="rId115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51878301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B0221B">
      <w:pPr>
        <w:pStyle w:val="Q-Normal"/>
        <w:ind w:right="1238"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48F4F0A3">
                <wp:extent cx="3912325" cy="816429"/>
                <wp:effectExtent l="0" t="0" r="0" b="317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325" cy="816429"/>
                        </a:xfrm>
                        <a:prstGeom prst="roundRect">
                          <a:avLst/>
                        </a:prstGeom>
                        <a:solidFill>
                          <a:srgbClr val="E1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48FE2C6" w:rsidR="00441CE2" w:rsidRDefault="00441CE2" w:rsidP="00B72922">
                            <w:r>
                              <w:object w:dxaOrig="6117" w:dyaOrig="1096" w14:anchorId="5CF482DE">
                                <v:shape id="_x0000_i1060" type="#_x0000_t75" style="width:288.75pt;height:52.5pt" o:ole="">
                                  <v:imagedata r:id="rId116" o:title=""/>
                                </v:shape>
                                <o:OLEObject Type="Embed" ProgID="ChemDraw.Document.6.0" ShapeID="_x0000_i1060" DrawAspect="Content" ObjectID="_1762494408" r:id="rId1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219" style="width:308.05pt;height: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" fillcolor="#e1f5f5" stroked="f" strokeweight=".5pt">
                <v:stroke joinstyle="miter"/>
                <v:textbox style="mso-fit-shape-to-text:t">
                  <w:txbxContent>
                    <w:p w14:paraId="5076A8B6" w14:textId="248FE2C6" w:rsidR="00441CE2" w:rsidRDefault="00441CE2" w:rsidP="00B72922">
                      <w:r>
                        <w:object w:dxaOrig="6117" w:dyaOrig="1096" w14:anchorId="5CF482DE">
                          <v:shape id="_x0000_i1060" type="#_x0000_t75" style="width:288.75pt;height:52.5pt" o:ole="">
                            <v:imagedata r:id="rId116" o:title=""/>
                          </v:shape>
                          <o:OLEObject Type="Embed" ProgID="ChemDraw.Document.6.0" ShapeID="_x0000_i1060" DrawAspect="Content" ObjectID="_1762494408" r:id="rId118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404A11">
      <w:pPr>
        <w:pStyle w:val="Q-Normal"/>
        <w:ind w:left="446" w:right="792" w:firstLine="0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5A7212C6">
                <wp:extent cx="4336869" cy="836023"/>
                <wp:effectExtent l="0" t="0" r="6985" b="444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6869" cy="836023"/>
                        </a:xfrm>
                        <a:prstGeom prst="roundRect">
                          <a:avLst/>
                        </a:prstGeom>
                        <a:solidFill>
                          <a:srgbClr val="E1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43B1B04B" w:rsidR="00441CE2" w:rsidRDefault="00441CE2" w:rsidP="00735DD0">
                            <w:pPr>
                              <w:jc w:val="center"/>
                            </w:pPr>
                            <w:r>
                              <w:object w:dxaOrig="6729" w:dyaOrig="1111" w14:anchorId="29EE83D7">
                                <v:shape id="_x0000_i1062" type="#_x0000_t75" style="width:319.5pt;height:52.5pt" o:ole="">
                                  <v:imagedata r:id="rId119" o:title=""/>
                                </v:shape>
                                <o:OLEObject Type="Embed" ProgID="ChemDraw.Document.6.0" ShapeID="_x0000_i1062" DrawAspect="Content" ObjectID="_1762494409" r:id="rId1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220" style="width:341.5pt;height:65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" fillcolor="#e1f5f5" stroked="f" strokeweight=".5pt">
                <v:stroke joinstyle="miter"/>
                <v:textbox style="mso-fit-shape-to-text:t">
                  <w:txbxContent>
                    <w:p w14:paraId="35A00AEE" w14:textId="43B1B04B" w:rsidR="00441CE2" w:rsidRDefault="00441CE2" w:rsidP="00735DD0">
                      <w:pPr>
                        <w:jc w:val="center"/>
                      </w:pPr>
                      <w:r>
                        <w:object w:dxaOrig="6729" w:dyaOrig="1111" w14:anchorId="29EE83D7">
                          <v:shape id="_x0000_i1062" type="#_x0000_t75" style="width:319.5pt;height:52.5pt" o:ole="">
                            <v:imagedata r:id="rId119" o:title=""/>
                          </v:shape>
                          <o:OLEObject Type="Embed" ProgID="ChemDraw.Document.6.0" ShapeID="_x0000_i1062" DrawAspect="Content" ObjectID="_1762494409" r:id="rId121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21D2FC9F" w:rsidR="00007C41" w:rsidRDefault="00BF0CD8" w:rsidP="00404A11">
      <w:pPr>
        <w:pStyle w:val="Q-Normal"/>
        <w:ind w:firstLine="432"/>
        <w:contextualSpacing w:val="0"/>
      </w:pPr>
      <w:r w:rsidRPr="008775EA">
        <w:lastRenderedPageBreak/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3BF8E73C" w14:textId="77777777" w:rsidR="00404A11" w:rsidRPr="008775EA" w:rsidRDefault="00404A11" w:rsidP="00404A11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Pr="008775EA">
        <w:t xml:space="preserve">  </w:t>
      </w:r>
    </w:p>
    <w:p w14:paraId="36321FC0" w14:textId="77777777" w:rsidR="00404A11" w:rsidRPr="008775EA" w:rsidRDefault="00404A11" w:rsidP="00404A11">
      <w:pPr>
        <w:pStyle w:val="Q-Normal"/>
        <w:ind w:firstLine="432"/>
        <w:contextualSpacing w:val="0"/>
      </w:pP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lastRenderedPageBreak/>
        <w:t xml:space="preserve"> </w:t>
      </w:r>
      <w:bookmarkStart w:id="283" w:name="_Toc151878302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B0221B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B022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B0221B">
      <w:pPr>
        <w:pStyle w:val="Q-Normal"/>
        <w:ind w:firstLine="432"/>
        <w:contextualSpacing w:val="0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B0221B">
      <w:pPr>
        <w:pStyle w:val="Q-Normal"/>
        <w:spacing w:line="288" w:lineRule="auto"/>
        <w:ind w:firstLine="432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B0221B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B022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51878303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51878304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0E0A9878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441CE2" w:rsidRPr="00A70002" w:rsidRDefault="00441CE2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221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441CE2" w:rsidRPr="00A70002" w:rsidRDefault="00441CE2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w:lastRenderedPageBreak/>
        <mc:AlternateContent>
          <mc:Choice Requires="wps">
            <w:drawing>
              <wp:inline distT="0" distB="0" distL="0" distR="0" wp14:anchorId="40893830" wp14:editId="4787F4EE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441CE2" w:rsidRPr="00A70002" w:rsidRDefault="00441CE2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222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441CE2" w:rsidRPr="00A70002" w:rsidRDefault="00441CE2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45CC3749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441CE2" w:rsidRPr="00A70002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223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mptjno0CAACD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441CE2" w:rsidRPr="00A70002" w:rsidRDefault="00441CE2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3" type="#_x0000_t75" style="width:383.25pt;height:39.75pt" o:ole="">
            <v:imagedata r:id="rId122" o:title=""/>
          </v:shape>
          <o:OLEObject Type="Embed" ProgID="ChemDraw.Document.6.0" ShapeID="_x0000_i1063" DrawAspect="Content" ObjectID="_1762494161" r:id="rId123"/>
        </w:object>
      </w:r>
    </w:p>
    <w:p w14:paraId="0F629F32" w14:textId="39711FB5" w:rsidR="00221D15" w:rsidRDefault="00BF0CD8" w:rsidP="00B0221B">
      <w:pPr>
        <w:pStyle w:val="Q-Normal"/>
        <w:ind w:firstLine="432"/>
        <w:contextualSpacing w:val="0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3DE6DA94" w:rsidR="00221D15" w:rsidRDefault="00B0221B" w:rsidP="00186885">
      <w:pPr>
        <w:pStyle w:val="Q-Normal"/>
        <w:jc w:val="center"/>
      </w:pPr>
      <w:r>
        <w:object w:dxaOrig="2714" w:dyaOrig="608" w14:anchorId="3C30F9AB">
          <v:shape id="_x0000_i1064" type="#_x0000_t75" style="width:135.75pt;height:30pt" o:ole="">
            <v:imagedata r:id="rId124" o:title=""/>
          </v:shape>
          <o:OLEObject Type="Embed" ProgID="ChemDraw.Document.6.0" ShapeID="_x0000_i1064" DrawAspect="Content" ObjectID="_1762494162" r:id="rId125"/>
        </w:object>
      </w:r>
    </w:p>
    <w:p w14:paraId="673B28F1" w14:textId="6D72B52C" w:rsidR="00221D15" w:rsidRPr="00AC4C0A" w:rsidRDefault="00B0221B" w:rsidP="00B0221B">
      <w:pPr>
        <w:pStyle w:val="Q-Normal"/>
        <w:ind w:firstLine="432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334" w:dyaOrig="511" w14:anchorId="2C5C5697">
          <v:shape id="_x0000_i1065" type="#_x0000_t75" style="width:166.5pt;height:25.5pt" o:ole="">
            <v:imagedata r:id="rId126" o:title=""/>
          </v:shape>
          <o:OLEObject Type="Embed" ProgID="ChemDraw.Document.6.0" ShapeID="_x0000_i1065" DrawAspect="Content" ObjectID="_1762494163" r:id="rId127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179F18BD" w:rsidR="00221D15" w:rsidRDefault="00B0221B" w:rsidP="00186885">
      <w:pPr>
        <w:pStyle w:val="Q-Normal"/>
        <w:jc w:val="center"/>
      </w:pPr>
      <w:r>
        <w:object w:dxaOrig="1183" w:dyaOrig="337" w14:anchorId="4CCE0B94">
          <v:shape id="_x0000_i1066" type="#_x0000_t75" style="width:59.25pt;height:15.75pt" o:ole="">
            <v:imagedata r:id="rId128" o:title=""/>
          </v:shape>
          <o:OLEObject Type="Embed" ProgID="ChemDraw.Document.6.0" ShapeID="_x0000_i1066" DrawAspect="Content" ObjectID="_1762494164" r:id="rId129"/>
        </w:object>
      </w:r>
    </w:p>
    <w:p w14:paraId="3FC45F76" w14:textId="008F2F11" w:rsidR="00221D15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1433" w:dyaOrig="499" w14:anchorId="32D06A6A">
          <v:shape id="_x0000_i1067" type="#_x0000_t75" style="width:71.25pt;height:24.75pt" o:ole="">
            <v:imagedata r:id="rId130" o:title=""/>
          </v:shape>
          <o:OLEObject Type="Embed" ProgID="ChemDraw.Document.6.0" ShapeID="_x0000_i1067" DrawAspect="Content" ObjectID="_1762494165" r:id="rId131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51513A3F" w:rsidR="00221D15" w:rsidRDefault="00B0221B" w:rsidP="00186885">
      <w:pPr>
        <w:pStyle w:val="Q-Normal"/>
        <w:jc w:val="center"/>
      </w:pPr>
      <w:r>
        <w:object w:dxaOrig="4211" w:dyaOrig="521" w14:anchorId="73D519F1">
          <v:shape id="_x0000_i1068" type="#_x0000_t75" style="width:210pt;height:25.5pt" o:ole="">
            <v:imagedata r:id="rId132" o:title=""/>
          </v:shape>
          <o:OLEObject Type="Embed" ProgID="ChemDraw.Document.6.0" ShapeID="_x0000_i1068" DrawAspect="Content" ObjectID="_1762494166" r:id="rId133"/>
        </w:object>
      </w:r>
    </w:p>
    <w:p w14:paraId="50AE3497" w14:textId="5017C130" w:rsidR="00D902DE" w:rsidRDefault="00B0221B" w:rsidP="00186885">
      <w:pPr>
        <w:pStyle w:val="Q-Normal"/>
        <w:jc w:val="center"/>
      </w:pPr>
      <w:r>
        <w:object w:dxaOrig="4347" w:dyaOrig="466" w14:anchorId="7ED1C24B">
          <v:shape id="_x0000_i1069" type="#_x0000_t75" style="width:217.5pt;height:23.25pt" o:ole="">
            <v:imagedata r:id="rId134" o:title=""/>
          </v:shape>
          <o:OLEObject Type="Embed" ProgID="ChemDraw.Document.6.0" ShapeID="_x0000_i1069" DrawAspect="Content" ObjectID="_1762494167" r:id="rId135"/>
        </w:object>
      </w:r>
    </w:p>
    <w:p w14:paraId="52A0545C" w14:textId="1A6A1CD8" w:rsidR="00D902DE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3783" w:dyaOrig="488" w14:anchorId="42F3B4C1">
          <v:shape id="_x0000_i1070" type="#_x0000_t75" style="width:189pt;height:24.75pt" o:ole="">
            <v:imagedata r:id="rId136" o:title=""/>
          </v:shape>
          <o:OLEObject Type="Embed" ProgID="ChemDraw.Document.6.0" ShapeID="_x0000_i1070" DrawAspect="Content" ObjectID="_1762494168" r:id="rId137"/>
        </w:object>
      </w:r>
    </w:p>
    <w:p w14:paraId="7178AE7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810527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810527">
      <w:pPr>
        <w:pStyle w:val="Q-Normal"/>
        <w:spacing w:line="288" w:lineRule="auto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B0221B">
      <w:pPr>
        <w:pStyle w:val="Q-Normal"/>
        <w:ind w:firstLine="432"/>
        <w:contextualSpacing w:val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12057262" w:rsidR="00BF0CD8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7601C3B5" w14:textId="7623BF4E" w:rsidR="00186885" w:rsidRPr="008775EA" w:rsidRDefault="00186885" w:rsidP="00186885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Օրինակ.</w:t>
      </w:r>
    </w:p>
    <w:p w14:paraId="1C89AC39" w14:textId="77777777" w:rsidR="00BF0CD8" w:rsidRPr="00AC4C0A" w:rsidRDefault="00BF0CD8" w:rsidP="00810527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810527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B022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986A629" w:rsidR="00A70002" w:rsidRPr="0071522E" w:rsidRDefault="00BF0CD8" w:rsidP="00B0221B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DA17499" w14:textId="77777777" w:rsidR="0071522E" w:rsidRDefault="0071522E" w:rsidP="00B0221B">
      <w:pPr>
        <w:pStyle w:val="Q-Normal"/>
        <w:spacing w:line="288" w:lineRule="auto"/>
        <w:ind w:firstLine="432"/>
        <w:rPr>
          <w:rFonts w:eastAsiaTheme="minorEastAsia"/>
          <w:b/>
          <w:bCs/>
        </w:rPr>
      </w:pPr>
    </w:p>
    <w:p w14:paraId="06258285" w14:textId="680CD126" w:rsidR="00462DE5" w:rsidRPr="004A2286" w:rsidRDefault="00462DE5" w:rsidP="00462DE5">
      <w:pPr>
        <w:pStyle w:val="Q-Yentavernagir"/>
      </w:pPr>
      <w:bookmarkStart w:id="293" w:name="_Toc151878305"/>
      <w:r w:rsidRPr="008775EA">
        <w:t>Հ</w:t>
      </w:r>
      <w:r>
        <w:t>ԱՐՑԵՐ ԵՎ ՎԱՐԺՈՒԹՅՈՒՆՆԵՐ</w:t>
      </w:r>
      <w:bookmarkEnd w:id="293"/>
    </w:p>
    <w:p w14:paraId="73C3D06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Որոշել թթվային մնացորդների վալենտականությունները </w:t>
      </w:r>
      <w:r>
        <w:t>ստորև բերված</w:t>
      </w:r>
      <w:r w:rsidRPr="00AB06CF">
        <w:t xml:space="preserve"> թթուներում.</w:t>
      </w:r>
      <w:r w:rsidRPr="00BD1C1D">
        <w:t xml:space="preserve"> </w:t>
      </w:r>
    </w:p>
    <w:p w14:paraId="3A200E56" w14:textId="77777777" w:rsidR="0071522E" w:rsidRPr="00BD1C1D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7AD2D52D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Դասակարգել </w:t>
      </w:r>
      <w:r>
        <w:t>ներք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>
        <w:t>տ</w:t>
      </w:r>
      <w:r w:rsidRPr="00AB06CF">
        <w:t xml:space="preserve"> </w:t>
      </w:r>
      <w:r>
        <w:t>բաղադր</w:t>
      </w:r>
      <w:r w:rsidRPr="00AB06CF">
        <w:t>ության</w:t>
      </w:r>
      <w:r w:rsidRPr="00D902DE">
        <w:t xml:space="preserve"> </w:t>
      </w:r>
      <w:r>
        <w:t>(թթվածնավոր կամ անթթվածին)</w:t>
      </w:r>
      <w:r w:rsidRPr="00AB06CF">
        <w:t xml:space="preserve">. </w:t>
      </w:r>
    </w:p>
    <w:p w14:paraId="05491AAF" w14:textId="77777777" w:rsidR="0071522E" w:rsidRPr="00AB06CF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0915E73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օքսիդներին համապատասխանող թթուների բանաձևերը.</w:t>
      </w:r>
      <w:r w:rsidRPr="00A40F3A">
        <w:t xml:space="preserve"> </w:t>
      </w:r>
    </w:p>
    <w:p w14:paraId="43E1486E" w14:textId="77777777" w:rsidR="0071522E" w:rsidRPr="00BD1C1D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A477F5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Գրել </w:t>
      </w:r>
      <w:r>
        <w:t>ներքոբեր</w:t>
      </w:r>
      <w:r w:rsidRPr="00AB06CF">
        <w:t>յալ թթուներին համապատասխանող օքսիդների բանաձևերը.</w:t>
      </w:r>
    </w:p>
    <w:p w14:paraId="249ABD3C" w14:textId="77777777" w:rsidR="0071522E" w:rsidRPr="00A40F3A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F5A685C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AB06CF">
        <w:t xml:space="preserve"> մետաղներից որ</w:t>
      </w:r>
      <w:r>
        <w:t>ո՞նց</w:t>
      </w:r>
      <w:r w:rsidRPr="00AB06CF">
        <w:t xml:space="preserve"> հետ է փոխազդում նոսր ծծմբական թթուն.</w:t>
      </w:r>
    </w:p>
    <w:p w14:paraId="2A6268CA" w14:textId="77777777" w:rsidR="0071522E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1C5ADF48" w14:textId="77777777" w:rsidR="0071522E" w:rsidRDefault="0071522E" w:rsidP="0071522E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65349516" w14:textId="77777777" w:rsidR="0071522E" w:rsidRPr="00AB06CF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2D485538" w14:textId="77777777" w:rsidR="0071522E" w:rsidRPr="00AB06CF" w:rsidRDefault="0071522E" w:rsidP="0071522E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FA1238" w14:textId="77777777" w:rsidR="0071522E" w:rsidRPr="00AB06CF" w:rsidRDefault="0071522E" w:rsidP="0071522E">
      <w:pPr>
        <w:pStyle w:val="Q-Normal"/>
        <w:ind w:left="426"/>
      </w:pPr>
      <w:r w:rsidRPr="00AB06CF">
        <w:lastRenderedPageBreak/>
        <w:t>բ) ազոտական թթվի և կալիումի հիդրօքսիդի,</w:t>
      </w:r>
    </w:p>
    <w:p w14:paraId="7699D61E" w14:textId="77777777" w:rsidR="0071522E" w:rsidRPr="00AB06CF" w:rsidRDefault="0071522E" w:rsidP="0071522E">
      <w:pPr>
        <w:pStyle w:val="Q-Normal"/>
        <w:ind w:left="426"/>
      </w:pPr>
      <w:r w:rsidRPr="00AB06CF">
        <w:t>գ) ազոտական թթվի և ցինկի հիդրօքսիդի,</w:t>
      </w:r>
    </w:p>
    <w:p w14:paraId="06B82CB2" w14:textId="77777777" w:rsidR="0071522E" w:rsidRPr="00AB06CF" w:rsidRDefault="0071522E" w:rsidP="0071522E">
      <w:pPr>
        <w:pStyle w:val="Q-Normal"/>
        <w:ind w:left="426"/>
      </w:pPr>
      <w:r w:rsidRPr="00AB06CF">
        <w:t>դ) ծծմբական թթվի և պղնձի (II) հիդրօքսիդի,</w:t>
      </w:r>
    </w:p>
    <w:p w14:paraId="62975C70" w14:textId="77777777" w:rsidR="0071522E" w:rsidRDefault="0071522E" w:rsidP="0071522E">
      <w:pPr>
        <w:pStyle w:val="Q-Normal"/>
        <w:ind w:left="426"/>
      </w:pPr>
      <w:r w:rsidRPr="00AB06CF">
        <w:t>ե) ազոտական թթվի և քրոմի (III) հիդրօքսիդի:</w:t>
      </w:r>
    </w:p>
    <w:p w14:paraId="63C2223B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B843A3">
        <w:t>Ստորև բերված նյութերից որո՞նց հետ կփոխազդի աղաթթուն.</w:t>
      </w:r>
    </w:p>
    <w:p w14:paraId="29A820B4" w14:textId="77777777" w:rsidR="0071522E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31FB691E" w14:textId="77777777" w:rsidR="0071522E" w:rsidRPr="00B843A3" w:rsidRDefault="0071522E" w:rsidP="0071522E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4FC6191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 xml:space="preserve">Ներքոբերյալ </w:t>
      </w:r>
      <w:r w:rsidRPr="0094602B">
        <w:t>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ծծմբային թթուն.</w:t>
      </w:r>
    </w:p>
    <w:p w14:paraId="3137BDF6" w14:textId="77777777" w:rsidR="0071522E" w:rsidRDefault="0071522E" w:rsidP="0071522E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7F4861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28088C0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աղաթթուն.</w:t>
      </w:r>
    </w:p>
    <w:p w14:paraId="6AF1AE41" w14:textId="77777777" w:rsidR="0071522E" w:rsidRDefault="0071522E" w:rsidP="0071522E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B6E428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075BA5C8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</w:t>
      </w:r>
      <w:r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Pr="0094602B">
        <w:t>փոխազդ</w:t>
      </w:r>
      <w:r>
        <w:t>ի</w:t>
      </w:r>
      <w:r w:rsidRPr="0094602B">
        <w:t xml:space="preserve"> նոսր ծծմբական թթուն.</w:t>
      </w:r>
    </w:p>
    <w:p w14:paraId="61F39590" w14:textId="77777777" w:rsidR="0071522E" w:rsidRDefault="0071522E" w:rsidP="0071522E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602B">
        <w:t>:</w:t>
      </w:r>
    </w:p>
    <w:p w14:paraId="58BDA016" w14:textId="77777777" w:rsidR="0071522E" w:rsidRDefault="0071522E" w:rsidP="0071522E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7DB33F9C" w14:textId="77777777" w:rsidR="0071522E" w:rsidRPr="00A70002" w:rsidRDefault="0071522E" w:rsidP="0071522E">
      <w:pPr>
        <w:pStyle w:val="Q-Normal"/>
        <w:numPr>
          <w:ilvl w:val="0"/>
          <w:numId w:val="79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609C38C8" w14:textId="77777777" w:rsidR="0071522E" w:rsidRPr="0034565D" w:rsidRDefault="0071522E" w:rsidP="0034565D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rFonts w:eastAsiaTheme="minorEastAsia"/>
          <w:color w:val="006464"/>
        </w:rPr>
      </w:pPr>
      <w:r>
        <w:rPr>
          <w:color w:val="2F5496" w:themeColor="accent1" w:themeShade="BF"/>
        </w:rPr>
        <w:tab/>
      </w:r>
      <w:r w:rsidRPr="0034565D">
        <w:rPr>
          <w:rFonts w:eastAsiaTheme="minorEastAsia"/>
          <w:color w:val="006464"/>
        </w:rPr>
        <w:t>Պատ.՝ 392:</w:t>
      </w:r>
    </w:p>
    <w:p w14:paraId="643B4D43" w14:textId="77777777" w:rsidR="0071522E" w:rsidRPr="00BD1C1D" w:rsidRDefault="0071522E" w:rsidP="0071522E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>
        <w:tab/>
      </w:r>
      <w:r w:rsidRPr="0034565D">
        <w:rPr>
          <w:rFonts w:eastAsiaTheme="minorEastAsia"/>
          <w:color w:val="006464"/>
        </w:rPr>
        <w:t>Պատ.՝ 4,48:</w:t>
      </w:r>
    </w:p>
    <w:p w14:paraId="793B0B92" w14:textId="35F5386F" w:rsidR="00BF0CD8" w:rsidRDefault="0071522E" w:rsidP="0071522E">
      <w:pPr>
        <w:pStyle w:val="Q-Normal"/>
        <w:ind w:firstLine="0"/>
        <w:rPr>
          <w:sz w:val="32"/>
          <w:szCs w:val="32"/>
          <w:lang w:bidi="he-IL"/>
        </w:rPr>
      </w:pPr>
      <w:r w:rsidRPr="000A28BC">
        <w:br w:type="page"/>
      </w:r>
    </w:p>
    <w:p w14:paraId="580D3DE5" w14:textId="7B5B97DE" w:rsidR="00A26461" w:rsidRDefault="00A26461" w:rsidP="008E7086">
      <w:bookmarkStart w:id="294" w:name="_Toc133963213"/>
      <w:bookmarkStart w:id="295" w:name="_Toc133965271"/>
      <w:bookmarkStart w:id="296" w:name="_Toc13396552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3DE0960" wp14:editId="781A66BD">
                <wp:extent cx="5060950" cy="872115"/>
                <wp:effectExtent l="0" t="0" r="6350" b="4445"/>
                <wp:docPr id="1991199054" name="Canvas 1991199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394057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142124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C4EDD" w14:textId="3A4A51DF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06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1781C5" w14:textId="0735B342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Ղ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77693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DE0960" id="Canvas 1991199054" o:spid="_x0000_s12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A+U+1OegQAAPoNAAAOAAAAAAAA&#10;AAAAAAAAAC4CAABkcnMvZTJvRG9jLnhtbFBLAQItABQABgAIAAAAIQArWos92AAAAAUBAAAPAAAA&#10;AAAAAAAAAAAAANQGAABkcnMvZG93bnJldi54bWxQSwUGAAAAAAQABADzAAAA2QcAAAAA&#10;">
                <v:shape id="_x0000_s12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">
                  <v:shape id="Hexagon 1" o:spid="_x0000_s12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F0C4EDD" w14:textId="3A4A51DF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2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" filled="f" stroked="f" strokeweight="1.5pt">
                    <v:textbox>
                      <w:txbxContent>
                        <w:p w14:paraId="021781C5" w14:textId="0735B342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Ղ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297" w:name="_Toc151878306"/>
      <w:r w:rsidRPr="00196FF1">
        <w:t xml:space="preserve">§2.4. </w:t>
      </w:r>
      <w:r w:rsidR="00BF0CD8" w:rsidRPr="00196FF1">
        <w:t>ԱՂԵՐ</w:t>
      </w:r>
      <w:bookmarkEnd w:id="294"/>
      <w:bookmarkEnd w:id="295"/>
      <w:bookmarkEnd w:id="296"/>
      <w:bookmarkEnd w:id="297"/>
    </w:p>
    <w:p w14:paraId="1C58423D" w14:textId="77777777" w:rsidR="00BF0CD8" w:rsidRPr="006E1C0B" w:rsidRDefault="00BF0CD8" w:rsidP="00DB0AA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55518ACF">
                <wp:extent cx="3752850" cy="540913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5409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441CE2" w:rsidRDefault="00441CE2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230" style="width:295.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441CE2" w:rsidRDefault="00441CE2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54451F">
      <w:pPr>
        <w:pStyle w:val="Q-Normal"/>
        <w:ind w:firstLine="432"/>
        <w:contextualSpacing w:val="0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07B5D8F5" w:rsidR="00BF0CD8" w:rsidRPr="00C80FDA" w:rsidRDefault="0054451F" w:rsidP="0054451F">
      <w:pPr>
        <w:pStyle w:val="Q-Normal"/>
        <w:ind w:firstLine="0"/>
        <w:contextualSpacing w:val="0"/>
        <w:jc w:val="center"/>
      </w:pPr>
      <w:r>
        <w:object w:dxaOrig="4549" w:dyaOrig="1528" w14:anchorId="62FC4A11">
          <v:shape id="_x0000_i1071" type="#_x0000_t75" style="width:228pt;height:76.5pt" o:ole="">
            <v:imagedata r:id="rId138" o:title=""/>
          </v:shape>
          <o:OLEObject Type="Embed" ProgID="ChemDraw.Document.6.0" ShapeID="_x0000_i1071" DrawAspect="Content" ObjectID="_1762494169" r:id="rId139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298" w:name="_Toc133963214"/>
      <w:bookmarkStart w:id="299" w:name="_Toc133965272"/>
      <w:bookmarkStart w:id="300" w:name="_Toc133965527"/>
      <w:bookmarkStart w:id="301" w:name="_Toc151878307"/>
      <w:r w:rsidRPr="00C80FDA">
        <w:t>Ա</w:t>
      </w:r>
      <w:r>
        <w:t>ՂԵՐԻ ԴԱՍԱԿԱՐԳՈՒՄԸ</w:t>
      </w:r>
      <w:bookmarkEnd w:id="298"/>
      <w:bookmarkEnd w:id="299"/>
      <w:bookmarkEnd w:id="300"/>
      <w:bookmarkEnd w:id="301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19BBD5A9">
            <wp:extent cx="4991100" cy="1409700"/>
            <wp:effectExtent l="0" t="19050" r="0" b="7620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0" r:lo="rId141" r:qs="rId142" r:cs="rId143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39096547" w14:textId="1B82C46E" w:rsidR="005F4F1B" w:rsidRDefault="00BF0CD8" w:rsidP="0071522E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2" w:name="_Toc133963215"/>
      <w:bookmarkStart w:id="303" w:name="_Toc133965273"/>
      <w:bookmarkStart w:id="304" w:name="_Toc133965528"/>
      <w:bookmarkStart w:id="305" w:name="_Toc151878308"/>
      <w:r w:rsidRPr="003852F5">
        <w:lastRenderedPageBreak/>
        <w:t>ՄԻՋԻՆ ԱՂԵՐ</w:t>
      </w:r>
      <w:bookmarkEnd w:id="302"/>
      <w:bookmarkEnd w:id="303"/>
      <w:bookmarkEnd w:id="304"/>
      <w:bookmarkEnd w:id="305"/>
    </w:p>
    <w:p w14:paraId="2EBAC0DC" w14:textId="77777777" w:rsidR="00BF0CD8" w:rsidRDefault="00BF0CD8" w:rsidP="005F4F1B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5600725C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441CE2" w:rsidRDefault="00441CE2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231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441CE2" w:rsidRDefault="00441CE2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2" type="#_x0000_t75" style="width:221.25pt;height:30pt" o:ole="">
            <v:imagedata r:id="rId145" o:title=""/>
          </v:shape>
          <o:OLEObject Type="Embed" ProgID="ChemDraw.Document.6.0" ShapeID="_x0000_i1072" DrawAspect="Content" ObjectID="_1762494170" r:id="rId146"/>
        </w:object>
      </w:r>
    </w:p>
    <w:p w14:paraId="164A2DA1" w14:textId="3F83AE23" w:rsidR="00BF0CD8" w:rsidRDefault="009E6D55" w:rsidP="0054451F">
      <w:pPr>
        <w:pStyle w:val="Q-Normal"/>
        <w:ind w:firstLine="0"/>
        <w:contextualSpacing w:val="0"/>
        <w:jc w:val="center"/>
      </w:pPr>
      <w:r>
        <w:object w:dxaOrig="5338" w:dyaOrig="567" w14:anchorId="1AEA5A36">
          <v:shape id="_x0000_i1073" type="#_x0000_t75" style="width:252pt;height:26.25pt" o:ole="">
            <v:imagedata r:id="rId147" o:title=""/>
          </v:shape>
          <o:OLEObject Type="Embed" ProgID="ChemDraw.Document.6.0" ShapeID="_x0000_i1073" DrawAspect="Content" ObjectID="_1762494171" r:id="rId148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06" w:name="_Toc133963216"/>
      <w:bookmarkStart w:id="307" w:name="_Toc133965274"/>
      <w:bookmarkStart w:id="308" w:name="_Toc133965529"/>
      <w:r w:rsidRPr="00D67808">
        <w:t>Անվանումը</w:t>
      </w:r>
      <w:bookmarkEnd w:id="306"/>
      <w:bookmarkEnd w:id="307"/>
      <w:bookmarkEnd w:id="308"/>
    </w:p>
    <w:p w14:paraId="2BBF59E1" w14:textId="77777777" w:rsidR="00BF0CD8" w:rsidRDefault="00BF0CD8" w:rsidP="005445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6A301593">
                <wp:extent cx="4688378" cy="1068070"/>
                <wp:effectExtent l="0" t="0" r="0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8378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441CE2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441CE2" w:rsidRDefault="00441CE2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441CE2" w:rsidRPr="000F1FD3" w:rsidRDefault="00441CE2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441CE2" w:rsidRPr="000F1FD3" w:rsidRDefault="00441CE2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441CE2" w:rsidRPr="000F1FD3" w:rsidRDefault="00441CE2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441CE2" w:rsidRPr="000F1FD3" w:rsidRDefault="00441CE2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441CE2" w:rsidRDefault="00441CE2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441CE2" w:rsidRPr="000F1FD3" w:rsidRDefault="00441CE2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441CE2" w:rsidRPr="000F1FD3" w:rsidRDefault="00441CE2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441CE2" w:rsidRPr="000F1FD3" w:rsidRDefault="00441CE2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441CE2" w:rsidRPr="000F1FD3" w:rsidRDefault="00441CE2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232" style="width:369.1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441CE2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441CE2" w:rsidRDefault="00441CE2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441CE2" w:rsidRPr="000F1FD3" w:rsidRDefault="00441CE2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441CE2" w:rsidRPr="000F1FD3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441CE2" w:rsidRPr="000F1FD3" w:rsidRDefault="00441CE2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441CE2" w:rsidRPr="000F1FD3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441CE2" w:rsidRDefault="00441CE2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441CE2" w:rsidRPr="000F1FD3" w:rsidRDefault="00441CE2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441CE2" w:rsidRPr="000F1FD3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441CE2" w:rsidRPr="000F1FD3" w:rsidRDefault="00441CE2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441CE2" w:rsidRPr="000F1FD3" w:rsidRDefault="00441CE2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09" w:name="_Toc133963217"/>
      <w:bookmarkStart w:id="310" w:name="_Toc133965275"/>
      <w:bookmarkStart w:id="311" w:name="_Toc133965530"/>
    </w:p>
    <w:p w14:paraId="1A67F57D" w14:textId="30404BDA" w:rsidR="00BF0CD8" w:rsidRDefault="003852F5" w:rsidP="00A50215">
      <w:pPr>
        <w:pStyle w:val="Q-Yentavernagir"/>
      </w:pPr>
      <w:bookmarkStart w:id="312" w:name="_Toc151878309"/>
      <w:r>
        <w:t>ԹԹՎԱՅԻՆ ԱՂԵՐ</w:t>
      </w:r>
      <w:bookmarkEnd w:id="309"/>
      <w:bookmarkEnd w:id="310"/>
      <w:bookmarkEnd w:id="311"/>
      <w:bookmarkEnd w:id="312"/>
    </w:p>
    <w:p w14:paraId="6B001480" w14:textId="77777777" w:rsidR="00BF0CD8" w:rsidRPr="000F1FD3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51B8A6A8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441CE2" w:rsidRDefault="00441CE2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233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1E811FB6" w14:textId="2F577B82" w:rsidR="00441CE2" w:rsidRDefault="00441CE2" w:rsidP="00C454C8">
                      <w:pPr>
                        <w:pStyle w:val="Q-Yndgcvac"/>
                      </w:pPr>
                      <w:r w:rsidRPr="00B26DC9">
                        <w:t xml:space="preserve">Թթվային 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lastRenderedPageBreak/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54451F">
      <w:pPr>
        <w:pStyle w:val="Q-Normal"/>
        <w:ind w:firstLine="432"/>
        <w:contextualSpacing w:val="0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5F4F1B">
      <w:pPr>
        <w:pStyle w:val="Q-Normal"/>
        <w:ind w:firstLine="0"/>
        <w:contextualSpacing w:val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4" type="#_x0000_t75" style="width:327.75pt;height:59.25pt" o:ole="">
            <v:imagedata r:id="rId149" o:title=""/>
          </v:shape>
          <o:OLEObject Type="Embed" ProgID="ChemDraw.Document.6.0" ShapeID="_x0000_i1074" DrawAspect="Content" ObjectID="_1762494172" r:id="rId150"/>
        </w:object>
      </w:r>
    </w:p>
    <w:p w14:paraId="7EFC7CF2" w14:textId="77777777" w:rsidR="00BF0CD8" w:rsidRPr="008200D0" w:rsidRDefault="00000000" w:rsidP="005F4F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5F4F1B">
      <w:pPr>
        <w:pStyle w:val="Q-Normal"/>
        <w:ind w:firstLine="432"/>
        <w:contextualSpacing w:val="0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5F4F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5F4F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7363" w:dyaOrig="3077" w14:anchorId="328BF624">
          <v:shape id="_x0000_i1075" type="#_x0000_t75" style="width:279.75pt;height:117pt" o:ole="">
            <v:imagedata r:id="rId151" o:title=""/>
          </v:shape>
          <o:OLEObject Type="Embed" ProgID="ChemDraw.Document.6.0" ShapeID="_x0000_i1075" DrawAspect="Content" ObjectID="_1762494173" r:id="rId152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3" w:name="_Toc133963218"/>
      <w:bookmarkStart w:id="314" w:name="_Toc133965276"/>
      <w:bookmarkStart w:id="315" w:name="_Toc133965531"/>
      <w:bookmarkStart w:id="316" w:name="_Toc151878310"/>
      <w:r>
        <w:t>ՀԻՄՆԱՅԻՆ ԱՂԵՐ</w:t>
      </w:r>
      <w:bookmarkEnd w:id="313"/>
      <w:bookmarkEnd w:id="314"/>
      <w:bookmarkEnd w:id="315"/>
      <w:bookmarkEnd w:id="316"/>
    </w:p>
    <w:p w14:paraId="1A06E288" w14:textId="77777777" w:rsidR="00BF0CD8" w:rsidRPr="00B03AAA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33DE5758">
                <wp:extent cx="3867150" cy="731520"/>
                <wp:effectExtent l="0" t="0" r="0" b="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731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441CE2" w:rsidRDefault="00441CE2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234" style="width:304.5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529825B9" w14:textId="5108BC90" w:rsidR="00441CE2" w:rsidRDefault="00441CE2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54451F">
      <w:pPr>
        <w:pStyle w:val="Q-Normal"/>
        <w:ind w:firstLine="432"/>
        <w:contextualSpacing w:val="0"/>
      </w:pPr>
      <w:r w:rsidRPr="00C80FDA">
        <w:lastRenderedPageBreak/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5F4F1B">
      <w:pPr>
        <w:pStyle w:val="Q-Normal"/>
        <w:ind w:firstLine="0"/>
        <w:contextualSpacing w:val="0"/>
        <w:jc w:val="center"/>
      </w:pPr>
      <w:r>
        <w:object w:dxaOrig="4367" w:dyaOrig="904" w14:anchorId="46909766">
          <v:shape id="_x0000_i1076" type="#_x0000_t75" style="width:266.25pt;height:54pt" o:ole="">
            <v:imagedata r:id="rId153" o:title=""/>
          </v:shape>
          <o:OLEObject Type="Embed" ProgID="ChemDraw.Document.6.0" ShapeID="_x0000_i1076" DrawAspect="Content" ObjectID="_1762494174" r:id="rId154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5F4F1B">
      <w:pPr>
        <w:pStyle w:val="Q-Normal"/>
        <w:ind w:firstLine="432"/>
        <w:contextualSpacing w:val="0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6435" w:dyaOrig="2141" w14:anchorId="34643699">
          <v:shape id="_x0000_i1077" type="#_x0000_t75" style="width:264.75pt;height:89.25pt" o:ole="">
            <v:imagedata r:id="rId155" o:title=""/>
          </v:shape>
          <o:OLEObject Type="Embed" ProgID="ChemDraw.Document.6.0" ShapeID="_x0000_i1077" DrawAspect="Content" ObjectID="_1762494175" r:id="rId156"/>
        </w:object>
      </w:r>
    </w:p>
    <w:p w14:paraId="17B7A526" w14:textId="77777777" w:rsidR="00BF0CD8" w:rsidRPr="008200D0" w:rsidRDefault="00000000" w:rsidP="0054451F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54451F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5F4F1B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022C0B">
      <w:pPr>
        <w:pStyle w:val="Q-Normal"/>
        <w:numPr>
          <w:ilvl w:val="0"/>
          <w:numId w:val="25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17" w:name="_Toc133963219"/>
      <w:bookmarkStart w:id="318" w:name="_Toc133965277"/>
      <w:bookmarkStart w:id="319" w:name="_Toc133965532"/>
      <w:bookmarkStart w:id="320" w:name="_Toc151878311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17"/>
      <w:bookmarkEnd w:id="318"/>
      <w:bookmarkEnd w:id="319"/>
      <w:bookmarkEnd w:id="320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5F4F1B">
      <w:pPr>
        <w:pStyle w:val="Q-Normal"/>
        <w:ind w:firstLine="432"/>
        <w:contextualSpacing w:val="0"/>
      </w:pPr>
      <w:r>
        <w:lastRenderedPageBreak/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6A28E9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6A28E9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FFFF" w:themeColor="background1"/>
                  <w:sz w:val="20"/>
                  <w:szCs w:val="20"/>
                  <w:shd w:val="clear" w:color="auto" w:fill="0D808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FFFF" w:themeColor="background1"/>
                      <w:sz w:val="20"/>
                      <w:szCs w:val="20"/>
                      <w:shd w:val="clear" w:color="auto" w:fill="0D808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FFFF" w:themeColor="background1"/>
                      <w:sz w:val="20"/>
                      <w:szCs w:val="20"/>
                      <w:shd w:val="clear" w:color="auto" w:fill="0D808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FFFF" w:themeColor="background1"/>
                      <w:sz w:val="20"/>
                      <w:szCs w:val="20"/>
                      <w:shd w:val="clear" w:color="auto" w:fill="0D808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FFFF" w:themeColor="background1"/>
                  <w:sz w:val="20"/>
                  <w:szCs w:val="20"/>
                  <w:shd w:val="clear" w:color="auto" w:fill="0D808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FFFF" w:themeColor="background1"/>
                      <w:sz w:val="20"/>
                      <w:szCs w:val="20"/>
                      <w:shd w:val="clear" w:color="auto" w:fill="0D808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FFFF" w:themeColor="background1"/>
                      <w:sz w:val="20"/>
                      <w:szCs w:val="20"/>
                      <w:shd w:val="clear" w:color="auto" w:fill="0D808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FFFF" w:themeColor="background1"/>
                      <w:sz w:val="20"/>
                      <w:szCs w:val="20"/>
                      <w:shd w:val="clear" w:color="auto" w:fill="0D808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FFFF" w:themeColor="background1"/>
                  <w:sz w:val="20"/>
                  <w:szCs w:val="20"/>
                  <w:shd w:val="clear" w:color="auto" w:fill="0D808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FFFF" w:themeColor="background1"/>
                      <w:sz w:val="20"/>
                      <w:szCs w:val="20"/>
                      <w:shd w:val="clear" w:color="auto" w:fill="0D808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FFFF" w:themeColor="background1"/>
                      <w:sz w:val="20"/>
                      <w:szCs w:val="20"/>
                      <w:shd w:val="clear" w:color="auto" w:fill="0D808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FFFF" w:themeColor="background1"/>
                      <w:sz w:val="20"/>
                      <w:szCs w:val="20"/>
                      <w:shd w:val="clear" w:color="auto" w:fill="0D8080"/>
                      <w:lang w:val="hy-AM"/>
                    </w:rPr>
                    <m:t>4</m:t>
                  </m:r>
                </m:sub>
              </m:sSub>
            </m:oMath>
            <w:r w:rsidRPr="00186885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shd w:val="clear" w:color="auto" w:fill="0D8080"/>
                <w:lang w:val="hy-AM"/>
              </w:rPr>
              <w:t>,</w:t>
            </w:r>
            <w:r w:rsidRPr="00186885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 xml:space="preserve"> 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6A28E9" w14:paraId="076D8DE7" w14:textId="77777777" w:rsidTr="007505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6A28E9" w14:paraId="23529D4D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006666"/>
            </w:tcBorders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57E71762" w:rsidR="00BF0CD8" w:rsidRDefault="00BF0CD8" w:rsidP="007505A1">
      <w:pPr>
        <w:pStyle w:val="Q-Normal"/>
        <w:spacing w:before="120" w:after="100" w:afterAutospacing="1"/>
        <w:ind w:firstLine="432"/>
        <w:contextualSpacing w:val="0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0"/>
        <w:gridCol w:w="1052"/>
        <w:gridCol w:w="2126"/>
        <w:gridCol w:w="993"/>
        <w:gridCol w:w="1559"/>
      </w:tblGrid>
      <w:tr w:rsidR="007505A1" w:rsidRPr="00032EC3" w14:paraId="7D55255E" w14:textId="77777777" w:rsidTr="0094053E">
        <w:trPr>
          <w:jc w:val="center"/>
        </w:trPr>
        <w:tc>
          <w:tcPr>
            <w:tcW w:w="1490" w:type="dxa"/>
          </w:tcPr>
          <w:p w14:paraId="5100ECE6" w14:textId="6F15059D" w:rsidR="007505A1" w:rsidRPr="007505A1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Աղի բանաձևը</w:t>
            </w:r>
          </w:p>
        </w:tc>
        <w:tc>
          <w:tcPr>
            <w:tcW w:w="1052" w:type="dxa"/>
            <w:vAlign w:val="center"/>
          </w:tcPr>
          <w:p w14:paraId="667A9DBF" w14:textId="2FA9DA89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14:paraId="09029377" w14:textId="62AAFCD5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  <w:vAlign w:val="center"/>
          </w:tcPr>
          <w:p w14:paraId="42DFDEFF" w14:textId="5CFE882C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217AC145" w14:textId="3AE71DF4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7505A1" w:rsidRPr="00032EC3" w14:paraId="696C609A" w14:textId="77777777" w:rsidTr="0094053E">
        <w:trPr>
          <w:jc w:val="center"/>
        </w:trPr>
        <w:tc>
          <w:tcPr>
            <w:tcW w:w="1490" w:type="dxa"/>
          </w:tcPr>
          <w:p w14:paraId="5DFCC537" w14:textId="4882C9E5" w:rsidR="007505A1" w:rsidRPr="007505A1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ույնը</w:t>
            </w:r>
          </w:p>
        </w:tc>
        <w:tc>
          <w:tcPr>
            <w:tcW w:w="1052" w:type="dxa"/>
          </w:tcPr>
          <w:p w14:paraId="468774EB" w14:textId="2B8D121E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tcBorders>
              <w:right w:val="single" w:sz="4" w:space="0" w:color="FFFFFF" w:themeColor="background1"/>
            </w:tcBorders>
            <w:shd w:val="clear" w:color="auto" w:fill="000000" w:themeFill="text1"/>
          </w:tcPr>
          <w:p w14:paraId="0BAA634F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tcBorders>
              <w:left w:val="single" w:sz="4" w:space="0" w:color="FFFFFF" w:themeColor="background1"/>
            </w:tcBorders>
            <w:shd w:val="clear" w:color="auto" w:fill="000000" w:themeFill="text1"/>
          </w:tcPr>
          <w:p w14:paraId="22B0885F" w14:textId="77777777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1" w:name="_Toc133963220"/>
      <w:bookmarkStart w:id="322" w:name="_Toc133965278"/>
      <w:bookmarkStart w:id="323" w:name="_Toc133965533"/>
      <w:bookmarkStart w:id="324" w:name="_Toc151878312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798FAEAE" w14:textId="77777777" w:rsidR="00BF0CD8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5F4F1B">
      <w:pPr>
        <w:pStyle w:val="Q-Normal"/>
        <w:ind w:left="432" w:firstLine="0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5F4F1B">
      <w:pPr>
        <w:pStyle w:val="Q-Normal"/>
        <w:spacing w:line="288" w:lineRule="auto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lastRenderedPageBreak/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7BAD6007" w:rsidR="006D1874" w:rsidRPr="006D1874" w:rsidRDefault="006D1874" w:rsidP="0054451F">
      <w:pPr>
        <w:pStyle w:val="Q-Normal"/>
        <w:spacing w:line="288" w:lineRule="auto"/>
        <w:ind w:left="426" w:firstLine="0"/>
        <w:jc w:val="center"/>
        <w:rPr>
          <w:b/>
          <w:bCs/>
        </w:rPr>
      </w:pPr>
      <w:r>
        <w:rPr>
          <w:b/>
          <w:bCs/>
        </w:rPr>
        <w:t>Հիմնային</w:t>
      </w:r>
      <w:r w:rsidR="008934DB">
        <w:rPr>
          <w:b/>
          <w:bCs/>
        </w:rPr>
        <w:t xml:space="preserve"> աղ</w:t>
      </w:r>
      <w:r>
        <w:rPr>
          <w:b/>
          <w:bCs/>
        </w:rPr>
        <w:t xml:space="preserve">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54451F">
      <w:pPr>
        <w:pStyle w:val="Q-Normal"/>
        <w:spacing w:line="288" w:lineRule="auto"/>
        <w:ind w:left="432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54451F">
      <w:pPr>
        <w:pStyle w:val="Q-Normal"/>
        <w:spacing w:line="288" w:lineRule="auto"/>
        <w:ind w:left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54451F">
      <w:pPr>
        <w:pStyle w:val="Q-Normal"/>
        <w:spacing w:line="288" w:lineRule="auto"/>
        <w:ind w:left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5" w:name="_Toc133963221"/>
      <w:bookmarkStart w:id="326" w:name="_Toc133965279"/>
      <w:bookmarkStart w:id="327" w:name="_Toc133965534"/>
      <w:bookmarkStart w:id="328" w:name="_Toc151878313"/>
      <w:r>
        <w:t xml:space="preserve">ԱՂԵՐԻ </w:t>
      </w:r>
      <w:r w:rsidR="003852F5" w:rsidRPr="003852F5">
        <w:t>ՍՏԱՑՈՒՄԸ</w:t>
      </w:r>
      <w:bookmarkEnd w:id="325"/>
      <w:bookmarkEnd w:id="326"/>
      <w:bookmarkEnd w:id="327"/>
      <w:bookmarkEnd w:id="328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022C0B">
      <w:pPr>
        <w:pStyle w:val="Q-Normal"/>
        <w:numPr>
          <w:ilvl w:val="0"/>
          <w:numId w:val="26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աղերի փոխազդեցությունից.</w:t>
      </w:r>
    </w:p>
    <w:p w14:paraId="0EAB8DD0" w14:textId="149ACA70" w:rsidR="002A3932" w:rsidRPr="002A3932" w:rsidRDefault="008934DB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2ED87D9B" w:rsidR="00BF0CD8" w:rsidRPr="002A3932" w:rsidRDefault="00000000" w:rsidP="0054451F">
      <w:pPr>
        <w:pStyle w:val="Q-Normal"/>
        <w:spacing w:line="288" w:lineRule="auto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+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54451F">
      <w:pPr>
        <w:pStyle w:val="Q-Normal"/>
        <w:spacing w:line="288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54451F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022C0B">
      <w:pPr>
        <w:pStyle w:val="Q-Normal"/>
        <w:numPr>
          <w:ilvl w:val="0"/>
          <w:numId w:val="80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350"/>
        <w:gridCol w:w="2430"/>
        <w:gridCol w:w="370"/>
        <w:gridCol w:w="540"/>
        <w:gridCol w:w="270"/>
        <w:gridCol w:w="2430"/>
      </w:tblGrid>
      <w:tr w:rsidR="00325482" w:rsidRPr="006D1874" w14:paraId="3B4875E4" w14:textId="6FA70889" w:rsidTr="0071522E">
        <w:trPr>
          <w:jc w:val="center"/>
        </w:trPr>
        <w:tc>
          <w:tcPr>
            <w:tcW w:w="535" w:type="dxa"/>
            <w:vAlign w:val="center"/>
          </w:tcPr>
          <w:p w14:paraId="73639724" w14:textId="3B6650DA" w:rsidR="00C5148E" w:rsidRPr="006D1874" w:rsidRDefault="00D50123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0" w:type="dxa"/>
            <w:vAlign w:val="center"/>
          </w:tcPr>
          <w:p w14:paraId="4EAA2BD3" w14:textId="77777777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1601F48" w14:textId="3118BCE3" w:rsidR="00D50123" w:rsidRPr="006D1874" w:rsidRDefault="00D50123" w:rsidP="0071522E">
            <w:pPr>
              <w:spacing w:line="245" w:lineRule="auto"/>
              <w:ind w:left="-119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370" w:type="dxa"/>
            <w:vAlign w:val="center"/>
          </w:tcPr>
          <w:p w14:paraId="0F9D0100" w14:textId="2C022498" w:rsidR="00C5148E" w:rsidRPr="00186885" w:rsidRDefault="00000000" w:rsidP="0071522E">
            <w:pPr>
              <w:spacing w:line="245" w:lineRule="auto"/>
              <w:ind w:left="425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40" w:type="dxa"/>
            <w:vAlign w:val="center"/>
          </w:tcPr>
          <w:p w14:paraId="153C0996" w14:textId="42443E95" w:rsidR="00C5148E" w:rsidRPr="006D1874" w:rsidRDefault="00D50123" w:rsidP="0071522E">
            <w:pPr>
              <w:spacing w:line="245" w:lineRule="auto"/>
              <w:ind w:left="-11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70" w:type="dxa"/>
            <w:vAlign w:val="center"/>
          </w:tcPr>
          <w:p w14:paraId="2D2068D3" w14:textId="5FD9DED8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5FF57D8" w14:textId="130761B4" w:rsidR="00C5148E" w:rsidRPr="006D1874" w:rsidRDefault="00D50123" w:rsidP="0071522E">
            <w:pPr>
              <w:spacing w:line="245" w:lineRule="auto"/>
              <w:ind w:left="30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D50123">
        <w:lastRenderedPageBreak/>
        <w:t>Ալկալիների և հալոգենների փոխազդեցութունից.</w:t>
      </w:r>
    </w:p>
    <w:p w14:paraId="1068DC58" w14:textId="012D19D2" w:rsidR="00D50123" w:rsidRPr="00B92EE8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ենյ. ջեր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29" w:name="_Toc133963222"/>
      <w:bookmarkStart w:id="330" w:name="_Toc133965280"/>
      <w:bookmarkStart w:id="331" w:name="_Toc133965535"/>
      <w:bookmarkStart w:id="332" w:name="_Toc151878314"/>
      <w:r w:rsidRPr="00F262F1">
        <w:t>Հ</w:t>
      </w:r>
      <w:r>
        <w:t>ԱՐՑԵՐ ԵՎ ՎԱՐԺՈՒԹՅՈՒՆՆԵՐ</w:t>
      </w:r>
      <w:bookmarkEnd w:id="329"/>
      <w:bookmarkEnd w:id="330"/>
      <w:bookmarkEnd w:id="331"/>
      <w:bookmarkEnd w:id="332"/>
    </w:p>
    <w:p w14:paraId="31C9666C" w14:textId="2E5C896D" w:rsidR="00BF0CD8" w:rsidRDefault="002739D2" w:rsidP="00022C0B">
      <w:pPr>
        <w:pStyle w:val="Q-Normal"/>
        <w:numPr>
          <w:ilvl w:val="0"/>
          <w:numId w:val="86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121A70">
      <w:pPr>
        <w:pStyle w:val="Q-Normal"/>
        <w:ind w:left="851" w:firstLine="0"/>
        <w:jc w:val="left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121A70">
      <w:pPr>
        <w:pStyle w:val="Q-Normal"/>
        <w:ind w:left="851" w:firstLine="0"/>
        <w:jc w:val="left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121A70">
      <w:pPr>
        <w:pStyle w:val="Q-Normal"/>
        <w:ind w:left="851" w:firstLine="0"/>
        <w:jc w:val="left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121A70">
      <w:pPr>
        <w:pStyle w:val="Q-Normal"/>
        <w:ind w:left="851" w:firstLine="0"/>
        <w:jc w:val="left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121A70">
      <w:pPr>
        <w:pStyle w:val="Q-Normal"/>
        <w:ind w:left="360" w:firstLine="90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121A70">
      <w:pPr>
        <w:pStyle w:val="Q-Normal"/>
        <w:ind w:left="360" w:firstLine="90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121A70">
      <w:pPr>
        <w:pStyle w:val="Q-Normal"/>
        <w:ind w:left="360" w:firstLine="90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37F81D33" w:rsidR="00BF0CD8" w:rsidRPr="0071522E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71522E" w:rsidRPr="0071522E">
        <w:rPr>
          <w:rFonts w:eastAsiaTheme="minorEastAsia"/>
          <w:b/>
        </w:rPr>
        <w:t>:</w:t>
      </w:r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4B5602F5" w14:textId="49F1E15B" w:rsidR="00A26461" w:rsidRDefault="00A26461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F5F3626" wp14:editId="0B8720F9">
                <wp:extent cx="5060950" cy="872115"/>
                <wp:effectExtent l="0" t="0" r="6350" b="4445"/>
                <wp:docPr id="1612418844" name="Canvas 16124188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578058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94480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BC59C1" w14:textId="145B7B0F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9278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ADCA2C" w14:textId="75B16826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ՆՕՐԳԱՆԱԿԱՆ ՄԻԱՑՈՒԹՅՈՒՆՆԵՐԻ ՀԻՄՆԱԿԱՆ ԴԱՍԵՐԻ ՄԻՋԵՎ ԾԱԳՈՒՄՆԱԲԱՆԱԿԱՆ ԿԱՊ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7787211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5F3626" id="Canvas 1612418844" o:spid="_x0000_s123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GaB&#10;xmuLBAAA/w0AAA4AAAAAAAAAAAAAAAAALgIAAGRycy9lMm9Eb2MueG1sUEsBAi0AFAAGAAgAAAAh&#10;ACtaiz3YAAAABQEAAA8AAAAAAAAAAAAAAAAA5QYAAGRycy9kb3ducmV2LnhtbFBLBQYAAAAABAAE&#10;APMAAADqBwAAAAA=&#10;">
                <v:shape id="_x0000_s123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">
                  <v:shape id="Hexagon 1" o:spid="_x0000_s123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3DBC59C1" w14:textId="145B7B0F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" filled="f" stroked="f" strokeweight="1.5pt">
                    <v:textbox>
                      <w:txbxContent>
                        <w:p w14:paraId="05ADCA2C" w14:textId="75B16826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ՆՕՐԳԱՆԱԿԱՆ ՄԻԱՑՈՒԹՅՈՒՆՆԵՐԻ ՀԻՄՆԱԿԱՆ ԴԱՍԵՐԻ ՄԻՋԵՎ ԾԱԳՈՒՄՆԱԲԱՆԱԿԱՆ ԿԱՊԸ</w:t>
                          </w:r>
                        </w:p>
                      </w:txbxContent>
                    </v:textbox>
                  </v:rect>
                </v:group>
                <v:shape id="Половина рамки 31" o:spid="_x0000_s124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3" w:name="_Toc133963223"/>
      <w:bookmarkStart w:id="334" w:name="_Toc133965281"/>
      <w:bookmarkStart w:id="335" w:name="_Toc133965536"/>
      <w:bookmarkStart w:id="336" w:name="_Toc151878315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3"/>
      <w:bookmarkEnd w:id="334"/>
      <w:bookmarkEnd w:id="335"/>
      <w:bookmarkEnd w:id="336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1882795C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441CE2" w:rsidRPr="00237208" w:rsidRDefault="00441CE2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441CE2" w:rsidRPr="00237208" w:rsidRDefault="00441CE2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441CE2" w:rsidRPr="00237208" w:rsidRDefault="00441CE2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441CE2" w:rsidRPr="00237208" w:rsidRDefault="00441CE2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441CE2" w:rsidRPr="00237208" w:rsidRDefault="00441CE2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441CE2" w:rsidRPr="00237208" w:rsidRDefault="00441CE2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441CE2" w:rsidRPr="00237208" w:rsidRDefault="00441CE2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441CE2" w:rsidRPr="00ED0AC7" w:rsidRDefault="00441CE2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441CE2" w:rsidRPr="00B47968" w:rsidRDefault="00441CE2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441CE2" w:rsidRPr="00ED0AC7" w:rsidRDefault="00441CE2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441CE2" w:rsidRPr="00ED0AC7" w:rsidRDefault="00441CE2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241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">
                <v:group id="Группа 57" o:spid="_x0000_s1242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243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244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245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441CE2" w:rsidRPr="00237208" w:rsidRDefault="00441CE2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246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441CE2" w:rsidRPr="00237208" w:rsidRDefault="00441CE2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247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441CE2" w:rsidRPr="00237208" w:rsidRDefault="00441CE2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248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441CE2" w:rsidRPr="00237208" w:rsidRDefault="00441CE2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249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441CE2" w:rsidRPr="00237208" w:rsidRDefault="00441CE2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250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441CE2" w:rsidRPr="00237208" w:rsidRDefault="00441CE2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251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441CE2" w:rsidRPr="00237208" w:rsidRDefault="00441CE2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252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53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54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55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56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57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58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59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60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61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62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63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64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65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66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441CE2" w:rsidRPr="00ED0AC7" w:rsidRDefault="00441CE2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67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441CE2" w:rsidRPr="00B47968" w:rsidRDefault="00441CE2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68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441CE2" w:rsidRPr="00ED0AC7" w:rsidRDefault="00441CE2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69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441CE2" w:rsidRPr="00ED0AC7" w:rsidRDefault="00441CE2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70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54451F">
      <w:pPr>
        <w:pStyle w:val="Q-Normal"/>
        <w:ind w:firstLine="432"/>
        <w:contextualSpacing w:val="0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1522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015D054A" w:rsidR="00BF0CD8" w:rsidRPr="0054451F" w:rsidRDefault="00BF0CD8" w:rsidP="00302A17">
      <w:pPr>
        <w:pStyle w:val="Q-Normal"/>
        <w:rPr>
          <w:i/>
          <w:lang w:val="ru-RU"/>
        </w:rPr>
      </w:pPr>
      <w:r w:rsidRPr="0054451F">
        <w:rPr>
          <w:i/>
        </w:rPr>
        <w:t>Լուծում</w:t>
      </w:r>
      <w:r w:rsidR="0054451F">
        <w:rPr>
          <w:i/>
          <w:lang w:val="ru-RU"/>
        </w:rPr>
        <w:t>:</w:t>
      </w:r>
    </w:p>
    <w:p w14:paraId="4080BED7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 w:rsidRPr="00963B90">
        <w:lastRenderedPageBreak/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37" w:name="_Toc133963224"/>
      <w:bookmarkStart w:id="338" w:name="_Toc133965282"/>
      <w:bookmarkStart w:id="339" w:name="_Toc133965537"/>
      <w:bookmarkStart w:id="340" w:name="_Toc151878316"/>
      <w:r w:rsidRPr="00F262F1">
        <w:t>Հ</w:t>
      </w:r>
      <w:r>
        <w:t>ԱՐՑԵՐ ԵՎ ՎԱՐԺՈՒԹՅՈՒՆՆԵՐ</w:t>
      </w:r>
      <w:bookmarkEnd w:id="337"/>
      <w:bookmarkEnd w:id="338"/>
      <w:bookmarkEnd w:id="339"/>
      <w:bookmarkEnd w:id="340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1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1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2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2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28A11DC9" w14:textId="42E40736" w:rsidR="00A26461" w:rsidRDefault="00A26461" w:rsidP="008E7086">
      <w:bookmarkStart w:id="343" w:name="_Toc133963225"/>
      <w:bookmarkStart w:id="344" w:name="_Toc133965283"/>
      <w:bookmarkStart w:id="345" w:name="_Toc13396553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0F5879F" wp14:editId="5A08A0DC">
                <wp:extent cx="5060950" cy="872115"/>
                <wp:effectExtent l="0" t="0" r="6350" b="4445"/>
                <wp:docPr id="2085970865" name="Canvas 20859708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703556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30528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006B01" w14:textId="260E24F4" w:rsidR="00A26461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77983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8BBCA8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ԵՐԿԲԱՂԱԴՐԻՉ</w:t>
                                </w:r>
                              </w:p>
                              <w:p w14:paraId="0E0C170E" w14:textId="17D167B4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ԱՌՆՈՒՐԴՆԵՐԻ ՎԵՐԱԲԵՐՅ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9642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F5879F" id="Canvas 2085970865" o:spid="_x0000_s127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GKvbieFBAAA&#10;+w0AAA4AAAAAAAAAAAAAAAAALgIAAGRycy9lMm9Eb2MueG1sUEsBAi0AFAAGAAgAAAAhACtaiz3Y&#10;AAAABQEAAA8AAAAAAAAAAAAAAAAA3wYAAGRycy9kb3ducmV2LnhtbFBLBQYAAAAABAAEAPMAAADk&#10;BwAAAAA=&#10;">
                <v:shape id="_x0000_s127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QE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">
                  <v:shape id="Hexagon 1" o:spid="_x0000_s127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8006B01" w14:textId="260E24F4" w:rsidR="00A26461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6</w:t>
                          </w:r>
                        </w:p>
                      </w:txbxContent>
                    </v:textbox>
                  </v:shape>
                  <v:rect id="Rectangle 1" o:spid="_x0000_s127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" filled="f" stroked="f" strokeweight="1.5pt">
                    <v:textbox>
                      <w:txbxContent>
                        <w:p w14:paraId="7C8BBCA8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ԵՐԿԲԱՂԱԴՐԻՉ</w:t>
                          </w:r>
                        </w:p>
                        <w:p w14:paraId="0E0C170E" w14:textId="17D167B4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ԱՌՆՈՒՐԴՆԵՐԻ ՎԵՐԱԲԵՐՅ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27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46" w:name="_Toc151878317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3"/>
      <w:bookmarkEnd w:id="344"/>
      <w:bookmarkEnd w:id="345"/>
      <w:bookmarkEnd w:id="346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0FAB022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69FD1E7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Որոշենք գազային խառնուրդի նյութաքանակը.</w:t>
      </w:r>
    </w:p>
    <w:p w14:paraId="2E8619D0" w14:textId="60F9DB28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 xml:space="preserve">Նշանակենք՝ </w:t>
      </w:r>
    </w:p>
    <w:p w14:paraId="318573DE" w14:textId="680AA775" w:rsidR="00BF0CD8" w:rsidRPr="00E34802" w:rsidRDefault="00000000" w:rsidP="0071522E">
      <w:pPr>
        <w:pStyle w:val="Q-Normal"/>
        <w:spacing w:line="264" w:lineRule="auto"/>
        <w:ind w:firstLine="43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E34802">
        <w:t xml:space="preserve"> :</w:t>
      </w:r>
    </w:p>
    <w:p w14:paraId="67BAD766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Գազերի զանգվածները կլինեն.</w:t>
      </w:r>
    </w:p>
    <w:p w14:paraId="05E65666" w14:textId="77777777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4BEDF86" w:rsidR="00BF0CD8" w:rsidRPr="00312B23" w:rsidRDefault="00BF0CD8" w:rsidP="0071522E">
      <w:pPr>
        <w:pStyle w:val="Q-Normal"/>
        <w:spacing w:line="264" w:lineRule="auto"/>
        <w:ind w:firstLine="432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71522E">
      <w:pPr>
        <w:pStyle w:val="Q-Normal"/>
        <w:spacing w:line="264" w:lineRule="auto"/>
        <w:ind w:firstLine="432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2E7DE04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2E116B98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121A70" w:rsidRDefault="00BF0CD8" w:rsidP="0071522E">
      <w:pPr>
        <w:pStyle w:val="Q-Normal"/>
        <w:ind w:firstLine="432"/>
        <w:rPr>
          <w:b/>
        </w:rPr>
      </w:pPr>
      <w:r w:rsidRPr="00121A70">
        <w:rPr>
          <w:b/>
        </w:rPr>
        <w:t>I եղանակ</w:t>
      </w:r>
    </w:p>
    <w:p w14:paraId="1956DC11" w14:textId="77777777" w:rsidR="00BF0CD8" w:rsidRPr="00312B23" w:rsidRDefault="00BF0CD8" w:rsidP="0071522E">
      <w:pPr>
        <w:pStyle w:val="Q-Normal"/>
        <w:ind w:firstLine="432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71522E">
      <w:pPr>
        <w:pStyle w:val="Q-Normal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47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47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Խառնուրդի զանգվածը կլինի.</w:t>
      </w:r>
    </w:p>
    <w:p w14:paraId="53283D56" w14:textId="77777777" w:rsidR="00BF0CD8" w:rsidRPr="00312B23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71522E">
      <w:pPr>
        <w:pStyle w:val="Q-Normal"/>
        <w:ind w:firstLine="432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71522E">
      <w:pPr>
        <w:pStyle w:val="Q-Normal"/>
        <w:ind w:firstLine="432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lastRenderedPageBreak/>
        <w:t>III եղանակ</w:t>
      </w:r>
    </w:p>
    <w:p w14:paraId="789B410E" w14:textId="3D65486E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D9633A">
      <w:pPr>
        <w:pStyle w:val="Q-Normal"/>
        <w:spacing w:line="264" w:lineRule="auto"/>
        <w:ind w:firstLine="432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6D59665B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D9633A">
      <w:pPr>
        <w:pStyle w:val="Q-Normal"/>
        <w:spacing w:line="264" w:lineRule="auto"/>
        <w:ind w:firstLine="432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D9633A">
      <w:pPr>
        <w:pStyle w:val="Q-Normal"/>
        <w:spacing w:line="264" w:lineRule="auto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00B1D799" w14:textId="77777777" w:rsidR="00BF0CD8" w:rsidRDefault="00BF0CD8" w:rsidP="00302A17">
      <w:pPr>
        <w:pStyle w:val="Q-Normal"/>
      </w:pPr>
      <w:r>
        <w:lastRenderedPageBreak/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0B40FDB" w14:textId="77777777" w:rsidR="00BF0CD8" w:rsidRDefault="00BF0CD8" w:rsidP="00D9633A">
      <w:pPr>
        <w:pStyle w:val="Q-Normal"/>
        <w:spacing w:after="120" w:line="264" w:lineRule="auto"/>
        <w:ind w:firstLine="432"/>
        <w:contextualSpacing w:val="0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D9633A">
      <w:pPr>
        <w:pStyle w:val="Q-Normal"/>
        <w:spacing w:line="264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D9633A">
      <w:pPr>
        <w:pStyle w:val="Q-Normal"/>
        <w:spacing w:line="264" w:lineRule="auto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D9633A">
      <w:pPr>
        <w:pStyle w:val="Q-Normal"/>
        <w:spacing w:line="264" w:lineRule="auto"/>
        <w:ind w:firstLine="43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D9633A">
      <w:pPr>
        <w:pStyle w:val="Q-Normal"/>
        <w:spacing w:line="264" w:lineRule="auto"/>
        <w:ind w:firstLine="432"/>
      </w:pPr>
    </w:p>
    <w:p w14:paraId="55E8E609" w14:textId="372FD059" w:rsidR="00BF0CD8" w:rsidRDefault="003852F5" w:rsidP="00A50215">
      <w:pPr>
        <w:pStyle w:val="Q-Yentavernagir"/>
      </w:pPr>
      <w:bookmarkStart w:id="348" w:name="_Toc133963226"/>
      <w:bookmarkStart w:id="349" w:name="_Toc133965284"/>
      <w:bookmarkStart w:id="350" w:name="_Toc133965539"/>
      <w:bookmarkStart w:id="351" w:name="_Toc151878318"/>
      <w:r w:rsidRPr="00F63CF1">
        <w:t>ԽՆԴԻՐՆԵՐ ԻՆՔՆՈՒՐՈՒՅՆ ԼՈՒԾՄԱՆ ՀԱՄԱՐ</w:t>
      </w:r>
      <w:bookmarkEnd w:id="348"/>
      <w:bookmarkEnd w:id="349"/>
      <w:bookmarkEnd w:id="350"/>
      <w:bookmarkEnd w:id="351"/>
    </w:p>
    <w:p w14:paraId="0DA95BFD" w14:textId="050CB35B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199CBFB5" w14:textId="4F95EF45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08F90A" wp14:editId="180FFECD">
                <wp:extent cx="5060950" cy="872115"/>
                <wp:effectExtent l="0" t="0" r="6350" b="4445"/>
                <wp:docPr id="1121809446" name="Canvas 1121809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80454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600863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7330E9" w14:textId="1AF49438" w:rsidR="00A26461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75252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DFEFA8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ԲԱՐԴ ՆՅՈՒԹԻ</w:t>
                                </w:r>
                              </w:p>
                              <w:p w14:paraId="4842245B" w14:textId="16F9D993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 ԱՐՏԱԾ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174581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08F90A" id="Canvas 1121809446" o:spid="_x0000_s127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+4PVO4cE&#10;AAD+DQAADgAAAAAAAAAAAAAAAAAuAgAAZHJzL2Uyb0RvYy54bWxQSwECLQAUAAYACAAAACEAK1qL&#10;PdgAAAAFAQAADwAAAAAAAAAAAAAAAADhBgAAZHJzL2Rvd25yZXYueG1sUEsFBgAAAAAEAAQA8wAA&#10;AOYHAAAAAA==&#10;">
                <v:shape id="_x0000_s127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">
                  <v:shape id="Hexagon 1" o:spid="_x0000_s128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2D7330E9" w14:textId="1AF49438" w:rsidR="00A26461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8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" filled="f" stroked="f" strokeweight="1.5pt">
                    <v:textbox>
                      <w:txbxContent>
                        <w:p w14:paraId="51DFEFA8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ԲԱՐԴ ՆՅՈՒԹԻ</w:t>
                          </w:r>
                        </w:p>
                        <w:p w14:paraId="4842245B" w14:textId="16F9D993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ԲԱՆԱՁԵՎԻ ԱՐՏԱԾ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28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2" w:name="_Toc133963227"/>
      <w:bookmarkStart w:id="353" w:name="_Toc133965285"/>
      <w:bookmarkStart w:id="354" w:name="_Toc133965540"/>
      <w:bookmarkStart w:id="355" w:name="_Toc151878319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2"/>
      <w:bookmarkEnd w:id="353"/>
      <w:bookmarkEnd w:id="354"/>
      <w:bookmarkEnd w:id="355"/>
    </w:p>
    <w:p w14:paraId="59648792" w14:textId="77777777" w:rsidR="00B33A58" w:rsidRDefault="003852F5" w:rsidP="00B33A58">
      <w:pPr>
        <w:pStyle w:val="Q-Yentavernagir"/>
        <w:spacing w:before="0"/>
      </w:pPr>
      <w:bookmarkStart w:id="356" w:name="_Toc133963228"/>
      <w:bookmarkStart w:id="357" w:name="_Toc133965286"/>
      <w:bookmarkStart w:id="358" w:name="_Toc133965541"/>
      <w:bookmarkStart w:id="359" w:name="_Toc151878320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59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60" w:name="_Toc151878321"/>
      <w:r w:rsidRPr="00F268CC">
        <w:t>ԱՅՐՄԱՆ ԱՐԳԱՍԻՔՆԵՐԸ</w:t>
      </w:r>
      <w:bookmarkEnd w:id="356"/>
      <w:bookmarkEnd w:id="357"/>
      <w:bookmarkEnd w:id="358"/>
      <w:bookmarkEnd w:id="360"/>
    </w:p>
    <w:p w14:paraId="6B72C3DE" w14:textId="4A9CD29C" w:rsidR="00BF0CD8" w:rsidRPr="00F268CC" w:rsidRDefault="00BF0CD8" w:rsidP="00E34802">
      <w:pPr>
        <w:pStyle w:val="Q-Normal"/>
        <w:ind w:firstLine="432"/>
        <w:contextualSpacing w:val="0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1522E">
      <w:pPr>
        <w:pStyle w:val="Q-Normal"/>
        <w:spacing w:line="264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71522E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71522E">
      <w:pPr>
        <w:pStyle w:val="Q-Normal"/>
        <w:spacing w:line="264" w:lineRule="auto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E34802">
      <w:pPr>
        <w:pStyle w:val="Q-Normal"/>
        <w:spacing w:line="288" w:lineRule="auto"/>
        <w:ind w:firstLine="432"/>
      </w:pPr>
      <w:r w:rsidRPr="00553AA4">
        <w:t xml:space="preserve">Հաշվենք ածխածին և ջրածին տարրերի նյութաքանակները. </w:t>
      </w:r>
    </w:p>
    <w:bookmarkStart w:id="361" w:name="_Hlk65084265"/>
    <w:p w14:paraId="0D1616F7" w14:textId="635B86FB" w:rsidR="00BF0CD8" w:rsidRPr="00553AA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1522E">
      <w:pPr>
        <w:pStyle w:val="Q-Normal"/>
        <w:ind w:firstLine="432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2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3" w:name="_Hlk65084618"/>
    <w:p w14:paraId="7576008A" w14:textId="7A7761E5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3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lastRenderedPageBreak/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292F3ECF" w:rsidR="00BF0CD8" w:rsidRPr="00172510" w:rsidRDefault="00BF0CD8" w:rsidP="007E20AF">
      <w:pPr>
        <w:pStyle w:val="Q-Xndir"/>
      </w:pPr>
      <w:bookmarkStart w:id="364" w:name="_Hlk65084986"/>
      <w:r w:rsidRPr="005504B5">
        <w:t>Խնդիր 2</w:t>
      </w:r>
      <w:bookmarkEnd w:id="364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</w:t>
      </w:r>
      <w:r w:rsidR="00121A70">
        <w:t xml:space="preserve">մոլեկուլային </w:t>
      </w:r>
      <w:r w:rsidRPr="00172510">
        <w:t xml:space="preserve">բանաձևը: </w:t>
      </w:r>
    </w:p>
    <w:p w14:paraId="3291749E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133A9AB" w14:textId="3DA4484B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5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5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6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67" w:name="_Toc133963229"/>
      <w:bookmarkStart w:id="368" w:name="_Toc133965287"/>
      <w:bookmarkStart w:id="369" w:name="_Toc133965542"/>
      <w:bookmarkStart w:id="370" w:name="_Toc151878322"/>
      <w:r>
        <w:t>ԲՅՈՒՐԵՂԱՀԻԴՐԱՏՆԵՐԻ ԲԱՆԱՁԵՎԵՐԻ ԱՐՏԱԾՈՒՄ</w:t>
      </w:r>
      <w:bookmarkEnd w:id="367"/>
      <w:bookmarkEnd w:id="368"/>
      <w:bookmarkEnd w:id="369"/>
      <w:r w:rsidR="009C7143">
        <w:t>Ը</w:t>
      </w:r>
      <w:bookmarkEnd w:id="370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148965CA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612C102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24E77615" w14:textId="77777777" w:rsidR="00BF0CD8" w:rsidRPr="00F268CC" w:rsidRDefault="00BF0CD8" w:rsidP="00D9633A">
      <w:pPr>
        <w:pStyle w:val="Q-Normal"/>
        <w:spacing w:line="264" w:lineRule="auto"/>
        <w:ind w:firstLine="432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1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1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D9633A">
      <w:pPr>
        <w:pStyle w:val="Q-Normal"/>
        <w:spacing w:line="264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31A0E36" w14:textId="26966232" w:rsidR="00BF0CD8" w:rsidRPr="00F268CC" w:rsidRDefault="00BF0CD8" w:rsidP="00E34802">
      <w:pPr>
        <w:pStyle w:val="Q-Normal"/>
        <w:spacing w:line="288" w:lineRule="auto"/>
        <w:ind w:firstLine="432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E34802">
      <w:pPr>
        <w:pStyle w:val="Q-Normal"/>
        <w:spacing w:line="288" w:lineRule="auto"/>
        <w:ind w:firstLine="432"/>
      </w:pPr>
      <w:r>
        <w:t>Վ</w:t>
      </w:r>
      <w:r w:rsidRPr="00F268CC">
        <w:t>երցնենք 1մոլ բյուրեղահիդրատ, դրա մեջ</w:t>
      </w:r>
    </w:p>
    <w:bookmarkStart w:id="372" w:name="_Hlk65095287"/>
    <w:p w14:paraId="697AA4C4" w14:textId="3550B60D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3" w:name="_Toc133963231"/>
      <w:bookmarkStart w:id="374" w:name="_Toc133965289"/>
      <w:bookmarkStart w:id="375" w:name="_Toc133965544"/>
      <w:bookmarkStart w:id="376" w:name="_Hlk102126833"/>
      <w:bookmarkStart w:id="377" w:name="_Toc151878323"/>
      <w:r w:rsidRPr="00F268CC">
        <w:t>ԽՆԴԻՐՆԵՐ ԻՆՔՆՈՒՐՈՒՅՆ ԼՈՒԾՄԱՆ ՀԱՄԱՐ</w:t>
      </w:r>
      <w:bookmarkEnd w:id="373"/>
      <w:bookmarkEnd w:id="374"/>
      <w:bookmarkEnd w:id="375"/>
      <w:bookmarkEnd w:id="377"/>
    </w:p>
    <w:p w14:paraId="474B7CEF" w14:textId="6770970C" w:rsidR="00BF0CD8" w:rsidRPr="00BD1C1D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</w:t>
      </w:r>
      <w:r>
        <w:lastRenderedPageBreak/>
        <w:t>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76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67D97E5" w14:textId="57ADD75F" w:rsidR="00A26461" w:rsidRDefault="00A26461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2C3446" wp14:editId="38AEC102">
                <wp:extent cx="5060950" cy="872115"/>
                <wp:effectExtent l="0" t="0" r="6350" b="4445"/>
                <wp:docPr id="602867023" name="Canvas 6028670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45316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77632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38DE17" w14:textId="31A360E7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92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B87DA0" w14:textId="42D6087E" w:rsidR="00A26461" w:rsidRPr="001E62CE" w:rsidRDefault="0034565D" w:rsidP="0034565D">
                                <w:pPr>
                                  <w:spacing w:after="0" w:line="240" w:lineRule="auto"/>
                                  <w:rPr>
                                    <w:rFonts w:cstheme="minorHAnsi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ՉԵԶՈՔԱՑՄԱՆ ՌԵԱԿՑԻԱՅԻ</w:t>
                                </w:r>
                                <w:r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 </w:t>
                                </w: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ԵՏԵՎԱՆՔՈՎ ԱՌԱՋԱՑԱԾ ԱՂԵՐԻ ԲԱՂԱԴՐՈՒԹՅԱՆ ԵՎ ՔԱՆԱԿԻ ՀԱՇՎԱՐԿ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8052408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2C3446" id="Canvas 602867023" o:spid="_x0000_s128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ffRpeFBAAA&#10;+w0AAA4AAAAAAAAAAAAAAAAALgIAAGRycy9lMm9Eb2MueG1sUEsBAi0AFAAGAAgAAAAhACtaiz3Y&#10;AAAABQEAAA8AAAAAAAAAAAAAAAAA3wYAAGRycy9kb3ducmV2LnhtbFBLBQYAAAAABAAEAPMAAADk&#10;BwAAAAA=&#10;">
                <v:shape id="_x0000_s128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">
                  <v:shape id="Hexagon 1" o:spid="_x0000_s128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" adj="4809" fillcolor="#0d8080" stroked="f" strokeweight="2pt">
                    <v:textbox inset="0,0,0,0">
                      <w:txbxContent>
                        <w:p w14:paraId="6B38DE17" w14:textId="31A360E7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8</w:t>
                          </w:r>
                        </w:p>
                      </w:txbxContent>
                    </v:textbox>
                  </v:shape>
                  <v:rect id="Rectangle 1" o:spid="_x0000_s128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" filled="f" stroked="f" strokeweight="1.5pt">
                    <v:textbox>
                      <w:txbxContent>
                        <w:p w14:paraId="75B87DA0" w14:textId="42D6087E" w:rsidR="00A26461" w:rsidRPr="001E62CE" w:rsidRDefault="0034565D" w:rsidP="0034565D">
                          <w:pPr>
                            <w:spacing w:after="0" w:line="240" w:lineRule="auto"/>
                            <w:rPr>
                              <w:rFonts w:cstheme="minorHAnsi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ՉԵԶՈՔԱՑՄԱՆ ՌԵԱԿՑԻԱՅԻ</w:t>
                          </w:r>
                          <w:r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 </w:t>
                          </w: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ԵՏԵՎԱՆՔՈՎ ԱՌԱՋԱՑԱԾ ԱՂԵՐԻ ԲԱՂԱԴՐՈՒԹՅԱՆ ԵՎ ՔԱՆԱԿԻ ՀԱՇՎԱՐԿ</w:t>
                          </w:r>
                        </w:p>
                      </w:txbxContent>
                    </v:textbox>
                  </v:rect>
                </v:group>
                <v:shape id="Половина рамки 31" o:spid="_x0000_s128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78" w:name="_Toc133963232"/>
      <w:bookmarkStart w:id="379" w:name="_Toc133965290"/>
      <w:bookmarkStart w:id="380" w:name="_Toc133965545"/>
      <w:bookmarkStart w:id="381" w:name="_Toc151878324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78"/>
      <w:bookmarkEnd w:id="379"/>
      <w:bookmarkEnd w:id="380"/>
      <w:bookmarkEnd w:id="381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2" w:name="_Toc133963233"/>
      <w:bookmarkStart w:id="383" w:name="_Toc133965291"/>
      <w:bookmarkStart w:id="384" w:name="_Toc133965546"/>
      <w:bookmarkStart w:id="385" w:name="_Toc151878325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2"/>
      <w:bookmarkEnd w:id="383"/>
      <w:bookmarkEnd w:id="384"/>
      <w:bookmarkEnd w:id="385"/>
    </w:p>
    <w:p w14:paraId="4DAAC0E2" w14:textId="4D3D9048" w:rsidR="00BF0CD8" w:rsidRPr="002B660A" w:rsidRDefault="00BF0CD8" w:rsidP="007E20AF">
      <w:pPr>
        <w:pStyle w:val="Q-Xndir"/>
      </w:pPr>
      <w:bookmarkStart w:id="386" w:name="_Hlk66542363"/>
      <w:r w:rsidRPr="002B660A">
        <w:t xml:space="preserve">Խնդիր 1. </w:t>
      </w:r>
      <w:bookmarkEnd w:id="386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3C5263" w:rsidRDefault="00BF0CD8" w:rsidP="00E34802">
      <w:pPr>
        <w:pStyle w:val="Q-Normal"/>
        <w:spacing w:line="288" w:lineRule="auto"/>
        <w:ind w:firstLine="432"/>
        <w:jc w:val="center"/>
        <w:rPr>
          <w:i/>
          <w:lang w:val="ru-RU"/>
        </w:rPr>
      </w:pPr>
      <w:r w:rsidRPr="003C5263">
        <w:rPr>
          <w:i/>
        </w:rPr>
        <w:t>Լուծում:</w:t>
      </w:r>
    </w:p>
    <w:p w14:paraId="35522828" w14:textId="67854DDE" w:rsidR="00BF0CD8" w:rsidRPr="00787411" w:rsidRDefault="00BF0CD8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87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8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E34802">
      <w:pPr>
        <w:pStyle w:val="Q-Normal"/>
        <w:spacing w:line="288" w:lineRule="auto"/>
        <w:ind w:firstLine="432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88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88"/>
    </w:p>
    <w:p w14:paraId="2590299F" w14:textId="030FBED0" w:rsidR="00BF0CD8" w:rsidRPr="00787411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71522E">
      <w:pPr>
        <w:pStyle w:val="Q-Normal"/>
        <w:spacing w:line="264" w:lineRule="auto"/>
        <w:ind w:firstLine="432"/>
        <w:jc w:val="center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89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89"/>
    </w:p>
    <w:bookmarkStart w:id="390" w:name="_Hlk66542901"/>
    <w:p w14:paraId="6345C508" w14:textId="49B7A23A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1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2" w:name="_Hlk66547440"/>
    <w:p w14:paraId="06A4AFA8" w14:textId="006CE577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E34802">
      <w:pPr>
        <w:pStyle w:val="Q-Normal"/>
        <w:spacing w:line="288" w:lineRule="auto"/>
        <w:ind w:firstLine="432"/>
      </w:pPr>
      <w:r w:rsidRPr="00415304">
        <w:t>Ընթանում է հետևյալ ռեակցիան.</w:t>
      </w:r>
    </w:p>
    <w:p w14:paraId="75C846B4" w14:textId="77777777" w:rsidR="00BF0CD8" w:rsidRPr="00787411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3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3C5263" w:rsidRDefault="00BF0CD8" w:rsidP="003C5263">
      <w:pPr>
        <w:pStyle w:val="Q-Normal"/>
        <w:jc w:val="center"/>
        <w:rPr>
          <w:i/>
          <w:lang w:val="ru-RU"/>
        </w:rPr>
      </w:pPr>
      <w:r w:rsidRPr="003C5263">
        <w:rPr>
          <w:i/>
        </w:rPr>
        <w:lastRenderedPageBreak/>
        <w:t>Լուծում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4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4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E34802">
      <w:pPr>
        <w:pStyle w:val="Q-Normal"/>
        <w:ind w:firstLine="432"/>
        <w:contextualSpacing w:val="0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5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6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6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397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397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398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398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71522E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71522E">
      <w:pPr>
        <w:pStyle w:val="Q-Normal"/>
        <w:spacing w:line="288" w:lineRule="auto"/>
        <w:ind w:firstLine="432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399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0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0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1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1"/>
    </w:p>
    <w:p w14:paraId="0ABC4227" w14:textId="77777777" w:rsidR="00BF0CD8" w:rsidRDefault="00BF0CD8" w:rsidP="00E34802">
      <w:pPr>
        <w:pStyle w:val="Q-Normal"/>
        <w:spacing w:line="288" w:lineRule="auto"/>
        <w:ind w:firstLine="432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bookmarkStart w:id="402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2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3" w:name="_Toc133963234"/>
      <w:bookmarkStart w:id="404" w:name="_Toc133965292"/>
      <w:bookmarkStart w:id="405" w:name="_Toc133965547"/>
      <w:bookmarkStart w:id="406" w:name="_Toc151878326"/>
      <w:r>
        <w:t>ԱՅԼ ՓՈԽԱԶԴԵՑՈՒԹՅՈՒՆՆԵՐ</w:t>
      </w:r>
      <w:bookmarkEnd w:id="403"/>
      <w:bookmarkEnd w:id="404"/>
      <w:bookmarkEnd w:id="405"/>
      <w:bookmarkEnd w:id="406"/>
    </w:p>
    <w:p w14:paraId="4E3AF273" w14:textId="77777777" w:rsidR="00BF0CD8" w:rsidRDefault="00BF0CD8" w:rsidP="00E34802">
      <w:pPr>
        <w:pStyle w:val="Q-Normal"/>
        <w:ind w:firstLine="432"/>
        <w:contextualSpacing w:val="0"/>
      </w:pPr>
      <w:r>
        <w:t>Ա) բազմահիմն թթուների և ալկալու միջև.</w:t>
      </w:r>
    </w:p>
    <w:p w14:paraId="4674107A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07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08" w:name="_Hlk66546729"/>
          <w:bookmarkEnd w:id="407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9" w:name="_Hlk66547009"/>
          <w:bookmarkEnd w:id="408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9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0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0"/>
    </w:p>
    <w:p w14:paraId="53712775" w14:textId="77777777" w:rsidR="00BF0CD8" w:rsidRDefault="00BF0CD8" w:rsidP="00E34802">
      <w:pPr>
        <w:pStyle w:val="Q-Normal"/>
        <w:ind w:firstLine="432"/>
        <w:contextualSpacing w:val="0"/>
      </w:pPr>
      <w:r>
        <w:lastRenderedPageBreak/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E34802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E34802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E34802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E34802">
      <w:pPr>
        <w:pStyle w:val="Q-Normal"/>
        <w:ind w:firstLine="432"/>
        <w:contextualSpacing w:val="0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56CF5FD7" w14:textId="345D921F" w:rsidR="00BF0CD8" w:rsidRPr="00415304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E34802">
      <w:pPr>
        <w:pStyle w:val="Q-Normal"/>
        <w:spacing w:line="288" w:lineRule="auto"/>
        <w:ind w:firstLine="432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E34802">
      <w:pPr>
        <w:pStyle w:val="Q-Normal"/>
        <w:spacing w:line="288" w:lineRule="auto"/>
        <w:ind w:firstLine="432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1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E34802">
      <w:pPr>
        <w:pStyle w:val="Q-Normal"/>
        <w:spacing w:line="288" w:lineRule="auto"/>
        <w:ind w:firstLine="432"/>
      </w:pPr>
      <w:r w:rsidRPr="00515F06">
        <w:t>Նշանակենք ըստ (1) ռեակցիայի փոխազդած</w:t>
      </w:r>
      <w:r>
        <w:t>.</w:t>
      </w:r>
    </w:p>
    <w:bookmarkStart w:id="412" w:name="_Hlk66548508"/>
    <w:p w14:paraId="22956E81" w14:textId="25118367" w:rsidR="00BF0CD8" w:rsidRPr="001A512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2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3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3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71522E">
      <w:pPr>
        <w:pStyle w:val="Q-Normal"/>
        <w:spacing w:line="288" w:lineRule="auto"/>
        <w:ind w:firstLine="432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71522E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4" w:name="_Toc133963235"/>
      <w:bookmarkStart w:id="415" w:name="_Toc133965293"/>
      <w:bookmarkStart w:id="416" w:name="_Toc133965548"/>
      <w:bookmarkStart w:id="417" w:name="_Toc151878327"/>
      <w:r w:rsidRPr="00F268CC">
        <w:t>ԽՆԴԻՐՆԵՐ ԻՆՔՆՈՒՐՈՒՅՆ ԼՈՒԾՄԱՆ ՀԱՄԱՐ</w:t>
      </w:r>
      <w:bookmarkEnd w:id="414"/>
      <w:bookmarkEnd w:id="415"/>
      <w:bookmarkEnd w:id="416"/>
      <w:bookmarkEnd w:id="417"/>
    </w:p>
    <w:p w14:paraId="65A37E3A" w14:textId="432605AA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7A0A298" w14:textId="7DEF801B" w:rsidR="00A26461" w:rsidRDefault="00A26461" w:rsidP="008E7086">
      <w:bookmarkStart w:id="418" w:name="_Toc133963236"/>
      <w:bookmarkStart w:id="419" w:name="_Toc133965294"/>
      <w:bookmarkStart w:id="420" w:name="_Toc133965549"/>
      <w:r>
        <w:rPr>
          <w:noProof/>
        </w:rPr>
        <w:lastRenderedPageBreak/>
        <mc:AlternateContent>
          <mc:Choice Requires="wpc">
            <w:drawing>
              <wp:inline distT="0" distB="0" distL="0" distR="0" wp14:anchorId="68127AB3" wp14:editId="27FA1EA3">
                <wp:extent cx="5060950" cy="872115"/>
                <wp:effectExtent l="0" t="0" r="6350" b="4445"/>
                <wp:docPr id="1124685530" name="Canvas 11246855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4610338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211311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8A7A15" w14:textId="69C73BF1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16130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824841" w14:textId="7B8F484F" w:rsidR="00A26461" w:rsidRPr="0034565D" w:rsidRDefault="0034565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ԸՍՏ ՌԵԱԿՑԻԱՅԻ ԵԼ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09736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127AB3" id="Canvas 1124685530" o:spid="_x0000_s128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L7fXDmFBAAA&#10;/g0AAA4AAAAAAAAAAAAAAAAALgIAAGRycy9lMm9Eb2MueG1sUEsBAi0AFAAGAAgAAAAhACtaiz3Y&#10;AAAABQEAAA8AAAAAAAAAAAAAAAAA3wYAAGRycy9kb3ducmV2LnhtbFBLBQYAAAAABAAEAPMAAADk&#10;BwAAAAA=&#10;">
                <v:shape id="_x0000_s129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Wt7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">
                  <v:shape id="Hexagon 1" o:spid="_x0000_s129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88A7A15" w14:textId="69C73BF1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9</w:t>
                          </w:r>
                        </w:p>
                      </w:txbxContent>
                    </v:textbox>
                  </v:shape>
                  <v:rect id="Rectangle 1" o:spid="_x0000_s129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" filled="f" stroked="f" strokeweight="1.5pt">
                    <v:textbox>
                      <w:txbxContent>
                        <w:p w14:paraId="67824841" w14:textId="7B8F484F" w:rsidR="00A26461" w:rsidRPr="0034565D" w:rsidRDefault="0034565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ԸՍՏ ՌԵԱԿՑԻԱՅԻ ԵԼ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29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1" w:name="_Toc151878328"/>
      <w:r>
        <w:t xml:space="preserve">§2.9. </w:t>
      </w:r>
      <w:r w:rsidR="00BF0CD8" w:rsidRPr="001961B2">
        <w:t>ԽՆԴԻՐՆԵՐ ԸՍՏ ՌԵԱԿՑԻԱՅԻ ԵԼՔԻ</w:t>
      </w:r>
      <w:bookmarkEnd w:id="418"/>
      <w:bookmarkEnd w:id="419"/>
      <w:bookmarkEnd w:id="420"/>
      <w:bookmarkEnd w:id="421"/>
    </w:p>
    <w:p w14:paraId="2AA140B3" w14:textId="77777777" w:rsidR="00BF0CD8" w:rsidRDefault="00BF0CD8" w:rsidP="00E34802">
      <w:pPr>
        <w:pStyle w:val="Q-Normal"/>
        <w:ind w:firstLine="432"/>
        <w:contextualSpacing w:val="0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E3480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1824EDE7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441CE2" w:rsidRDefault="00441CE2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95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ZCxkA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048501" w14:textId="77777777" w:rsidR="00441CE2" w:rsidRDefault="00441CE2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E34802">
      <w:pPr>
        <w:pStyle w:val="Q-Normal"/>
        <w:ind w:firstLine="0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E3480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5BC771CF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441CE2" w:rsidRPr="005A543F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96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dhB4Wo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441CE2" w:rsidRPr="005A543F" w:rsidRDefault="00441CE2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E34802">
      <w:pPr>
        <w:pStyle w:val="Q-Normal"/>
        <w:ind w:firstLine="0"/>
        <w:contextualSpacing w:val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0D660990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441CE2" w:rsidRPr="005A543F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97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2C0E664D" w14:textId="68D2CD18" w:rsidR="00441CE2" w:rsidRPr="005A543F" w:rsidRDefault="00441CE2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6BC49DE5" w:rsidR="00BF0CD8" w:rsidRDefault="00BF0CD8" w:rsidP="00547B42">
      <w:pPr>
        <w:pStyle w:val="Q-Normal"/>
        <w:jc w:val="center"/>
      </w:pPr>
      <w:r w:rsidRPr="000C0014">
        <w:rPr>
          <w:i/>
        </w:rPr>
        <w:t>Լուծում:</w:t>
      </w:r>
      <w:r w:rsidR="00547B42">
        <w:t xml:space="preserve">  </w:t>
      </w:r>
      <w:r w:rsidRPr="000C0014">
        <w:t>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2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lastRenderedPageBreak/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47B42">
        <w:rPr>
          <w:bCs/>
          <w:i/>
        </w:rPr>
        <w:t>Պատ.՝</w:t>
      </w:r>
      <w:r w:rsidRPr="00593EDA">
        <w:rPr>
          <w:bCs/>
        </w:rPr>
        <w:t xml:space="preserve">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3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4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3"/>
      <w:bookmarkEnd w:id="424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164E2003" w14:textId="77777777" w:rsidR="003C5263" w:rsidRDefault="00BF0CD8" w:rsidP="003C5263">
      <w:pPr>
        <w:pStyle w:val="Q-Normal"/>
        <w:jc w:val="center"/>
      </w:pPr>
      <w:r w:rsidRPr="00066010">
        <w:rPr>
          <w:i/>
        </w:rPr>
        <w:t>Լուծում:</w:t>
      </w:r>
      <w:r>
        <w:t xml:space="preserve"> </w:t>
      </w:r>
    </w:p>
    <w:p w14:paraId="6169CCC4" w14:textId="34F7824A" w:rsidR="00BF0CD8" w:rsidRDefault="00BF0CD8" w:rsidP="003C5263">
      <w:pPr>
        <w:pStyle w:val="Q-Normal"/>
        <w:jc w:val="center"/>
      </w:pPr>
      <w:r>
        <w:t xml:space="preserve">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D7CD155" w14:textId="3F833DB2" w:rsidR="00547B42" w:rsidRPr="00547B4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 </m:t>
          </m:r>
        </m:oMath>
      </m:oMathPara>
    </w:p>
    <w:p w14:paraId="42659A4E" w14:textId="53DEB2AB" w:rsidR="00547B42" w:rsidRDefault="00000000" w:rsidP="00547B4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eastAsiaTheme="minorEastAsia" w:hAnsi="Cambria Math"/>
            </w:rPr>
            <m:t xml:space="preserve">,  </m:t>
          </m:r>
          <w:bookmarkStart w:id="425" w:name="_Hlk661203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1A2088CC" w:rsidR="00BF0CD8" w:rsidRPr="00494F71" w:rsidRDefault="00BF0CD8" w:rsidP="00547B42">
      <w:pPr>
        <w:pStyle w:val="Q-Normal"/>
        <w:ind w:firstLine="432"/>
      </w:pPr>
      <w:r w:rsidRPr="00494F71">
        <w:t>Ըստ ռեակցիայի հավասարման</w:t>
      </w:r>
      <w:r w:rsidR="00547B42">
        <w:t>՝</w:t>
      </w:r>
      <w:r w:rsidRPr="00494F71">
        <w:t xml:space="preserve"> հաշվենք ածխաթթու գազի նյութաքանակը և զանգվածը (տեսական).</w:t>
      </w:r>
    </w:p>
    <w:bookmarkStart w:id="426" w:name="_Hlk66120472"/>
    <w:p w14:paraId="50BDD4EC" w14:textId="13A66174" w:rsidR="00BF0CD8" w:rsidRDefault="00000000" w:rsidP="00547B42">
      <w:pPr>
        <w:pStyle w:val="Q-Normal"/>
        <w:ind w:firstLine="43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6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27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7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547B42">
      <w:pPr>
        <w:pStyle w:val="Q-Normal"/>
        <w:ind w:firstLine="432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47B42">
        <w:rPr>
          <w:rFonts w:eastAsiaTheme="minorEastAsia"/>
          <w:bCs/>
          <w:i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3109FDD0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 1,08տ</m:t>
          </m:r>
        </m:oMath>
      </m:oMathPara>
    </w:p>
    <w:bookmarkStart w:id="428" w:name="_Hlk66121739"/>
    <w:p w14:paraId="39B7974F" w14:textId="563E4803" w:rsidR="00BF0CD8" w:rsidRPr="00E34802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6B95965A" w:rsidR="00BF0CD8" w:rsidRPr="00E3480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2մգմոլ</m:t>
          </m:r>
        </m:oMath>
      </m:oMathPara>
    </w:p>
    <w:p w14:paraId="7A81FBEF" w14:textId="38978313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2=2,04տ</m:t>
          </m:r>
        </m:oMath>
      </m:oMathPara>
    </w:p>
    <w:p w14:paraId="67AB0472" w14:textId="77777777" w:rsidR="00BF0CD8" w:rsidRPr="00E34802" w:rsidRDefault="00BF0CD8" w:rsidP="00302A17">
      <w:pPr>
        <w:pStyle w:val="Q-Normal"/>
      </w:pPr>
      <w:r w:rsidRPr="00E34802">
        <w:t>Որոշենք կավահողի զանգվածը.</w:t>
      </w:r>
    </w:p>
    <w:p w14:paraId="26D676BC" w14:textId="1B47DDED" w:rsidR="00BF0CD8" w:rsidRPr="00E3480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125տ=2125կգ</m:t>
          </m:r>
        </m:oMath>
      </m:oMathPara>
    </w:p>
    <w:p w14:paraId="6D72037B" w14:textId="73CB617A" w:rsidR="00BF0CD8" w:rsidRPr="00E34802" w:rsidRDefault="00BF0CD8" w:rsidP="00302A17">
      <w:pPr>
        <w:pStyle w:val="Q-Normal"/>
      </w:pPr>
      <w:r w:rsidRPr="00E34802">
        <w:rPr>
          <w:rFonts w:eastAsiaTheme="minorEastAsia"/>
          <w:bCs/>
          <w:i/>
        </w:rPr>
        <w:t>Պատ.՝</w:t>
      </w:r>
      <w:r w:rsidRPr="00E34802"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125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29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29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0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0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bookmarkStart w:id="431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1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2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3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3"/>
    </w:p>
    <w:p w14:paraId="28ABFF25" w14:textId="77777777" w:rsidR="00BF0CD8" w:rsidRPr="009C32BE" w:rsidRDefault="00BF0CD8" w:rsidP="0094053E">
      <w:pPr>
        <w:pStyle w:val="Q-Normal"/>
        <w:ind w:firstLine="432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4" w:name="_Hlk66122948"/>
    <w:bookmarkStart w:id="435" w:name="_Hlk66123352"/>
    <w:p w14:paraId="6967EDC1" w14:textId="664A674F" w:rsidR="00BF0CD8" w:rsidRPr="00A26A06" w:rsidRDefault="00000000" w:rsidP="00E971F1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4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5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E971F1">
      <w:pPr>
        <w:pStyle w:val="Q-Normal"/>
        <w:ind w:firstLine="432"/>
      </w:pPr>
      <w:r w:rsidRPr="00A26A06">
        <w:t xml:space="preserve">Ըստ ելքի՝ </w:t>
      </w:r>
    </w:p>
    <w:p w14:paraId="7EF9C81B" w14:textId="4B05FB15" w:rsidR="00BF0CD8" w:rsidRPr="00E34802" w:rsidRDefault="00000000" w:rsidP="00E971F1">
      <w:pPr>
        <w:pStyle w:val="Q-Normal"/>
        <w:ind w:firstLine="432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E971F1">
      <w:pPr>
        <w:pStyle w:val="Q-Normal"/>
        <w:ind w:firstLine="432"/>
      </w:pPr>
      <w:r w:rsidRPr="009C32BE">
        <w:t>Հաջորդ փուլը.</w:t>
      </w:r>
    </w:p>
    <w:p w14:paraId="4C2E390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6" w:name="_Hlk66123525"/>
    <w:p w14:paraId="244DBA86" w14:textId="6E684F93" w:rsidR="00BF0CD8" w:rsidRPr="009C32BE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6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94053E">
      <w:pPr>
        <w:pStyle w:val="Q-Normal"/>
        <w:ind w:firstLine="432"/>
      </w:pPr>
      <w:r w:rsidRPr="009C32BE">
        <w:t>Երրորդ փուլը.</w:t>
      </w:r>
    </w:p>
    <w:p w14:paraId="00F294F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37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7"/>
    </w:p>
    <w:p w14:paraId="7548A402" w14:textId="2398EDD9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94053E">
      <w:pPr>
        <w:pStyle w:val="Q-Normal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38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3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Pr="00547B42" w:rsidRDefault="00BF0CD8" w:rsidP="00547B42">
      <w:pPr>
        <w:pStyle w:val="Q-Normal"/>
        <w:jc w:val="center"/>
        <w:rPr>
          <w:i/>
        </w:rPr>
      </w:pPr>
      <w:r w:rsidRPr="00547B42">
        <w:rPr>
          <w:i/>
        </w:rPr>
        <w:t>Լուծում:</w:t>
      </w:r>
    </w:p>
    <w:p w14:paraId="3D120FC4" w14:textId="77777777" w:rsidR="00BF0CD8" w:rsidRPr="009C32B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39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54DB4D26" w:rsidR="00BF0CD8" w:rsidRPr="00BD7561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0" w:name="_Hlk66125874"/>
      <w:r w:rsidRPr="00ED008E">
        <w:t>Ըստ ելքի՝</w:t>
      </w:r>
    </w:p>
    <w:bookmarkEnd w:id="440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1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4DA8801" w14:textId="22B9F13B" w:rsidR="00547B42" w:rsidRDefault="00BF0CD8" w:rsidP="00547B42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52681E94" w14:textId="77777777" w:rsidR="00547B42" w:rsidRPr="00547B42" w:rsidRDefault="00547B42" w:rsidP="00547B42">
      <w:pPr>
        <w:pStyle w:val="Q-Normal"/>
        <w:rPr>
          <w:rFonts w:eastAsiaTheme="minorEastAsia"/>
        </w:rPr>
      </w:pPr>
    </w:p>
    <w:p w14:paraId="3959657C" w14:textId="7F69EBCE" w:rsidR="00BF0CD8" w:rsidRPr="00547B42" w:rsidRDefault="00547B42" w:rsidP="00E34802">
      <w:pPr>
        <w:pStyle w:val="Q-Normal"/>
        <w:ind w:firstLine="432"/>
        <w:contextualSpacing w:val="0"/>
        <w:rPr>
          <w:rFonts w:eastAsiaTheme="minorEastAsia"/>
        </w:rPr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</w:p>
    <w:p w14:paraId="29829B5B" w14:textId="77777777" w:rsidR="00BF0CD8" w:rsidRDefault="00BF0CD8" w:rsidP="00E3480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1E899A5A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441CE2" w:rsidRDefault="00441CE2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98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OVnM4e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441CE2" w:rsidRDefault="00441CE2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F9354B">
        <w:t xml:space="preserve">Այն նույնպես նշանակվում է </w:t>
      </w:r>
      <w:bookmarkStart w:id="442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2"/>
      <w:r w:rsidRPr="00F9354B">
        <w:t>տառով.</w:t>
      </w:r>
      <w:r w:rsidRPr="00593EDA">
        <w:rPr>
          <w:noProof/>
        </w:rPr>
        <w:t xml:space="preserve"> </w:t>
      </w:r>
    </w:p>
    <w:p w14:paraId="0B59466B" w14:textId="1C6ED2C4" w:rsidR="00BF0CD8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FF33BA6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441CE2" w:rsidRPr="005A543F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99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3A21B29C" w14:textId="1294574D" w:rsidR="00441CE2" w:rsidRPr="005A543F" w:rsidRDefault="00441CE2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32254" w14:textId="77777777" w:rsidR="00547B42" w:rsidRPr="009C32BE" w:rsidRDefault="00547B42" w:rsidP="00547B42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5AB8B021" w14:textId="77777777" w:rsidR="00547B42" w:rsidRPr="001F0E1B" w:rsidRDefault="00547B42" w:rsidP="00547B42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29877A7" w14:textId="7AF0D796" w:rsidR="00547B42" w:rsidRPr="00593EDA" w:rsidRDefault="00547B42" w:rsidP="00547B42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265DEFC2" w14:textId="2F400000" w:rsidR="00547B42" w:rsidRDefault="00BF0CD8" w:rsidP="00547B42">
      <w:pPr>
        <w:pStyle w:val="Q-Normal"/>
        <w:jc w:val="center"/>
      </w:pPr>
      <w:r w:rsidRPr="00593EDA">
        <w:rPr>
          <w:i/>
          <w:iCs/>
        </w:rPr>
        <w:t>Լուծում</w:t>
      </w:r>
      <w:r w:rsidRPr="00593EDA">
        <w:t>:</w:t>
      </w:r>
    </w:p>
    <w:p w14:paraId="0B769D5A" w14:textId="607F3280" w:rsidR="00547B42" w:rsidRPr="00547B42" w:rsidRDefault="00BF0CD8" w:rsidP="00E34802">
      <w:pPr>
        <w:pStyle w:val="Q-Normal"/>
        <w:ind w:firstLine="432"/>
        <w:contextualSpacing w:val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0F11BBBB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3" w:name="_Hlk66128026"/>
    <w:p w14:paraId="74D3BE72" w14:textId="31E5222C" w:rsidR="00E34802" w:rsidRDefault="00000000" w:rsidP="00E3480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: </m:t>
          </m:r>
        </m:oMath>
      </m:oMathPara>
    </w:p>
    <w:p w14:paraId="5B3D095D" w14:textId="390C4485" w:rsidR="00BF0CD8" w:rsidRPr="00E34802" w:rsidRDefault="00E34802" w:rsidP="00E34802">
      <w:pPr>
        <w:pStyle w:val="Q-Normal"/>
        <w:rPr>
          <w:rFonts w:eastAsiaTheme="minorEastAsia"/>
        </w:rPr>
      </w:pPr>
      <w:r>
        <w:t xml:space="preserve">Քանի որ </w:t>
      </w:r>
      <w:r w:rsidRPr="00B73499">
        <w:t>պղ</w:t>
      </w:r>
      <w:r>
        <w:t>ն</w:t>
      </w:r>
      <w:r w:rsidRPr="00B73499">
        <w:t>ձի նիտրատը լրիվ չի քայքայվել</w:t>
      </w:r>
      <w:r>
        <w:t xml:space="preserve">, </w:t>
      </w:r>
      <w:r w:rsidR="00BF0CD8" w:rsidRPr="00593EDA">
        <w:t xml:space="preserve">վերջին փուլից </w:t>
      </w:r>
      <w:r>
        <w:t>սկսած</w:t>
      </w:r>
      <w:r w:rsidR="00BF0CD8" w:rsidRPr="00593EDA">
        <w:t xml:space="preserve">՝ հաշվենք, թե քանի մոլ </w:t>
      </w:r>
      <m:oMath>
        <m:r>
          <w:rPr>
            <w:rFonts w:ascii="Cambria Math" w:hAnsi="Cambria Math"/>
          </w:rPr>
          <m:t>CuO</m:t>
        </m:r>
      </m:oMath>
      <w:r w:rsidR="00BF0CD8" w:rsidRPr="004E3444">
        <w:t xml:space="preserve"> </w:t>
      </w:r>
      <w:r w:rsidR="00BF0CD8" w:rsidRPr="00593EDA">
        <w:t>է գոյացել II փուլում.</w:t>
      </w:r>
    </w:p>
    <w:p w14:paraId="4F9D27A6" w14:textId="4E446BB7" w:rsidR="00BF0CD8" w:rsidRPr="00481B88" w:rsidRDefault="00000000" w:rsidP="00481B88">
      <w:pPr>
        <w:pStyle w:val="Q-Normal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: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1F06451F" w:rsidR="00BF0CD8" w:rsidRPr="00593EDA" w:rsidRDefault="00BF0CD8" w:rsidP="00481B88">
      <w:pPr>
        <w:pStyle w:val="Q-Normal"/>
        <w:ind w:firstLine="432"/>
        <w:jc w:val="left"/>
      </w:pPr>
      <w:r w:rsidRPr="00593EDA">
        <w:t>Ըստ ռեակցիայի՝</w:t>
      </w:r>
      <w:bookmarkStart w:id="444" w:name="_Hlk66128461"/>
      <w:r w:rsidRPr="00593EDA">
        <w:t xml:space="preserve">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731C2872" w14:textId="63BCCDAB" w:rsidR="00BF0CD8" w:rsidRPr="00593EDA" w:rsidRDefault="00BF0CD8" w:rsidP="00481B88">
      <w:pPr>
        <w:pStyle w:val="Q-Normal"/>
        <w:ind w:firstLine="432"/>
        <w:jc w:val="left"/>
      </w:pPr>
      <w:bookmarkStart w:id="445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5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6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6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7BB3C5B5" w:rsidR="00BF0CD8" w:rsidRPr="00593EDA" w:rsidRDefault="00BF0CD8" w:rsidP="00547B42">
      <w:pPr>
        <w:pStyle w:val="Q-Normal"/>
        <w:jc w:val="left"/>
      </w:pPr>
      <w:r w:rsidRPr="00593EDA">
        <w:t xml:space="preserve">Ըստ ռեակցիայի՝    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233F2B03" w:rsidR="00BF0CD8" w:rsidRPr="00593EDA" w:rsidRDefault="00BF0CD8" w:rsidP="00302A17">
      <w:pPr>
        <w:pStyle w:val="Q-Normal"/>
      </w:pPr>
      <w:r w:rsidRPr="00593EDA">
        <w:t>Այժմ հաշվենք քայքայված</w:t>
      </w:r>
      <w:r w:rsidRPr="004E3444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նակը.</w:t>
      </w:r>
    </w:p>
    <w:p w14:paraId="56C316F5" w14:textId="77777777" w:rsidR="00BF0CD8" w:rsidRPr="00593EDA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47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47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67104FFC" w:rsidR="00BF0CD8" w:rsidRPr="00593EDA" w:rsidRDefault="00BF0CD8" w:rsidP="00E34802">
      <w:pPr>
        <w:pStyle w:val="Q-Normal"/>
        <w:spacing w:line="288" w:lineRule="auto"/>
        <w:ind w:firstLine="432"/>
      </w:pPr>
      <w:r w:rsidRPr="00593EDA">
        <w:t xml:space="preserve">Հաշվենք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1158A25C" w:rsidR="00BF0CD8" w:rsidRPr="004E3444" w:rsidRDefault="00BF0CD8" w:rsidP="00E3480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48" w:name="_Hlk66129093"/>
          <m:r>
            <m:rPr>
              <m:sty m:val="p"/>
            </m:rPr>
            <w:rPr>
              <w:rFonts w:ascii="Cambria Math" w:hAnsi="Cambria Math"/>
            </w:rPr>
            <m:t>∙100%</m:t>
          </m:r>
          <w:bookmarkEnd w:id="4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2,5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49" w:name="_Toc133963237"/>
      <w:bookmarkStart w:id="450" w:name="_Toc133965295"/>
      <w:bookmarkStart w:id="451" w:name="_Toc133965550"/>
      <w:bookmarkStart w:id="452" w:name="_Toc151878329"/>
      <w:r w:rsidRPr="00F268CC">
        <w:t>ԽՆԴԻՐՆԵՐ ԻՆՔՆՈՒՐՈՒՅՆ ԼՈՒԾՄԱՆ ՀԱՄԱՐ</w:t>
      </w:r>
      <w:bookmarkEnd w:id="449"/>
      <w:bookmarkEnd w:id="450"/>
      <w:bookmarkEnd w:id="451"/>
      <w:bookmarkEnd w:id="452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3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3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4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4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CA2B8DF" w14:textId="26B68A67" w:rsidR="00A26461" w:rsidRDefault="00A26461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E84FD5" wp14:editId="232F4EF5">
                <wp:extent cx="5060950" cy="872115"/>
                <wp:effectExtent l="0" t="0" r="6350" b="4445"/>
                <wp:docPr id="2087037842" name="Canvas 2087037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137423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0489002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9B12BB" w14:textId="669DF37B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76858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0E69D9" w14:textId="77777777" w:rsidR="0034565D" w:rsidRDefault="0034565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ԽՆԴԻՐՆԵՐ ԳԱԶԵՐԻ </w:t>
                                </w:r>
                              </w:p>
                              <w:p w14:paraId="06FF6182" w14:textId="77777777" w:rsidR="0034565D" w:rsidRPr="00BA4D5F" w:rsidRDefault="0034565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ԱՍՆԱԿՑՈՒԹՅԱՄԲ ԸՆԹԱՑՈՂ ՌԵԱԿՑԻԱՆԵՐԻ </w:t>
                                </w:r>
                                <w:r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 </w:t>
                                </w: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ԱՎԱՍԱՐՈՒՄՆԵՐՈՎ</w:t>
                                </w:r>
                              </w:p>
                              <w:p w14:paraId="2731B05B" w14:textId="7665161E" w:rsidR="00A26461" w:rsidRPr="001E62CE" w:rsidRDefault="00A26461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3057887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84FD5" id="Canvas 2087037842" o:spid="_x0000_s13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v5zy2hgQA&#10;AP4NAAAOAAAAAAAAAAAAAAAAAC4CAABkcnMvZTJvRG9jLnhtbFBLAQItABQABgAIAAAAIQArWos9&#10;2AAAAAUBAAAPAAAAAAAAAAAAAAAAAOAGAABkcnMvZG93bnJldi54bWxQSwUGAAAAAAQABADzAAAA&#10;5QcAAAAA&#10;">
                <v:shape id="_x0000_s13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">
                  <v:shape id="Hexagon 1" o:spid="_x0000_s13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799B12BB" w14:textId="669DF37B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10</w:t>
                          </w:r>
                        </w:p>
                      </w:txbxContent>
                    </v:textbox>
                  </v:shape>
                  <v:rect id="Rectangle 1" o:spid="_x0000_s13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" filled="f" stroked="f" strokeweight="1.5pt">
                    <v:textbox>
                      <w:txbxContent>
                        <w:p w14:paraId="1F0E69D9" w14:textId="77777777" w:rsidR="0034565D" w:rsidRDefault="0034565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ԽՆԴԻՐՆԵՐ ԳԱԶԵՐԻ </w:t>
                          </w:r>
                        </w:p>
                        <w:p w14:paraId="06FF6182" w14:textId="77777777" w:rsidR="0034565D" w:rsidRPr="00BA4D5F" w:rsidRDefault="0034565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ՄԱՍՆԱԿՑՈՒԹՅԱՄԲ ԸՆԹԱՑՈՂ ՌԵԱԿՑԻԱՆԵՐԻ </w:t>
                          </w:r>
                          <w:r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 </w:t>
                          </w: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ԱՎԱՍԱՐՈՒՄՆԵՐՈՎ</w:t>
                          </w:r>
                        </w:p>
                        <w:p w14:paraId="2731B05B" w14:textId="7665161E" w:rsidR="00A26461" w:rsidRPr="001E62CE" w:rsidRDefault="00A26461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3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5" w:name="_Toc151878330"/>
      <w:r w:rsidRPr="00196FF1">
        <w:t>§2.10. ԽՆԴԻՐՆԵՐ ԳԱԶԵՐԻ ՄԱՍՆԱԿՑՈՒԹՅԱՄԲ ԸՆԹԱՑՈՂ ՌԵԱԿՑԻԱՆԵՐԻ ՀԱՎԱՍԱՐՈՒՄՆԵՐՈՎ</w:t>
      </w:r>
      <w:bookmarkEnd w:id="455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6" w:name="_Toc133963239"/>
      <w:bookmarkStart w:id="457" w:name="_Toc133965297"/>
      <w:bookmarkStart w:id="458" w:name="_Toc133965552"/>
      <w:bookmarkStart w:id="459" w:name="_Toc151878331"/>
      <w:r>
        <w:t>ԱՌԱՋԻՆ</w:t>
      </w:r>
      <w:r w:rsidR="00BF0CD8" w:rsidRPr="00461566">
        <w:t xml:space="preserve"> ՄԱՍ</w:t>
      </w:r>
      <w:bookmarkEnd w:id="456"/>
      <w:bookmarkEnd w:id="457"/>
      <w:bookmarkEnd w:id="458"/>
      <w:bookmarkEnd w:id="459"/>
    </w:p>
    <w:p w14:paraId="63E07D5F" w14:textId="14B233ED" w:rsidR="00BF0CD8" w:rsidRPr="00461566" w:rsidRDefault="00BF0CD8" w:rsidP="005F5A37">
      <w:pPr>
        <w:pStyle w:val="Q-Normal"/>
        <w:ind w:firstLine="432"/>
        <w:contextualSpacing w:val="0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0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0"/>
        <m:r>
          <m:rPr>
            <m:sty m:val="bi"/>
          </m:rPr>
          <w:rPr>
            <w:rFonts w:ascii="Cambria Math" w:hAnsi="Cambria Math"/>
          </w:rPr>
          <m:t>+</m:t>
        </m:r>
        <w:bookmarkStart w:id="461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1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5F5A37">
      <w:pPr>
        <w:pStyle w:val="Q-Normal"/>
        <w:ind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2" w:name="_Hlk66561700"/>
      <w:r w:rsidRPr="0009132D">
        <w:t xml:space="preserve">Խնդիր </w:t>
      </w:r>
      <w:bookmarkEnd w:id="462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3" w:name="_Hlk66560833"/>
      <w:r w:rsidRPr="00CE567E">
        <w:rPr>
          <w:i/>
        </w:rPr>
        <w:t>Լուծում:</w:t>
      </w:r>
    </w:p>
    <w:bookmarkEnd w:id="463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4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4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5" w:name="_Hlk66560998"/>
      <w:r w:rsidRPr="00461566">
        <w:t>1մ</w:t>
      </w:r>
      <w:r w:rsidRPr="00461566">
        <w:rPr>
          <w:vertAlign w:val="superscript"/>
        </w:rPr>
        <w:t>3</w:t>
      </w:r>
      <w:bookmarkEnd w:id="465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6" w:name="_Hlk66561854"/>
      <w:r w:rsidRPr="00CE567E">
        <w:rPr>
          <w:i/>
        </w:rPr>
        <w:t>Լուծում:</w:t>
      </w:r>
    </w:p>
    <w:bookmarkEnd w:id="466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67" w:name="_Hlk66561193"/>
    <w:p w14:paraId="74430538" w14:textId="77777777" w:rsidR="00BF0CD8" w:rsidRPr="00CE567E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67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bookmarkStart w:id="468" w:name="_Hlk66563132"/>
    <w:p w14:paraId="4A2C335F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032F7763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69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69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0" w:name="_Hlk66565972"/>
    <w:p w14:paraId="46C5CC3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5F5A37">
      <w:pPr>
        <w:pStyle w:val="Q-Normal"/>
        <w:spacing w:line="288" w:lineRule="auto"/>
        <w:ind w:firstLine="432"/>
      </w:pPr>
      <w:r w:rsidRPr="00461566">
        <w:t xml:space="preserve">որից մնացել է չծախսված՝ </w:t>
      </w:r>
      <w:bookmarkStart w:id="471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1"/>
    </w:p>
    <w:p w14:paraId="248F6FB3" w14:textId="673B434C" w:rsidR="001655B2" w:rsidRPr="00A23296" w:rsidRDefault="001655B2" w:rsidP="005F5A3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4F03B47B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բնական գազում մեթանի և էթանի ծավալները, որոնք խառնուրդի 95%-ն են կազմում.</w:t>
      </w:r>
    </w:p>
    <w:bookmarkStart w:id="472" w:name="_Hlk66565573"/>
    <w:p w14:paraId="2C5C442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3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3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4" w:name="_Hlk66566174"/>
    <w:p w14:paraId="251E1BF2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5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6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6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5C2FB045" w:rsidR="00BF0CD8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CE567E">
        <w:rPr>
          <w:rFonts w:eastAsiaTheme="minorEastAsia"/>
          <w:i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2C8A32E4" w14:textId="77777777" w:rsidR="00CE567E" w:rsidRPr="00461566" w:rsidRDefault="00CE567E" w:rsidP="00302A17">
      <w:pPr>
        <w:pStyle w:val="Q-Normal"/>
        <w:rPr>
          <w:rFonts w:eastAsiaTheme="minorEastAsia"/>
        </w:rPr>
      </w:pPr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</m:oMathPara>
      <w:r w:rsidR="00BF0CD8" w:rsidRPr="00461566">
        <w:t xml:space="preserve"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</w:t>
      </w:r>
      <w:r w:rsidR="00BF0CD8" w:rsidRPr="00461566">
        <w:lastRenderedPageBreak/>
        <w:t>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13732C69" w14:textId="77777777" w:rsidR="00CE567E" w:rsidRDefault="00BF0CD8" w:rsidP="00CE567E">
      <w:pPr>
        <w:pStyle w:val="Q-Normal"/>
        <w:jc w:val="center"/>
        <w:rPr>
          <w:i/>
        </w:rPr>
      </w:pPr>
      <w:bookmarkStart w:id="477" w:name="_Hlk66569561"/>
      <w:r w:rsidRPr="00461566">
        <w:rPr>
          <w:i/>
        </w:rPr>
        <w:t>Լուծում:</w:t>
      </w:r>
    </w:p>
    <w:p w14:paraId="640F43A5" w14:textId="737610E6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bookmarkEnd w:id="477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78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78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5F5A37">
      <w:pPr>
        <w:pStyle w:val="Q-Normal"/>
        <w:ind w:firstLine="432"/>
        <w:contextualSpacing w:val="0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42"/>
        <w:gridCol w:w="720"/>
        <w:gridCol w:w="2430"/>
      </w:tblGrid>
      <w:tr w:rsidR="00BF0CD8" w:rsidRPr="00461566" w14:paraId="2C212763" w14:textId="77777777" w:rsidTr="005F5A37">
        <w:trPr>
          <w:jc w:val="center"/>
        </w:trPr>
        <w:tc>
          <w:tcPr>
            <w:tcW w:w="1057" w:type="dxa"/>
            <w:gridSpan w:val="2"/>
          </w:tcPr>
          <w:p w14:paraId="578667D4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2մլ (NO)</w:t>
            </w:r>
          </w:p>
        </w:tc>
        <w:tc>
          <w:tcPr>
            <w:tcW w:w="720" w:type="dxa"/>
          </w:tcPr>
          <w:p w14:paraId="5A4A055C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64BC6FFD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5F5A37">
        <w:trPr>
          <w:jc w:val="center"/>
        </w:trPr>
        <w:tc>
          <w:tcPr>
            <w:tcW w:w="1057" w:type="dxa"/>
            <w:gridSpan w:val="2"/>
          </w:tcPr>
          <w:p w14:paraId="0EF0B8B7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մլ (NO)</w:t>
            </w:r>
          </w:p>
        </w:tc>
        <w:tc>
          <w:tcPr>
            <w:tcW w:w="720" w:type="dxa"/>
          </w:tcPr>
          <w:p w14:paraId="43EAFD5A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29063A5E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5F5A37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5F5A37">
            <w:pPr>
              <w:pStyle w:val="Q-Normal"/>
              <w:ind w:firstLine="0"/>
            </w:pPr>
          </w:p>
        </w:tc>
        <w:tc>
          <w:tcPr>
            <w:tcW w:w="3492" w:type="dxa"/>
            <w:gridSpan w:val="3"/>
          </w:tcPr>
          <w:p w14:paraId="6B48E348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23C401F1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lastRenderedPageBreak/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50B0E3D8" w14:textId="2D21AC2A" w:rsidR="00CE567E" w:rsidRDefault="00BF0CD8" w:rsidP="00CE567E">
      <w:pPr>
        <w:pStyle w:val="Q-Normal"/>
        <w:jc w:val="center"/>
        <w:rPr>
          <w:i/>
        </w:rPr>
      </w:pPr>
      <w:r w:rsidRPr="00461566">
        <w:rPr>
          <w:i/>
        </w:rPr>
        <w:t>Լուծում:</w:t>
      </w:r>
    </w:p>
    <w:p w14:paraId="6BB4EA2C" w14:textId="447B7E81" w:rsidR="00BF0CD8" w:rsidRPr="00461566" w:rsidRDefault="00BF0CD8" w:rsidP="00302A17">
      <w:pPr>
        <w:pStyle w:val="Q-Normal"/>
        <w:rPr>
          <w:i/>
        </w:rPr>
      </w:pP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720"/>
        <w:gridCol w:w="2700"/>
      </w:tblGrid>
      <w:tr w:rsidR="00BF0CD8" w:rsidRPr="00461566" w14:paraId="318BF98C" w14:textId="77777777" w:rsidTr="00CE567E">
        <w:trPr>
          <w:jc w:val="center"/>
        </w:trPr>
        <w:tc>
          <w:tcPr>
            <w:tcW w:w="1065" w:type="dxa"/>
          </w:tcPr>
          <w:p w14:paraId="56F0244E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55AD99D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7FF33D8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CE567E">
        <w:trPr>
          <w:jc w:val="center"/>
        </w:trPr>
        <w:tc>
          <w:tcPr>
            <w:tcW w:w="1065" w:type="dxa"/>
          </w:tcPr>
          <w:p w14:paraId="61F14ECB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0168A0E9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25F1B1FC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CE567E">
        <w:trPr>
          <w:jc w:val="center"/>
        </w:trPr>
        <w:tc>
          <w:tcPr>
            <w:tcW w:w="106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42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79" w:name="_Hlk66574546"/>
    <w:p w14:paraId="4E5E0298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79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0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0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5F5A37">
      <w:pPr>
        <w:pStyle w:val="Q-Normal"/>
        <w:spacing w:line="288" w:lineRule="auto"/>
        <w:ind w:firstLine="432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1" w:name="_Toc133963240"/>
      <w:bookmarkStart w:id="482" w:name="_Toc133965298"/>
      <w:bookmarkStart w:id="483" w:name="_Toc133965553"/>
      <w:bookmarkStart w:id="484" w:name="_Toc151878332"/>
      <w:r w:rsidRPr="00461566">
        <w:t>ԽՆԴԻՐՆԵՐ ԻՆՔՆՈՒՐՈՒՅՆ ԼՈՒԾՄԱՆ ՀԱՄԱՐ</w:t>
      </w:r>
      <w:bookmarkEnd w:id="481"/>
      <w:bookmarkEnd w:id="482"/>
      <w:bookmarkEnd w:id="483"/>
      <w:bookmarkEnd w:id="484"/>
    </w:p>
    <w:p w14:paraId="2A8BA593" w14:textId="3F66727C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lastRenderedPageBreak/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5" w:name="_Toc133963241"/>
      <w:bookmarkStart w:id="486" w:name="_Toc133965299"/>
      <w:bookmarkStart w:id="487" w:name="_Toc133965554"/>
      <w:bookmarkStart w:id="488" w:name="_Toc151878333"/>
      <w:r>
        <w:t>ԵՐԿՐՈՐԴ</w:t>
      </w:r>
      <w:r w:rsidR="00BF0CD8" w:rsidRPr="003641E7">
        <w:t xml:space="preserve"> </w:t>
      </w:r>
      <w:r w:rsidR="00BF0CD8">
        <w:t>ՄԱՍ</w:t>
      </w:r>
      <w:bookmarkEnd w:id="485"/>
      <w:bookmarkEnd w:id="486"/>
      <w:bookmarkEnd w:id="487"/>
      <w:bookmarkEnd w:id="488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lastRenderedPageBreak/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589F741C" w14:textId="78364DD4" w:rsidR="00CE567E" w:rsidRDefault="00BF0CD8" w:rsidP="00CE567E">
      <w:pPr>
        <w:pStyle w:val="Q-Normal"/>
        <w:jc w:val="center"/>
        <w:rPr>
          <w:i/>
        </w:rPr>
      </w:pPr>
      <w:r w:rsidRPr="0082796C">
        <w:rPr>
          <w:i/>
        </w:rPr>
        <w:t>Լուծում:</w:t>
      </w:r>
    </w:p>
    <w:p w14:paraId="47B7B8A5" w14:textId="16305E54" w:rsidR="00BF0CD8" w:rsidRDefault="00BF0CD8" w:rsidP="005F5A37">
      <w:pPr>
        <w:pStyle w:val="Q-Normal"/>
        <w:spacing w:line="288" w:lineRule="auto"/>
        <w:ind w:firstLine="432"/>
      </w:pP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5F5A37">
      <w:pPr>
        <w:pStyle w:val="Q-Normal"/>
        <w:spacing w:line="288" w:lineRule="auto"/>
        <w:ind w:firstLine="432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5F5A37">
      <w:pPr>
        <w:pStyle w:val="Q-Normal"/>
        <w:spacing w:line="288" w:lineRule="auto"/>
        <w:ind w:firstLine="432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481B88">
      <w:pPr>
        <w:pStyle w:val="Q-Normal"/>
        <w:ind w:firstLine="432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89" w:name="_Hlk72764542"/>
    <w:p w14:paraId="6507A632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9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481B88">
      <w:pPr>
        <w:pStyle w:val="Q-Normal"/>
        <w:ind w:firstLine="432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0" w:name="_Hlk72764676"/>
    <w:p w14:paraId="4D6B93DB" w14:textId="77777777" w:rsidR="00BF0CD8" w:rsidRPr="004D34E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481B88">
      <w:pPr>
        <w:pStyle w:val="Q-Normal"/>
        <w:ind w:firstLine="432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5F5A37">
      <w:pPr>
        <w:pStyle w:val="Q-Normal"/>
        <w:spacing w:line="288" w:lineRule="auto"/>
        <w:ind w:firstLine="432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481B88">
      <w:pPr>
        <w:pStyle w:val="Q-Normal"/>
        <w:ind w:firstLine="432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481B88">
      <w:pPr>
        <w:pStyle w:val="Q-Normal"/>
        <w:ind w:firstLine="432"/>
        <w:contextualSpacing w:val="0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5"/>
        <w:gridCol w:w="918"/>
        <w:gridCol w:w="1242"/>
      </w:tblGrid>
      <w:tr w:rsidR="00BF0CD8" w14:paraId="33FD49CE" w14:textId="77777777" w:rsidTr="00CE567E">
        <w:trPr>
          <w:jc w:val="center"/>
        </w:trPr>
        <w:tc>
          <w:tcPr>
            <w:tcW w:w="1155" w:type="dxa"/>
          </w:tcPr>
          <w:p w14:paraId="2F0F3D79" w14:textId="77777777" w:rsidR="00BF0CD8" w:rsidRPr="0081590D" w:rsidRDefault="00BF0CD8" w:rsidP="00CE567E">
            <w:pPr>
              <w:pStyle w:val="Q-Normal"/>
              <w:ind w:firstLine="0"/>
            </w:pPr>
            <w:r>
              <w:t>2մլ (CO)</w:t>
            </w:r>
          </w:p>
        </w:tc>
        <w:tc>
          <w:tcPr>
            <w:tcW w:w="918" w:type="dxa"/>
          </w:tcPr>
          <w:p w14:paraId="76B60639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4019AC8C" w14:textId="77777777" w:rsidR="00BF0CD8" w:rsidRPr="0081590D" w:rsidRDefault="00BF0CD8" w:rsidP="00CE567E">
            <w:pPr>
              <w:pStyle w:val="Q-Normal"/>
              <w:ind w:firstLine="0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CE567E">
        <w:trPr>
          <w:jc w:val="center"/>
        </w:trPr>
        <w:tc>
          <w:tcPr>
            <w:tcW w:w="1155" w:type="dxa"/>
          </w:tcPr>
          <w:p w14:paraId="1705409A" w14:textId="77777777" w:rsidR="00BF0CD8" w:rsidRPr="0081590D" w:rsidRDefault="00BF0CD8" w:rsidP="00CE567E">
            <w:pPr>
              <w:pStyle w:val="Q-Normal"/>
              <w:ind w:firstLine="0"/>
            </w:pPr>
            <w:r>
              <w:t>xմլ (CO)</w:t>
            </w:r>
          </w:p>
        </w:tc>
        <w:tc>
          <w:tcPr>
            <w:tcW w:w="918" w:type="dxa"/>
          </w:tcPr>
          <w:p w14:paraId="3F8C027A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7947D470" w14:textId="77777777" w:rsidR="00BF0CD8" w:rsidRPr="0081590D" w:rsidRDefault="00BF0CD8" w:rsidP="00CE567E">
            <w:pPr>
              <w:pStyle w:val="Q-Normal"/>
              <w:ind w:firstLine="0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CE567E">
        <w:trPr>
          <w:jc w:val="center"/>
        </w:trPr>
        <w:tc>
          <w:tcPr>
            <w:tcW w:w="1155" w:type="dxa"/>
          </w:tcPr>
          <w:p w14:paraId="4E0D1367" w14:textId="77777777" w:rsidR="00BF0CD8" w:rsidRDefault="00BF0CD8" w:rsidP="00CE567E">
            <w:pPr>
              <w:pStyle w:val="Q-Normal"/>
              <w:ind w:firstLine="0"/>
            </w:pPr>
          </w:p>
        </w:tc>
        <w:tc>
          <w:tcPr>
            <w:tcW w:w="918" w:type="dxa"/>
          </w:tcPr>
          <w:p w14:paraId="66AE2B62" w14:textId="77777777" w:rsidR="00BF0CD8" w:rsidRPr="0081590D" w:rsidRDefault="00BF0CD8" w:rsidP="00CE567E">
            <w:pPr>
              <w:pStyle w:val="Q-Normal"/>
              <w:ind w:firstLine="0"/>
            </w:pPr>
            <w:r>
              <w:t>x=100մլ</w:t>
            </w:r>
          </w:p>
        </w:tc>
        <w:tc>
          <w:tcPr>
            <w:tcW w:w="1242" w:type="dxa"/>
          </w:tcPr>
          <w:p w14:paraId="42C34E0E" w14:textId="77777777" w:rsidR="00BF0CD8" w:rsidRDefault="00BF0CD8" w:rsidP="00CE567E">
            <w:pPr>
              <w:pStyle w:val="Q-Normal"/>
              <w:ind w:firstLine="0"/>
            </w:pPr>
          </w:p>
        </w:tc>
      </w:tr>
    </w:tbl>
    <w:p w14:paraId="754D5FB5" w14:textId="77777777" w:rsidR="00BF0CD8" w:rsidRPr="00973DF5" w:rsidRDefault="00BF0CD8" w:rsidP="00481B88">
      <w:pPr>
        <w:pStyle w:val="Q-Normal"/>
        <w:ind w:firstLine="432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481B88">
      <w:pPr>
        <w:pStyle w:val="Q-Normal"/>
        <w:ind w:firstLine="432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lastRenderedPageBreak/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413646A3" w14:textId="5A40BDD2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643157B" w14:textId="16E3EE36" w:rsidR="00BF0CD8" w:rsidRDefault="00895C80" w:rsidP="00302A17">
      <w:pPr>
        <w:pStyle w:val="Q-Normal"/>
      </w:pPr>
      <w:r w:rsidRPr="00FB325D">
        <w:t>Ընթացել</w:t>
      </w:r>
      <w:r w:rsidR="00BF0CD8" w:rsidRPr="00FB325D">
        <w:t xml:space="preserve"> է</w:t>
      </w:r>
      <w:r w:rsidR="00BF0CD8" w:rsidRPr="004C0EE2">
        <w:t xml:space="preserve">  հետևյալ ռեակցիան.</w:t>
      </w:r>
    </w:p>
    <w:p w14:paraId="269BD8BE" w14:textId="77777777" w:rsidR="00BF0CD8" w:rsidRPr="005F1F56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1" w:name="_Hlk73365830"/>
    <w:p w14:paraId="43D6A852" w14:textId="77777777" w:rsidR="00BF0CD8" w:rsidRPr="004C0EE2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1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481B88">
      <w:pPr>
        <w:pStyle w:val="Q-Normal"/>
        <w:ind w:firstLine="432"/>
        <w:contextualSpacing w:val="0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720"/>
        <w:gridCol w:w="1170"/>
      </w:tblGrid>
      <w:tr w:rsidR="00BF0CD8" w14:paraId="3F8F3CC3" w14:textId="77777777" w:rsidTr="00CE567E">
        <w:trPr>
          <w:jc w:val="center"/>
        </w:trPr>
        <w:tc>
          <w:tcPr>
            <w:tcW w:w="885" w:type="dxa"/>
          </w:tcPr>
          <w:p w14:paraId="073F93BD" w14:textId="77777777" w:rsidR="00BF0CD8" w:rsidRPr="0081590D" w:rsidRDefault="00BF0CD8" w:rsidP="00481B88">
            <w:pPr>
              <w:pStyle w:val="Q-Normal"/>
              <w:ind w:firstLine="0"/>
            </w:pPr>
            <w:r>
              <w:t>2լ (CO)</w:t>
            </w:r>
          </w:p>
        </w:tc>
        <w:tc>
          <w:tcPr>
            <w:tcW w:w="720" w:type="dxa"/>
          </w:tcPr>
          <w:p w14:paraId="2D1360A0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5B6EAA7C" w14:textId="77777777" w:rsidR="00BF0CD8" w:rsidRPr="0081590D" w:rsidRDefault="00BF0CD8" w:rsidP="00481B88">
            <w:pPr>
              <w:pStyle w:val="Q-Normal"/>
              <w:ind w:firstLine="0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CE567E">
        <w:trPr>
          <w:jc w:val="center"/>
        </w:trPr>
        <w:tc>
          <w:tcPr>
            <w:tcW w:w="885" w:type="dxa"/>
          </w:tcPr>
          <w:p w14:paraId="751AE199" w14:textId="77777777" w:rsidR="00BF0CD8" w:rsidRPr="0081590D" w:rsidRDefault="00BF0CD8" w:rsidP="00481B88">
            <w:pPr>
              <w:pStyle w:val="Q-Normal"/>
              <w:ind w:firstLine="0"/>
            </w:pPr>
            <w:r>
              <w:t>xլ (CO)</w:t>
            </w:r>
          </w:p>
        </w:tc>
        <w:tc>
          <w:tcPr>
            <w:tcW w:w="720" w:type="dxa"/>
          </w:tcPr>
          <w:p w14:paraId="234DA5D7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74DFFB4D" w14:textId="77777777" w:rsidR="00BF0CD8" w:rsidRPr="0081590D" w:rsidRDefault="00BF0CD8" w:rsidP="00481B88">
            <w:pPr>
              <w:pStyle w:val="Q-Normal"/>
              <w:ind w:firstLine="0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CE567E">
        <w:trPr>
          <w:jc w:val="center"/>
        </w:trPr>
        <w:tc>
          <w:tcPr>
            <w:tcW w:w="885" w:type="dxa"/>
          </w:tcPr>
          <w:p w14:paraId="78635608" w14:textId="77777777" w:rsidR="00BF0CD8" w:rsidRDefault="00BF0CD8" w:rsidP="00481B88">
            <w:pPr>
              <w:pStyle w:val="Q-Normal"/>
              <w:ind w:firstLine="0"/>
            </w:pPr>
          </w:p>
        </w:tc>
        <w:tc>
          <w:tcPr>
            <w:tcW w:w="720" w:type="dxa"/>
          </w:tcPr>
          <w:p w14:paraId="15E865A6" w14:textId="77777777" w:rsidR="00BF0CD8" w:rsidRPr="0081590D" w:rsidRDefault="00BF0CD8" w:rsidP="00481B88">
            <w:pPr>
              <w:pStyle w:val="Q-Normal"/>
              <w:ind w:firstLine="0"/>
            </w:pPr>
            <w:r>
              <w:t>x=40լ</w:t>
            </w:r>
          </w:p>
        </w:tc>
        <w:tc>
          <w:tcPr>
            <w:tcW w:w="1170" w:type="dxa"/>
          </w:tcPr>
          <w:p w14:paraId="0F9044C9" w14:textId="77777777" w:rsidR="00BF0CD8" w:rsidRDefault="00BF0CD8" w:rsidP="00481B88">
            <w:pPr>
              <w:pStyle w:val="Q-Normal"/>
              <w:ind w:firstLine="0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CE567E">
        <w:rPr>
          <w:i/>
        </w:rPr>
        <w:t>Պատ.՝</w:t>
      </w:r>
      <w:r w:rsidRPr="003641E7">
        <w:t xml:space="preserve">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5BA8D8CC" w14:textId="7791F7BA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DC8EDFB" w14:textId="40D58DAC" w:rsidR="00BF0CD8" w:rsidRDefault="00BF0CD8" w:rsidP="00302A17">
      <w:pPr>
        <w:pStyle w:val="Q-Normal"/>
      </w:pP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5F5A37">
      <w:pPr>
        <w:pStyle w:val="Q-Normal"/>
        <w:ind w:firstLine="432"/>
        <w:contextualSpacing w:val="0"/>
      </w:pPr>
      <w:r>
        <w:t>Որոշենք օդում թթվածնի և ազոտի ծավալները.</w:t>
      </w:r>
    </w:p>
    <w:p w14:paraId="1356C635" w14:textId="77777777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481B88">
      <w:pPr>
        <w:pStyle w:val="Q-Normal"/>
        <w:spacing w:line="288" w:lineRule="auto"/>
        <w:ind w:firstLine="432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481B88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2" w:name="_Hlk73366197"/>
    <w:p w14:paraId="6771AFD7" w14:textId="77777777" w:rsidR="00BF0CD8" w:rsidRPr="00B9301A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2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CE567E">
        <w:rPr>
          <w:i/>
        </w:rPr>
        <w:t>Պատ.՝</w:t>
      </w:r>
      <w:r w:rsidRPr="003641E7">
        <w:t xml:space="preserve">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5A60E38" w14:textId="680B489F" w:rsidR="00BF0CD8" w:rsidRPr="005F1F5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3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3"/>
    </w:p>
    <w:p w14:paraId="0E7C4BF2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4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5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4"/>
          <w:bookmarkEnd w:id="495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6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6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497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7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498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8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5F5A37">
      <w:pPr>
        <w:pStyle w:val="Q-Normal"/>
        <w:spacing w:line="288" w:lineRule="auto"/>
        <w:ind w:firstLine="432"/>
      </w:pPr>
      <w:r>
        <w:t>Օդում պարունակվող ազոտի ծավալը.</w:t>
      </w:r>
    </w:p>
    <w:p w14:paraId="6300BA44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>Ամբողջ ազոտի ծավալը կլինի հավասար.</w:t>
      </w:r>
    </w:p>
    <w:p w14:paraId="6E38949B" w14:textId="77777777" w:rsidR="00BF0CD8" w:rsidRPr="00AF38B5" w:rsidRDefault="00BF0CD8" w:rsidP="005F5A37">
      <w:pPr>
        <w:pStyle w:val="Q-Normal"/>
        <w:spacing w:line="288" w:lineRule="auto"/>
        <w:ind w:firstLine="432"/>
      </w:pPr>
      <w:bookmarkStart w:id="499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9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գոյացած ածխաթթու գազի ծավալը կլինի հավասար.</w:t>
      </w:r>
    </w:p>
    <w:bookmarkStart w:id="500" w:name="_Hlk73824692"/>
    <w:p w14:paraId="12C102E9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1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1"/>
    </w:p>
    <w:p w14:paraId="7E31DB8A" w14:textId="77777777" w:rsidR="00BF0CD8" w:rsidRDefault="00BF0CD8" w:rsidP="005F5A37">
      <w:pPr>
        <w:pStyle w:val="Q-Normal"/>
        <w:ind w:firstLine="432"/>
        <w:contextualSpacing w:val="0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</w:t>
      </w:r>
      <w:r w:rsidRPr="009979F1">
        <w:lastRenderedPageBreak/>
        <w:t>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769520F3" w14:textId="77777777" w:rsidR="00CE567E" w:rsidRDefault="00BF0CD8" w:rsidP="00CE567E">
      <w:pPr>
        <w:pStyle w:val="Q-Normal"/>
        <w:jc w:val="center"/>
        <w:rPr>
          <w:i/>
        </w:rPr>
      </w:pPr>
      <w:r w:rsidRPr="001C0D71">
        <w:rPr>
          <w:i/>
        </w:rPr>
        <w:t>Լուծում:</w:t>
      </w:r>
    </w:p>
    <w:p w14:paraId="497C1EDE" w14:textId="35D990CF" w:rsidR="00BF0CD8" w:rsidRDefault="00BF0CD8" w:rsidP="005F5A37">
      <w:pPr>
        <w:pStyle w:val="Q-Normal"/>
        <w:ind w:firstLine="432"/>
        <w:contextualSpacing w:val="0"/>
      </w:pP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3D70FA06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2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2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0A3E7D77" w14:textId="2B6287AA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5F5A37">
      <w:pPr>
        <w:pStyle w:val="Q-Normal"/>
        <w:spacing w:line="288" w:lineRule="auto"/>
        <w:ind w:firstLine="432"/>
        <w:jc w:val="left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5F5A37">
      <w:pPr>
        <w:pStyle w:val="Q-Normal"/>
        <w:spacing w:line="288" w:lineRule="auto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5F5A37">
      <w:pPr>
        <w:pStyle w:val="Q-Normal"/>
        <w:spacing w:line="288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3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3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4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5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5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5F5A37">
      <w:pPr>
        <w:pStyle w:val="Q-Normal"/>
        <w:spacing w:line="288" w:lineRule="auto"/>
        <w:ind w:firstLine="432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CE567E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0DB53448" w14:textId="10278946" w:rsidR="00BF0CD8" w:rsidRPr="003F4788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6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6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07" w:name="_Hlk73827443"/>
    <w:p w14:paraId="0602CCBB" w14:textId="1D36931C" w:rsidR="00BF0CD8" w:rsidRPr="006B62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8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481B88">
      <w:pPr>
        <w:pStyle w:val="Q-Normal"/>
        <w:ind w:firstLine="432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481B88">
      <w:pPr>
        <w:pStyle w:val="Q-Normal"/>
        <w:ind w:firstLine="432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63711A6E" w14:textId="050FD06C" w:rsid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69201F">
        <w:rPr>
          <w:i/>
        </w:rPr>
        <w:t>Լուծում:</w:t>
      </w:r>
    </w:p>
    <w:p w14:paraId="00AEF168" w14:textId="521DFC9E" w:rsidR="00BF0CD8" w:rsidRPr="0069201F" w:rsidRDefault="00BF0CD8" w:rsidP="005F5A37">
      <w:pPr>
        <w:pStyle w:val="Q-Normal"/>
        <w:spacing w:line="288" w:lineRule="auto"/>
        <w:ind w:firstLine="432"/>
        <w:rPr>
          <w:i/>
        </w:rPr>
      </w:pP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5F5A37">
      <w:pPr>
        <w:pStyle w:val="Q-Normal"/>
        <w:spacing w:line="288" w:lineRule="auto"/>
        <w:ind w:firstLine="432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5F5A37">
      <w:pPr>
        <w:pStyle w:val="Q-Normal"/>
        <w:spacing w:line="288" w:lineRule="auto"/>
        <w:ind w:firstLine="432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5F5A37">
      <w:pPr>
        <w:pStyle w:val="Q-Normal"/>
        <w:spacing w:line="288" w:lineRule="auto"/>
        <w:ind w:firstLine="432"/>
      </w:pPr>
      <w:r>
        <w:t>Վերջնական խառնուրդի բաղադրությունը.</w:t>
      </w:r>
    </w:p>
    <w:p w14:paraId="6EE3A0F6" w14:textId="77777777" w:rsidR="00BF0CD8" w:rsidRPr="00D53CDD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5F5A37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</w:t>
      </w:r>
      <w:r w:rsidRPr="00CE567E">
        <w:rPr>
          <w:b/>
        </w:rPr>
        <w:t>օզոնացված թթվածին</w:t>
      </w:r>
      <w:r>
        <w:t>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5F5A37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lastRenderedPageBreak/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554259DB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1FC7262" w14:textId="77777777" w:rsidR="00BF0CD8" w:rsidRPr="003F4788" w:rsidRDefault="00BF0CD8" w:rsidP="00481B88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09" w:name="_Hlk130595831"/>
    <w:p w14:paraId="0CBCE189" w14:textId="0531C6FA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0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0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481B88">
      <w:pPr>
        <w:pStyle w:val="Q-Normal"/>
        <w:ind w:firstLine="432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481B88">
      <w:pPr>
        <w:pStyle w:val="Q-Normal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481B88">
      <w:pPr>
        <w:pStyle w:val="Q-Normal"/>
        <w:ind w:firstLine="432"/>
      </w:pPr>
      <w:r w:rsidRPr="00C87401">
        <w:t>Մնացած թթվածնի քանակը.</w:t>
      </w:r>
    </w:p>
    <w:p w14:paraId="1B0073C4" w14:textId="7A37BFA4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481B88">
      <w:pPr>
        <w:pStyle w:val="Q-Normal"/>
        <w:ind w:firstLine="432"/>
      </w:pPr>
      <w:r>
        <w:t>Օզոնի նյութաքանակը.</w:t>
      </w:r>
    </w:p>
    <w:p w14:paraId="0D68395E" w14:textId="2BCF985E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481B88">
      <w:pPr>
        <w:pStyle w:val="Q-Normal"/>
        <w:ind w:firstLine="432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 w:rsidRPr="004C0469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591D0524" w14:textId="58182904" w:rsidR="00A26461" w:rsidRDefault="00BF0CD8" w:rsidP="0034565D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  <w:bookmarkStart w:id="511" w:name="_Hlk47781264"/>
      <w:r w:rsidR="00A26461">
        <w:br w:type="page"/>
      </w:r>
    </w:p>
    <w:p w14:paraId="6126E932" w14:textId="09067E04" w:rsidR="00967AF6" w:rsidRDefault="00967AF6" w:rsidP="00967AF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CD1D60" wp14:editId="53ECA92A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666111799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494748" id="Шестиугольник 19" o:spid="_x0000_s1026" type="#_x0000_t9" style="position:absolute;margin-left:0;margin-top:2.35pt;width:130.9pt;height:116.95pt;z-index:2517237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922A06D" wp14:editId="60CA2C2B">
                <wp:extent cx="6234430" cy="1674496"/>
                <wp:effectExtent l="0" t="0" r="0" b="0"/>
                <wp:docPr id="711371550" name="Canvas 7113715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3489888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4240320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03B330" w14:textId="77777777" w:rsidR="00967AF6" w:rsidRPr="003A35F9" w:rsidRDefault="00967AF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FFE1618" w14:textId="10FA8362" w:rsidR="00967AF6" w:rsidRPr="00943098" w:rsidRDefault="00967AF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927577" name="Надпись 23"/>
                        <wps:cNvSpPr txBox="1"/>
                        <wps:spPr>
                          <a:xfrm>
                            <a:off x="1590674" y="802004"/>
                            <a:ext cx="3543301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F6A1E" w14:textId="42F6BDBA" w:rsidR="00967AF6" w:rsidRPr="00A26461" w:rsidRDefault="00967AF6" w:rsidP="00967AF6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26461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ԱՏՈՄԻ ԿԱՌՈՒՑՎԱԾՔԸ: Դ.Ի. ՄԵՆԴԵԼԵԵՎԻ ՔԻՄԻԱԿԱՆ ՏԱՐՐԵՐԻ ՊԱՐԲԵՐԱԿԱՆ ՀԱՄԱԿԱՐԳԸ ԵՎ ՊԱՐԲԵՐԱԿԱՆ ՕՐԵՆՔԸ: ՔԻՄԻԱԿԱՆ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2A06D" id="Canvas 711371550" o:spid="_x0000_s130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sTTXFM4DAAAhDAAADgAA&#10;AAAAAAAAAAAAAAAuAgAAZHJzL2Uyb0RvYy54bWxQSwECLQAUAAYACAAAACEA7hH0J90AAAAFAQAA&#10;DwAAAAAAAAAAAAAAAAAoBgAAZHJzL2Rvd25yZXYueG1sUEsFBgAAAAAEAAQA8wAAADIHAAAAAA==&#10;">
                <v:shape id="_x0000_s130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0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" adj="1742" fillcolor="teal" stroked="f" strokeweight="1pt"/>
                <v:shape id="Надпись 22" o:spid="_x0000_s1309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" filled="f" stroked="f" strokeweight=".5pt">
                  <v:textbox>
                    <w:txbxContent>
                      <w:p w14:paraId="4303B330" w14:textId="77777777" w:rsidR="00967AF6" w:rsidRPr="003A35F9" w:rsidRDefault="00967AF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FFE1618" w14:textId="10FA8362" w:rsidR="00967AF6" w:rsidRPr="00943098" w:rsidRDefault="00967AF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3</w:t>
                        </w:r>
                      </w:p>
                    </w:txbxContent>
                  </v:textbox>
                </v:shape>
                <v:shape id="Надпись 23" o:spid="_x0000_s1310" type="#_x0000_t202" style="position:absolute;left:15906;top:8020;width:35433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" filled="f" stroked="f" strokeweight=".5pt">
                  <v:textbox>
                    <w:txbxContent>
                      <w:p w14:paraId="65CF6A1E" w14:textId="42F6BDBA" w:rsidR="00967AF6" w:rsidRPr="00A26461" w:rsidRDefault="00967AF6" w:rsidP="00967AF6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26461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ԱՏՈՄԻ ԿԱՌՈՒՑՎԱԾՔԸ: Դ.Ի. ՄԵՆԴԵԼԵԵՎԻ ՔԻՄԻԱԿԱՆ ՏԱՐՐԵՐԻ ՊԱՐԲԵՐԱԿԱՆ ՀԱՄԱԿԱՐԳԸ ԵՎ ՊԱՐԲԵՐԱԿԱՆ ՕՐԵՆՔԸ: ՔԻՄԻԱԿԱՆ ԿԱՊ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2" w:name="_Toc133965555"/>
      <w:bookmarkStart w:id="513" w:name="_Toc151878334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2"/>
      <w:bookmarkEnd w:id="513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1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479803DC" w14:textId="41D504F5" w:rsidR="00A26461" w:rsidRDefault="00A26461" w:rsidP="008E7086">
      <w:bookmarkStart w:id="514" w:name="_Toc133963242"/>
      <w:bookmarkStart w:id="515" w:name="_Toc133965300"/>
      <w:bookmarkStart w:id="516" w:name="_Toc133965556"/>
      <w:r>
        <w:rPr>
          <w:noProof/>
        </w:rPr>
        <w:lastRenderedPageBreak/>
        <mc:AlternateContent>
          <mc:Choice Requires="wpc">
            <w:drawing>
              <wp:inline distT="0" distB="0" distL="0" distR="0" wp14:anchorId="242BF5B6" wp14:editId="68F4CFB0">
                <wp:extent cx="5060950" cy="872115"/>
                <wp:effectExtent l="0" t="0" r="6350" b="4445"/>
                <wp:docPr id="738489206" name="Canvas 738489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8216216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54156107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D8E4F1" w14:textId="5D2DEF26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6594499" name="Rectangle 1"/>
                          <wps:cNvSpPr/>
                          <wps:spPr>
                            <a:xfrm>
                              <a:off x="1887884" y="757106"/>
                              <a:ext cx="8938605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C72539" w14:textId="576EFDB8" w:rsidR="00A26461" w:rsidRPr="0034565D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  <w:color w:val="0D8080"/>
                                    <w:sz w:val="28"/>
                                    <w:szCs w:val="28"/>
                                  </w:rPr>
                                  <w:t>ԱՏՈՄԻ ԿԱՌՈՒՑՎԱԾՔԻ ՄՈԼՈՐԱԿԱՅԻՆ ՄՈԴԵԼԸ, ԶԱՆԳՎԱԾԱՅԻՆ ԹԻՎ, ԻԶՈՏՈՊՆԵՐ, ՄԻՋՈՒԿԱՅԻՆ ՌԵԱԿՑԻԱՆԵՐ, ՌԱԴԻՈԱԿՏԻՎ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1741751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2BF5B6" id="Canvas 738489206" o:spid="_x0000_s131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8vebB&#10;iQQAAP4NAAAOAAAAAAAAAAAAAAAAAC4CAABkcnMvZTJvRG9jLnhtbFBLAQItABQABgAIAAAAIQAr&#10;Wos92AAAAAUBAAAPAAAAAAAAAAAAAAAAAOMGAABkcnMvZG93bnJldi54bWxQSwUGAAAAAAQABADz&#10;AAAA6AcAAAAA&#10;">
                <v:shape id="_x0000_s131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1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">
                  <v:shape id="Hexagon 1" o:spid="_x0000_s131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DD8E4F1" w14:textId="5D2DEF26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</w:t>
                          </w:r>
                        </w:p>
                      </w:txbxContent>
                    </v:textbox>
                  </v:shape>
                  <v:rect id="Rectangle 1" o:spid="_x0000_s1315" style="position:absolute;left:18878;top:7571;width:8938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" filled="f" stroked="f" strokeweight="1.5pt">
                    <v:textbox>
                      <w:txbxContent>
                        <w:p w14:paraId="05C72539" w14:textId="576EFDB8" w:rsidR="00A26461" w:rsidRPr="0034565D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hAnsiTheme="minorHAnsi" w:cstheme="minorHAnsi"/>
                              <w:b/>
                              <w:bCs/>
                              <w:color w:val="0D8080"/>
                              <w:sz w:val="28"/>
                              <w:szCs w:val="28"/>
                            </w:rPr>
                            <w:t>ԱՏՈՄԻ ԿԱՌՈՒՑՎԱԾՔԻ ՄՈԼՈՐԱԿԱՅԻՆ ՄՈԴԵԼԸ, ԶԱՆԳՎԱԾԱՅԻՆ ԹԻՎ, ԻԶՈՏՈՊՆԵՐ, ՄԻՋՈՒԿԱՅԻՆ ՌԵԱԿՑԻԱՆԵՐ, ՌԱԴԻՈԱԿՏԻՎ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31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17" w:name="_Toc151878335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17"/>
      <w:r w:rsidR="00DE27C5" w:rsidRPr="00E20BE1">
        <w:rPr>
          <w:sz w:val="10"/>
          <w:szCs w:val="10"/>
        </w:rPr>
        <w:t xml:space="preserve"> </w:t>
      </w:r>
      <w:bookmarkEnd w:id="514"/>
      <w:bookmarkEnd w:id="515"/>
      <w:bookmarkEnd w:id="516"/>
    </w:p>
    <w:p w14:paraId="11878370" w14:textId="4BD4B777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454535BF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0B2BB7AF" w:rsidR="00BF0CD8" w:rsidRPr="00712933" w:rsidRDefault="00F37441" w:rsidP="00F37441">
      <w:pPr>
        <w:pStyle w:val="Q-Normal"/>
        <w:ind w:firstLine="432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5F2E4727" wp14:editId="69CAB287">
            <wp:simplePos x="0" y="0"/>
            <wp:positionH relativeFrom="margin">
              <wp:posOffset>157117</wp:posOffset>
            </wp:positionH>
            <wp:positionV relativeFrom="paragraph">
              <wp:posOffset>73932</wp:posOffset>
            </wp:positionV>
            <wp:extent cx="2409190" cy="1696085"/>
            <wp:effectExtent l="0" t="0" r="0" b="0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 rotWithShape="1"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5"/>
                    <a:stretch/>
                  </pic:blipFill>
                  <pic:spPr bwMode="auto">
                    <a:xfrm>
                      <a:off x="0" y="0"/>
                      <a:ext cx="240919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712933">
        <w:t>Ըստ այդ մոդելի.</w:t>
      </w:r>
    </w:p>
    <w:p w14:paraId="38EEFC7F" w14:textId="5CBE2941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0B38D5DA" w:rsidR="00712933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49F455F0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022C0B">
      <w:pPr>
        <w:pStyle w:val="Q-Normal"/>
        <w:numPr>
          <w:ilvl w:val="0"/>
          <w:numId w:val="82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2D3DFE">
      <w:pPr>
        <w:pStyle w:val="Q-Normal"/>
        <w:ind w:firstLine="432"/>
        <w:contextualSpacing w:val="0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0C43C3E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441CE2" w:rsidRDefault="00441CE2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317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PuTfCO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441CE2" w:rsidRDefault="00441CE2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2D3DFE">
      <w:pPr>
        <w:pStyle w:val="Q-Normal"/>
        <w:ind w:firstLine="432"/>
        <w:contextualSpacing w:val="0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1EC0530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441CE2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318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046BFEBE" w14:textId="77777777" w:rsidR="00441CE2" w:rsidRDefault="00441CE2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2D3DFE">
      <w:pPr>
        <w:pStyle w:val="Q-Normal"/>
        <w:ind w:firstLine="432"/>
        <w:contextualSpacing w:val="0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տարրի կարգաթիվը,</w:t>
      </w:r>
    </w:p>
    <w:p w14:paraId="2D6E5433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պրոտոնների թիվը,</w:t>
      </w:r>
    </w:p>
    <w:p w14:paraId="7CA0EC09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էլեկտրոնների թիվը,</w:t>
      </w:r>
    </w:p>
    <w:p w14:paraId="448C085C" w14:textId="77777777" w:rsidR="00BF0CD8" w:rsidRPr="00C7613D" w:rsidRDefault="00BF0CD8" w:rsidP="00022C0B">
      <w:pPr>
        <w:pStyle w:val="Q-Normal"/>
        <w:numPr>
          <w:ilvl w:val="0"/>
          <w:numId w:val="89"/>
        </w:numPr>
        <w:contextualSpacing w:val="0"/>
        <w:rPr>
          <w:b/>
        </w:rPr>
      </w:pPr>
      <w:r w:rsidRPr="00C7613D">
        <w:rPr>
          <w:b/>
        </w:rPr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jc w:val="center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5"/>
        <w:gridCol w:w="1620"/>
        <w:gridCol w:w="1185"/>
        <w:gridCol w:w="1605"/>
        <w:gridCol w:w="1260"/>
      </w:tblGrid>
      <w:tr w:rsidR="007969B2" w14:paraId="2F13BAD8" w14:textId="77777777" w:rsidTr="00FD52D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05" w:type="dxa"/>
            <w:gridSpan w:val="2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3FA7990A" w14:textId="7892EC85" w:rsidR="007969B2" w:rsidRPr="00E20BE1" w:rsidRDefault="007969B2" w:rsidP="00F37441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2865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6C73BC82" w14:textId="7C81021A" w:rsidR="007969B2" w:rsidRPr="00E20BE1" w:rsidRDefault="007969B2" w:rsidP="00FD52DC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FD52D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/>
            <w:shd w:val="clear" w:color="auto" w:fill="0D8080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2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8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60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2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FD52D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shd w:val="clear" w:color="auto" w:fill="0D8080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2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10−19</w:t>
            </w:r>
          </w:p>
        </w:tc>
        <w:tc>
          <w:tcPr>
            <w:tcW w:w="1185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605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10−28</w:t>
            </w:r>
          </w:p>
        </w:tc>
        <w:tc>
          <w:tcPr>
            <w:tcW w:w="12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1823</w:t>
            </w:r>
          </w:p>
        </w:tc>
      </w:tr>
      <w:tr w:rsidR="003323B8" w14:paraId="0B01EB09" w14:textId="77777777" w:rsidTr="00FD52D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shd w:val="clear" w:color="auto" w:fill="0D8080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2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8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60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FD52D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shd w:val="clear" w:color="auto" w:fill="0D8080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20" w:type="dxa"/>
            <w:tcBorders>
              <w:bottom w:val="nil"/>
            </w:tcBorders>
            <w:shd w:val="clear" w:color="auto" w:fill="auto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85" w:type="dxa"/>
            <w:shd w:val="clear" w:color="auto" w:fill="auto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05" w:type="dxa"/>
            <w:shd w:val="clear" w:color="auto" w:fill="auto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tcBorders>
              <w:bottom w:val="nil"/>
            </w:tcBorders>
            <w:shd w:val="clear" w:color="auto" w:fill="auto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2D3DFE">
      <w:pPr>
        <w:pStyle w:val="Q-Normal"/>
        <w:ind w:firstLine="432"/>
        <w:contextualSpacing w:val="0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2D3DFE">
      <w:pPr>
        <w:pStyle w:val="Q-Normal"/>
        <w:ind w:firstLine="432"/>
        <w:contextualSpacing w:val="0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533F38DF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441CE2" w:rsidRDefault="00441CE2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319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4C7FD811" w14:textId="46FF0745" w:rsidR="00441CE2" w:rsidRDefault="00441CE2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2D3DFE">
      <w:pPr>
        <w:pStyle w:val="Q-Normal"/>
        <w:ind w:firstLine="432"/>
        <w:contextualSpacing w:val="0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2D3DFE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B75955C">
                <wp:extent cx="2942705" cy="930736"/>
                <wp:effectExtent l="0" t="0" r="0" b="317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705" cy="93073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54CA3B5D" w:rsidR="00441CE2" w:rsidRDefault="00441CE2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2609F26B" w:rsidR="00441CE2" w:rsidRPr="00827AD2" w:rsidRDefault="00441CE2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4D31271A" w:rsidR="00441CE2" w:rsidRPr="0064567F" w:rsidRDefault="00441CE2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>Ալֆա մասնիկ կամ հելիումի միջուկ՝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8F2BAD2" w:rsidR="00441CE2" w:rsidRPr="005E00A7" w:rsidRDefault="00441CE2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320" style="width:231.7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C611B68" w14:textId="54CA3B5D" w:rsidR="00441CE2" w:rsidRDefault="00441CE2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2609F26B" w:rsidR="00441CE2" w:rsidRPr="00827AD2" w:rsidRDefault="00441CE2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4D31271A" w:rsidR="00441CE2" w:rsidRPr="0064567F" w:rsidRDefault="00441CE2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>Ալֆա մասնիկ կամ հելիումի միջուկ՝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8F2BAD2" w:rsidR="00441CE2" w:rsidRPr="005E00A7" w:rsidRDefault="00441CE2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A97899"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608C520" w14:textId="77777777" w:rsidR="00BF0CD8" w:rsidRPr="00435C33" w:rsidRDefault="00000000" w:rsidP="002D3DF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A97899">
      <w:pPr>
        <w:pStyle w:val="Q-Normal"/>
        <w:jc w:val="center"/>
      </w:pPr>
      <w:r w:rsidRPr="00A97899">
        <w:rPr>
          <w:i/>
        </w:rPr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779"/>
        <w:gridCol w:w="1710"/>
      </w:tblGrid>
      <w:tr w:rsidR="00BF0CD8" w:rsidRPr="00E20BE1" w14:paraId="2A2D3AA5" w14:textId="77777777" w:rsidTr="00A97899">
        <w:trPr>
          <w:trHeight w:val="26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E63BF0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779" w:type="dxa"/>
          </w:tcPr>
          <w:p w14:paraId="7C489515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078C3DD8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A97899">
        <w:trPr>
          <w:trHeight w:val="288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E63BF0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779" w:type="dxa"/>
          </w:tcPr>
          <w:p w14:paraId="5F613184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2EB56ECB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A97899">
        <w:trPr>
          <w:trHeight w:val="288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E63BF0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2489" w:type="dxa"/>
            <w:gridSpan w:val="2"/>
          </w:tcPr>
          <w:p w14:paraId="08E77AEF" w14:textId="77EC3847" w:rsidR="00BF0CD8" w:rsidRPr="00E20BE1" w:rsidRDefault="009809E1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30A26D03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</w:t>
      </w:r>
      <w:r w:rsidR="00A97899">
        <w:t>,</w:t>
      </w:r>
      <w:r w:rsidRPr="00A01303">
        <w:t xml:space="preserve">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43136B01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2D3DFE">
      <w:pPr>
        <w:pStyle w:val="Q-Normal"/>
        <w:spacing w:line="288" w:lineRule="auto"/>
        <w:ind w:firstLine="432"/>
      </w:pPr>
      <w:r w:rsidRPr="00247B68">
        <w:t>Այստեղից.</w:t>
      </w:r>
    </w:p>
    <w:p w14:paraId="457AF1F8" w14:textId="4F743B22" w:rsidR="00BF0CD8" w:rsidRPr="00A01303" w:rsidRDefault="00BF0CD8" w:rsidP="002D3DFE">
      <w:pPr>
        <w:pStyle w:val="Q-Normal"/>
        <w:spacing w:line="288" w:lineRule="auto"/>
        <w:ind w:firstLine="432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2D3DFE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1A1AC6B3" w14:textId="104589A3" w:rsidR="00A97899" w:rsidRDefault="00BF0CD8" w:rsidP="00A97899">
      <w:pPr>
        <w:pStyle w:val="Q-Normal"/>
        <w:jc w:val="center"/>
      </w:pPr>
      <w:r w:rsidRPr="00FA3A83">
        <w:rPr>
          <w:i/>
          <w:iCs/>
        </w:rPr>
        <w:t>Լուծում</w:t>
      </w:r>
      <w:r w:rsidRPr="00A01303">
        <w:t>:</w:t>
      </w:r>
    </w:p>
    <w:p w14:paraId="65A271D3" w14:textId="550ACB01" w:rsidR="00BF0CD8" w:rsidRPr="00C21D34" w:rsidRDefault="00BF0CD8" w:rsidP="002D3DFE">
      <w:pPr>
        <w:pStyle w:val="Q-Normal"/>
        <w:spacing w:line="288" w:lineRule="auto"/>
        <w:ind w:firstLine="432"/>
        <w:rPr>
          <w:i/>
        </w:rPr>
      </w:pP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2D3DFE">
      <w:pPr>
        <w:pStyle w:val="Q-Normal"/>
        <w:spacing w:line="288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2D3DFE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18" w:name="_Toc133963243"/>
      <w:bookmarkStart w:id="519" w:name="_Toc133965301"/>
      <w:bookmarkStart w:id="520" w:name="_Toc133965557"/>
      <w:bookmarkStart w:id="521" w:name="_Toc151878336"/>
      <w:r w:rsidRPr="00A01303">
        <w:lastRenderedPageBreak/>
        <w:t>Մ</w:t>
      </w:r>
      <w:r>
        <w:t>ԻՋՈՒԿԱՅԻՆ ՌԵԱԿՑԻԱՆԵՐ</w:t>
      </w:r>
      <w:bookmarkEnd w:id="518"/>
      <w:bookmarkEnd w:id="519"/>
      <w:bookmarkEnd w:id="520"/>
      <w:r w:rsidR="00B8440D" w:rsidRPr="009B1F24">
        <w:t xml:space="preserve">, </w:t>
      </w:r>
      <w:r w:rsidR="00B8440D">
        <w:t>ՌԱԴԻՈԱԿՏԻՎՈՒԹՅՈՒՆ</w:t>
      </w:r>
      <w:bookmarkEnd w:id="521"/>
      <w:r w:rsidR="009B1F24">
        <w:t xml:space="preserve"> </w:t>
      </w:r>
    </w:p>
    <w:p w14:paraId="7044FC02" w14:textId="77777777" w:rsidR="008F3945" w:rsidRDefault="008F3945" w:rsidP="002D3DFE">
      <w:pPr>
        <w:pStyle w:val="Q-Normal"/>
        <w:ind w:firstLine="432"/>
        <w:contextualSpacing w:val="0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28EFB5CD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441CE2" w:rsidRDefault="00441CE2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321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cW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5PGLj3RaK48YRB23zeMvXCh/0&#10;nvmwYQ67BfsKJ0B4xEVqqHMK3Y6SEtzPj+4jHosYpZTU2H059T/2zAlK9DeD5X01nk5ju6bDdHYx&#10;wYN7K9m+lZh9dQtYImOcNZanbcQH3W+lg+oVB8UqWkURMxxt55QH1x9uQzsVcNRwsVolGLaoZeHe&#10;PFseyWOmY62+NK/M2a6qA/bDA/Sdyhbv6rrFRk0Dq30AqVLRn/LavQG2dyqmbhTF+fH2nFCngbn8&#10;BQ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797XFp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441CE2" w:rsidRDefault="00441CE2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2D3DFE">
      <w:pPr>
        <w:pStyle w:val="Q-Normal"/>
        <w:ind w:firstLine="432"/>
        <w:contextualSpacing w:val="0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2D3DFE">
      <w:pPr>
        <w:pStyle w:val="Q-Normal"/>
        <w:ind w:firstLine="432"/>
        <w:contextualSpacing w:val="0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2D3DFE">
      <w:pPr>
        <w:pStyle w:val="Q-Normal"/>
        <w:ind w:firstLine="432"/>
        <w:contextualSpacing w:val="0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F1E48FA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441CE2" w:rsidRPr="00073057" w:rsidRDefault="00441CE2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322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15r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BMA15r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441CE2" w:rsidRPr="00073057" w:rsidRDefault="00441CE2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2D3DFE">
      <w:pPr>
        <w:pStyle w:val="Q-Normal"/>
        <w:ind w:firstLine="432"/>
        <w:contextualSpacing w:val="0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17E24796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441CE2" w:rsidRDefault="00441CE2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323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FXPdQe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441CE2" w:rsidRDefault="00441CE2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A97899" w:rsidRDefault="00000000" w:rsidP="00E20BE1">
      <w:pPr>
        <w:pStyle w:val="Q-Normal"/>
        <w:ind w:left="426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022C0B">
      <w:pPr>
        <w:pStyle w:val="Q-Normal"/>
        <w:numPr>
          <w:ilvl w:val="0"/>
          <w:numId w:val="76"/>
        </w:numPr>
        <w:ind w:left="426"/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022C0B">
      <w:pPr>
        <w:pStyle w:val="Q-Normal"/>
        <w:numPr>
          <w:ilvl w:val="0"/>
          <w:numId w:val="76"/>
        </w:numPr>
        <w:ind w:left="426"/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A97899" w:rsidRDefault="00000000" w:rsidP="002D3DFE">
      <w:pPr>
        <w:pStyle w:val="Q-Normal"/>
        <w:ind w:firstLine="432"/>
        <w:contextualSpacing w:val="0"/>
        <w:rPr>
          <w:rFonts w:eastAsia="Times New Roman" w:cs="Times New Roman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4A544A2E" w14:textId="79DAA096" w:rsidR="000E72D8" w:rsidRDefault="000E72D8" w:rsidP="002D3DFE">
      <w:pPr>
        <w:pStyle w:val="Q-Normal"/>
        <w:ind w:firstLine="432"/>
        <w:contextualSpacing w:val="0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r</m:t>
              </m:r>
            </m:e>
          </m:sPre>
        </m:oMath>
      </m:oMathPara>
    </w:p>
    <w:p w14:paraId="3A517C6C" w14:textId="2ED0A4E7" w:rsidR="00061C6C" w:rsidRDefault="00061C6C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2D3DFE">
      <w:pPr>
        <w:pStyle w:val="Q-Normal"/>
        <w:ind w:firstLine="432"/>
        <w:contextualSpacing w:val="0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5EE0F1C6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441CE2" w:rsidRPr="007D2B63" w:rsidRDefault="00441CE2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441CE2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324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HJ/bU1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441CE2" w:rsidRPr="007D2B63" w:rsidRDefault="00441CE2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441CE2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2D3DFE">
      <w:pPr>
        <w:pStyle w:val="Q-Normal"/>
        <w:ind w:firstLine="432"/>
        <w:contextualSpacing w:val="0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A97899" w:rsidRDefault="00000000" w:rsidP="002D3DFE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sPre>
        </m:oMath>
      </m:oMathPara>
    </w:p>
    <w:p w14:paraId="157F0A5A" w14:textId="77777777" w:rsidR="00B8440D" w:rsidRPr="00A97899" w:rsidRDefault="00000000" w:rsidP="002D3DFE">
      <w:pPr>
        <w:pStyle w:val="Q-Normal"/>
        <w:spacing w:line="288" w:lineRule="auto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3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2D3DFE">
      <w:pPr>
        <w:pStyle w:val="Q-Normal"/>
        <w:ind w:firstLine="432"/>
        <w:contextualSpacing w:val="0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3F6B5C" w:rsidRDefault="00000000" w:rsidP="002D3DFE">
      <w:pPr>
        <w:pStyle w:val="Q-Normal"/>
        <w:ind w:firstLine="432"/>
        <w:contextualSpacing w:val="0"/>
        <w:rPr>
          <w:sz w:val="22"/>
          <w:szCs w:val="22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e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1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7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76A8202E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03E7BB46" w14:textId="4009FF98" w:rsidR="002D3DFE" w:rsidRPr="002D3DFE" w:rsidRDefault="00BF0CD8" w:rsidP="002D3DFE">
      <w:pPr>
        <w:pStyle w:val="Q-Normal"/>
        <w:ind w:firstLine="432"/>
        <w:contextualSpacing w:val="0"/>
        <w:jc w:val="left"/>
      </w:pPr>
      <w:r w:rsidRPr="00435C33">
        <w:lastRenderedPageBreak/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</w:t>
      </w:r>
      <w:r w:rsidR="002D3DFE">
        <w:t>ի</w:t>
      </w:r>
      <w:r w:rsidR="002D3DFE" w:rsidRPr="002D3DFE">
        <w:t>.</w:t>
      </w:r>
    </w:p>
    <w:p w14:paraId="479F4AE6" w14:textId="6C08218D" w:rsidR="00615B62" w:rsidRPr="007D2B63" w:rsidRDefault="002D3DFE" w:rsidP="00A97899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 xml:space="preserve"> 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2" w:name="_Toc133963244"/>
      <w:bookmarkStart w:id="523" w:name="_Toc133965302"/>
      <w:bookmarkStart w:id="524" w:name="_Toc133965558"/>
      <w:r w:rsidRPr="00BB72F4">
        <w:rPr>
          <w:lang w:val="hy-AM"/>
        </w:rPr>
        <w:br w:type="page"/>
      </w:r>
    </w:p>
    <w:p w14:paraId="36319A81" w14:textId="32E400A2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FF91599" wp14:editId="41BE8B1D">
                <wp:extent cx="5060950" cy="872115"/>
                <wp:effectExtent l="0" t="0" r="6350" b="4445"/>
                <wp:docPr id="1566414084" name="Canvas 1566414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7606007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9478471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010F19" w14:textId="1DE1A094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83460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3C0C5F" w14:textId="77777777" w:rsid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ՆԵՐԻ ՎԻՃԱԿՆ ԱՏՈՄՈՒՄ,</w:t>
                                </w:r>
                              </w:p>
                              <w:p w14:paraId="5D0DDF77" w14:textId="2A3BAADF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ԱՄՊ, ՕՐԲԻՏ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959823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F91599" id="Canvas 1566414084" o:spid="_x0000_s132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XCflhIQEAAD8&#10;DQAADgAAAAAAAAAAAAAAAAAuAgAAZHJzL2Uyb0RvYy54bWxQSwECLQAUAAYACAAAACEAK1qLPdgA&#10;AAAFAQAADwAAAAAAAAAAAAAAAADeBgAAZHJzL2Rvd25yZXYueG1sUEsFBgAAAAAEAAQA8wAAAOMH&#10;AAAAAA==&#10;">
                <v:shape id="_x0000_s132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">
                  <v:shape id="Hexagon 1" o:spid="_x0000_s132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28010F19" w14:textId="1DE1A094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2</w:t>
                          </w:r>
                        </w:p>
                      </w:txbxContent>
                    </v:textbox>
                  </v:shape>
                  <v:rect id="Rectangle 1" o:spid="_x0000_s132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" filled="f" stroked="f" strokeweight="1.5pt">
                    <v:textbox>
                      <w:txbxContent>
                        <w:p w14:paraId="753C0C5F" w14:textId="77777777" w:rsid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ՆԵՐԻ ՎԻՃԱԿՆ ԱՏՈՄՈՒՄ,</w:t>
                          </w:r>
                        </w:p>
                        <w:p w14:paraId="5D0DDF77" w14:textId="2A3BAADF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ԱՄՊ, ՕՐԲԻՏ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33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5" w:name="_Toc151878337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2"/>
      <w:bookmarkEnd w:id="523"/>
      <w:bookmarkEnd w:id="524"/>
      <w:bookmarkEnd w:id="525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0ADDC50F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022C0B">
      <w:pPr>
        <w:pStyle w:val="Q-Normal"/>
        <w:numPr>
          <w:ilvl w:val="0"/>
          <w:numId w:val="73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022C0B">
      <w:pPr>
        <w:pStyle w:val="Q-Normal"/>
        <w:numPr>
          <w:ilvl w:val="0"/>
          <w:numId w:val="73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1A24B4">
        <w:tc>
          <w:tcPr>
            <w:tcW w:w="3618" w:type="dxa"/>
          </w:tcPr>
          <w:p w14:paraId="7065FA9D" w14:textId="77777777" w:rsidR="001E6209" w:rsidRDefault="001E6209" w:rsidP="001A24B4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6DB0A1AB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1A24B4">
        <w:tc>
          <w:tcPr>
            <w:tcW w:w="3618" w:type="dxa"/>
          </w:tcPr>
          <w:p w14:paraId="70B265CE" w14:textId="77777777" w:rsidR="001E6209" w:rsidRDefault="001E6209" w:rsidP="001A24B4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EFC3CAD">
            <wp:extent cx="2906176" cy="1184168"/>
            <wp:effectExtent l="0" t="0" r="0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19" cy="11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037A17DF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7DF27C68" w14:textId="77777777" w:rsidR="00F37441" w:rsidRDefault="00F37441" w:rsidP="00302A17">
      <w:pPr>
        <w:pStyle w:val="Q-Normal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7"/>
        <w:gridCol w:w="293"/>
        <w:gridCol w:w="2474"/>
      </w:tblGrid>
      <w:tr w:rsidR="00F37441" w:rsidRPr="00F37441" w14:paraId="15F17B2B" w14:textId="77777777" w:rsidTr="00F37441">
        <w:tc>
          <w:tcPr>
            <w:tcW w:w="5217" w:type="dxa"/>
          </w:tcPr>
          <w:p w14:paraId="4B6F7E53" w14:textId="77777777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598E7A6F" wp14:editId="45C5693B">
                  <wp:extent cx="3030583" cy="1544243"/>
                  <wp:effectExtent l="0" t="0" r="0" b="0"/>
                  <wp:docPr id="1029157800" name="Рисунок 1029157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800" name="օրբիտալ.png"/>
                          <pic:cNvPicPr/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614" cy="154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A0AC8" w14:textId="72B351E5" w:rsidR="00F37441" w:rsidRDefault="00F37441" w:rsidP="00F37441">
            <w:pPr>
              <w:pStyle w:val="30"/>
            </w:pPr>
            <w:r w:rsidRPr="0081228B">
              <w:t>1) ջրածնի ատոմում էլեկտրոնի դիրքերը 1 վայրկյանում, 2) էլեկտրոնի գտնվելու հավանականությունը</w:t>
            </w:r>
          </w:p>
        </w:tc>
        <w:tc>
          <w:tcPr>
            <w:tcW w:w="293" w:type="dxa"/>
          </w:tcPr>
          <w:p w14:paraId="269B9B35" w14:textId="77777777" w:rsidR="00F37441" w:rsidRDefault="00F37441" w:rsidP="00F37441">
            <w:pPr>
              <w:pStyle w:val="Q-Normal"/>
              <w:keepNext/>
              <w:ind w:firstLine="0"/>
              <w:rPr>
                <w:noProof/>
              </w:rPr>
            </w:pPr>
          </w:p>
        </w:tc>
        <w:tc>
          <w:tcPr>
            <w:tcW w:w="2474" w:type="dxa"/>
          </w:tcPr>
          <w:p w14:paraId="0A601F68" w14:textId="65D48FC0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6BC13129" wp14:editId="2BABC498">
                  <wp:extent cx="1299754" cy="1262354"/>
                  <wp:effectExtent l="0" t="0" r="0" b="0"/>
                  <wp:docPr id="1896366662" name="Рисунок 1896366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283" cy="1265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C637C" w14:textId="25DB9961" w:rsidR="00F37441" w:rsidRDefault="00F37441" w:rsidP="00F3744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F37441">
      <w:pPr>
        <w:pStyle w:val="Q-Normal"/>
        <w:ind w:firstLine="432"/>
        <w:contextualSpacing w:val="0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37441">
      <w:pPr>
        <w:pStyle w:val="Q-Normal"/>
        <w:ind w:firstLine="0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0BCA8563">
                <wp:extent cx="4568190" cy="777240"/>
                <wp:effectExtent l="0" t="0" r="3810" b="381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441CE2" w:rsidRDefault="00441CE2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331" style="width:35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4F7FC43" w14:textId="32A1E3EB" w:rsidR="00441CE2" w:rsidRDefault="00441CE2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44A9E83C" w:rsidR="005D24AE" w:rsidRDefault="000A2DF6" w:rsidP="0034565D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453F1718" wp14:editId="6FE86F95">
            <wp:extent cx="4391025" cy="1771461"/>
            <wp:effectExtent l="0" t="0" r="0" b="0"/>
            <wp:docPr id="1029157819" name="Рисунок 1029157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9" name="օրբիտալներ.png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6470" cy="1773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0E890" w14:textId="225F121C" w:rsidR="005D24AE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6" w:name="_Toc133963245"/>
      <w:bookmarkStart w:id="527" w:name="_Toc133965303"/>
      <w:bookmarkStart w:id="528" w:name="_Toc133965559"/>
      <w:r w:rsidRPr="00BB72F4">
        <w:rPr>
          <w:lang w:val="hy-AM"/>
        </w:rPr>
        <w:br w:type="page"/>
      </w:r>
    </w:p>
    <w:p w14:paraId="7FEB9FE0" w14:textId="44DC684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9A4968" wp14:editId="77FF0926">
                <wp:extent cx="5060950" cy="872115"/>
                <wp:effectExtent l="0" t="0" r="6350" b="4445"/>
                <wp:docPr id="306291467" name="Canvas 306291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050886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1199071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D615E8C" w14:textId="45200E97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16274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C92D9B" w14:textId="034B9416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ՈՒՄ ԷԼԵԿՏՐՈՆԻ ՇԱՐԺՈԻՄԸ ԲՆՈՒԹԱԳՐՈՂ ՔՎԱՆՏԱՅԻՆ Թ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08901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9A4968" id="Canvas 306291467" o:spid="_x0000_s133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BxVjO2gAQAAP0NAAAO&#10;AAAAAAAAAAAAAAAAAC4CAABkcnMvZTJvRG9jLnhtbFBLAQItABQABgAIAAAAIQArWos92AAAAAUB&#10;AAAPAAAAAAAAAAAAAAAAANoGAABkcnMvZG93bnJldi54bWxQSwUGAAAAAAQABADzAAAA3wcAAAAA&#10;">
                <v:shape id="_x0000_s133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">
                  <v:shape id="Hexagon 1" o:spid="_x0000_s133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0D615E8C" w14:textId="45200E97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3</w:t>
                          </w:r>
                        </w:p>
                      </w:txbxContent>
                    </v:textbox>
                  </v:shape>
                  <v:rect id="Rectangle 1" o:spid="_x0000_s133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" filled="f" stroked="f" strokeweight="1.5pt">
                    <v:textbox>
                      <w:txbxContent>
                        <w:p w14:paraId="7FC92D9B" w14:textId="034B9416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ՈՒՄ ԷԼԵԿՏՐՈՆԻ ՇԱՐԺՈԻՄԸ ԲՆՈՒԹԱԳՐՈՂ ՔՎԱՆՏԱՅԻՆ Թ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3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29" w:name="_Toc151878338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6"/>
      <w:bookmarkEnd w:id="527"/>
      <w:bookmarkEnd w:id="528"/>
      <w:bookmarkEnd w:id="529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022C0B">
      <w:pPr>
        <w:pStyle w:val="Q-Normal"/>
        <w:numPr>
          <w:ilvl w:val="0"/>
          <w:numId w:val="74"/>
        </w:numPr>
      </w:pPr>
      <w:r>
        <w:t>Գլխավոր քվանտային թիվ,</w:t>
      </w:r>
    </w:p>
    <w:p w14:paraId="22E58B7D" w14:textId="77777777" w:rsidR="008241B3" w:rsidRDefault="008241B3" w:rsidP="00022C0B">
      <w:pPr>
        <w:pStyle w:val="Q-Normal"/>
        <w:numPr>
          <w:ilvl w:val="0"/>
          <w:numId w:val="75"/>
        </w:numPr>
      </w:pPr>
      <w:r>
        <w:t>Օրբիտալային քվանտային թիվ,</w:t>
      </w:r>
    </w:p>
    <w:p w14:paraId="2B2A159E" w14:textId="63CFD494" w:rsidR="008241B3" w:rsidRDefault="008241B3" w:rsidP="00022C0B">
      <w:pPr>
        <w:pStyle w:val="Q-Normal"/>
        <w:numPr>
          <w:ilvl w:val="0"/>
          <w:numId w:val="75"/>
        </w:numPr>
      </w:pPr>
      <w:r>
        <w:t>Մագնիսական քվանտային թիվ,</w:t>
      </w:r>
    </w:p>
    <w:p w14:paraId="57BAB3F2" w14:textId="371B0F94" w:rsidR="008241B3" w:rsidRPr="003D588A" w:rsidRDefault="008241B3" w:rsidP="00022C0B">
      <w:pPr>
        <w:pStyle w:val="Q-Normal"/>
        <w:numPr>
          <w:ilvl w:val="0"/>
          <w:numId w:val="75"/>
        </w:numPr>
        <w:contextualSpacing w:val="0"/>
      </w:pPr>
      <w:r>
        <w:t>Սպինային քվանտային թիվ:</w:t>
      </w:r>
    </w:p>
    <w:p w14:paraId="7B24DCE9" w14:textId="4504777F" w:rsidR="00C80C98" w:rsidRPr="009A3FD1" w:rsidRDefault="00007B8B" w:rsidP="00022C0B">
      <w:pPr>
        <w:pStyle w:val="Q-Normal"/>
        <w:numPr>
          <w:ilvl w:val="0"/>
          <w:numId w:val="81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F37441">
      <w:pPr>
        <w:pStyle w:val="Q-Normal"/>
        <w:ind w:firstLine="432"/>
        <w:contextualSpacing w:val="0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ListTable2-Accent6"/>
        <w:tblW w:w="6930" w:type="dxa"/>
        <w:jc w:val="center"/>
        <w:tblBorders>
          <w:top w:val="none" w:sz="0" w:space="0" w:color="auto"/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09"/>
        <w:gridCol w:w="16"/>
        <w:gridCol w:w="416"/>
        <w:gridCol w:w="432"/>
        <w:gridCol w:w="432"/>
        <w:gridCol w:w="432"/>
        <w:gridCol w:w="432"/>
        <w:gridCol w:w="432"/>
        <w:gridCol w:w="1129"/>
      </w:tblGrid>
      <w:tr w:rsidR="0018378D" w:rsidRPr="007912EE" w14:paraId="046B47C5" w14:textId="77777777" w:rsidTr="00F374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</w:tcPr>
          <w:p w14:paraId="78D715BD" w14:textId="77777777" w:rsidR="00C5791C" w:rsidRPr="000A3166" w:rsidRDefault="00C5791C" w:rsidP="000D19DD">
            <w:pPr>
              <w:pStyle w:val="Q-Normal"/>
              <w:ind w:firstLine="0"/>
              <w:rPr>
                <w:b w:val="0"/>
              </w:rPr>
            </w:pPr>
            <w:r w:rsidRPr="000A3166">
              <w:rPr>
                <w:b w:val="0"/>
              </w:rPr>
              <w:t>Գլխավոր քվանտային թիվ (</w:t>
            </w:r>
            <w:r w:rsidRPr="000A3166">
              <w:rPr>
                <w:b w:val="0"/>
                <w:lang w:val="en-US"/>
              </w:rPr>
              <w:t>n</w:t>
            </w:r>
            <w:r w:rsidRPr="000A3166">
              <w:rPr>
                <w:b w:val="0"/>
              </w:rPr>
              <w:t xml:space="preserve">)    </w:t>
            </w:r>
          </w:p>
        </w:tc>
        <w:tc>
          <w:tcPr>
            <w:tcW w:w="432" w:type="dxa"/>
            <w:gridSpan w:val="2"/>
          </w:tcPr>
          <w:p w14:paraId="6E69DF68" w14:textId="77777777" w:rsidR="00C5791C" w:rsidRPr="000A3166" w:rsidRDefault="00C5791C" w:rsidP="000D19DD">
            <w:pPr>
              <w:pStyle w:val="Q-Normal"/>
              <w:ind w:firstLine="2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0A3166">
              <w:rPr>
                <w:b w:val="0"/>
              </w:rPr>
              <w:t>1</w:t>
            </w:r>
          </w:p>
        </w:tc>
        <w:tc>
          <w:tcPr>
            <w:tcW w:w="432" w:type="dxa"/>
          </w:tcPr>
          <w:p w14:paraId="6EAC7A69" w14:textId="77777777" w:rsidR="00C5791C" w:rsidRPr="000A3166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0A3166">
              <w:rPr>
                <w:b w:val="0"/>
              </w:rPr>
              <w:t>2</w:t>
            </w:r>
          </w:p>
        </w:tc>
        <w:tc>
          <w:tcPr>
            <w:tcW w:w="432" w:type="dxa"/>
          </w:tcPr>
          <w:p w14:paraId="69E1020E" w14:textId="77777777" w:rsidR="00C5791C" w:rsidRPr="000A3166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0A3166">
              <w:rPr>
                <w:b w:val="0"/>
              </w:rPr>
              <w:t>3</w:t>
            </w:r>
          </w:p>
        </w:tc>
        <w:tc>
          <w:tcPr>
            <w:tcW w:w="432" w:type="dxa"/>
          </w:tcPr>
          <w:p w14:paraId="7818D349" w14:textId="77777777" w:rsidR="00C5791C" w:rsidRPr="000A3166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0A3166">
              <w:rPr>
                <w:b w:val="0"/>
              </w:rPr>
              <w:t>4</w:t>
            </w:r>
          </w:p>
        </w:tc>
        <w:tc>
          <w:tcPr>
            <w:tcW w:w="432" w:type="dxa"/>
          </w:tcPr>
          <w:p w14:paraId="6B6E8F8D" w14:textId="77777777" w:rsidR="00C5791C" w:rsidRPr="000A3166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0A3166">
              <w:rPr>
                <w:b w:val="0"/>
              </w:rPr>
              <w:t>5</w:t>
            </w:r>
          </w:p>
        </w:tc>
        <w:tc>
          <w:tcPr>
            <w:tcW w:w="432" w:type="dxa"/>
          </w:tcPr>
          <w:p w14:paraId="0B861421" w14:textId="77777777" w:rsidR="00C5791C" w:rsidRPr="000A3166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0A3166">
              <w:rPr>
                <w:b w:val="0"/>
              </w:rPr>
              <w:t>6</w:t>
            </w:r>
          </w:p>
        </w:tc>
        <w:tc>
          <w:tcPr>
            <w:tcW w:w="1129" w:type="dxa"/>
          </w:tcPr>
          <w:p w14:paraId="31BEEBDD" w14:textId="77777777" w:rsidR="00C5791C" w:rsidRPr="000A3166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0A3166">
              <w:rPr>
                <w:b w:val="0"/>
              </w:rPr>
              <w:t>7 ...</w:t>
            </w:r>
          </w:p>
        </w:tc>
      </w:tr>
      <w:tr w:rsidR="0018378D" w:rsidRPr="007912EE" w14:paraId="580BA697" w14:textId="77777777" w:rsidTr="00F374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shd w:val="clear" w:color="auto" w:fill="ACE6E6"/>
          </w:tcPr>
          <w:p w14:paraId="5FEBC969" w14:textId="0E849EA7" w:rsidR="00C5791C" w:rsidRPr="000A3166" w:rsidRDefault="00C5791C" w:rsidP="000D19DD">
            <w:pPr>
              <w:pStyle w:val="Q-Normal"/>
              <w:ind w:firstLine="0"/>
              <w:rPr>
                <w:b w:val="0"/>
              </w:rPr>
            </w:pPr>
            <w:r w:rsidRPr="000A3166">
              <w:rPr>
                <w:b w:val="0"/>
              </w:rPr>
              <w:t>Էներգիական մակարդակ</w:t>
            </w:r>
          </w:p>
        </w:tc>
        <w:tc>
          <w:tcPr>
            <w:tcW w:w="432" w:type="dxa"/>
            <w:gridSpan w:val="2"/>
            <w:shd w:val="clear" w:color="auto" w:fill="008080"/>
          </w:tcPr>
          <w:p w14:paraId="739AB5A8" w14:textId="77777777" w:rsidR="00C5791C" w:rsidRPr="00F37441" w:rsidRDefault="00C5791C" w:rsidP="000D19DD">
            <w:pPr>
              <w:pStyle w:val="Q-Normal"/>
              <w:ind w:firstLine="2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FFFFFF" w:themeColor="background1"/>
              </w:rPr>
            </w:pPr>
            <w:r w:rsidRPr="00F37441">
              <w:rPr>
                <w:b/>
                <w:color w:val="FFFFFF" w:themeColor="background1"/>
              </w:rPr>
              <w:t>K</w:t>
            </w:r>
          </w:p>
        </w:tc>
        <w:tc>
          <w:tcPr>
            <w:tcW w:w="432" w:type="dxa"/>
            <w:shd w:val="clear" w:color="auto" w:fill="008080"/>
          </w:tcPr>
          <w:p w14:paraId="1137D92F" w14:textId="77777777" w:rsidR="00C5791C" w:rsidRPr="00F37441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FFFFFF" w:themeColor="background1"/>
              </w:rPr>
            </w:pPr>
            <w:r w:rsidRPr="00F37441">
              <w:rPr>
                <w:b/>
                <w:color w:val="FFFFFF" w:themeColor="background1"/>
              </w:rPr>
              <w:t>L</w:t>
            </w:r>
          </w:p>
        </w:tc>
        <w:tc>
          <w:tcPr>
            <w:tcW w:w="432" w:type="dxa"/>
            <w:shd w:val="clear" w:color="auto" w:fill="008080"/>
          </w:tcPr>
          <w:p w14:paraId="269389F6" w14:textId="77777777" w:rsidR="00C5791C" w:rsidRPr="00F37441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FFFFFF" w:themeColor="background1"/>
              </w:rPr>
            </w:pPr>
            <w:r w:rsidRPr="00F37441">
              <w:rPr>
                <w:b/>
                <w:color w:val="FFFFFF" w:themeColor="background1"/>
              </w:rPr>
              <w:t>M</w:t>
            </w:r>
          </w:p>
        </w:tc>
        <w:tc>
          <w:tcPr>
            <w:tcW w:w="432" w:type="dxa"/>
            <w:shd w:val="clear" w:color="auto" w:fill="008080"/>
          </w:tcPr>
          <w:p w14:paraId="05206A74" w14:textId="77777777" w:rsidR="00C5791C" w:rsidRPr="00F37441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FFFFFF" w:themeColor="background1"/>
              </w:rPr>
            </w:pPr>
            <w:r w:rsidRPr="00F37441">
              <w:rPr>
                <w:b/>
                <w:color w:val="FFFFFF" w:themeColor="background1"/>
              </w:rPr>
              <w:t>N</w:t>
            </w:r>
          </w:p>
        </w:tc>
        <w:tc>
          <w:tcPr>
            <w:tcW w:w="432" w:type="dxa"/>
            <w:shd w:val="clear" w:color="auto" w:fill="008080"/>
          </w:tcPr>
          <w:p w14:paraId="47A08D93" w14:textId="77777777" w:rsidR="00C5791C" w:rsidRPr="00F37441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FFFFFF" w:themeColor="background1"/>
              </w:rPr>
            </w:pPr>
            <w:r w:rsidRPr="00F37441">
              <w:rPr>
                <w:b/>
                <w:color w:val="FFFFFF" w:themeColor="background1"/>
              </w:rPr>
              <w:t>O</w:t>
            </w:r>
          </w:p>
        </w:tc>
        <w:tc>
          <w:tcPr>
            <w:tcW w:w="432" w:type="dxa"/>
            <w:shd w:val="clear" w:color="auto" w:fill="008080"/>
          </w:tcPr>
          <w:p w14:paraId="75642B66" w14:textId="77777777" w:rsidR="00C5791C" w:rsidRPr="00F37441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FFFFFF" w:themeColor="background1"/>
              </w:rPr>
            </w:pPr>
            <w:r w:rsidRPr="00F37441">
              <w:rPr>
                <w:b/>
                <w:color w:val="FFFFFF" w:themeColor="background1"/>
              </w:rPr>
              <w:t>P</w:t>
            </w:r>
          </w:p>
        </w:tc>
        <w:tc>
          <w:tcPr>
            <w:tcW w:w="1129" w:type="dxa"/>
            <w:shd w:val="clear" w:color="auto" w:fill="008080"/>
          </w:tcPr>
          <w:p w14:paraId="1EE1D095" w14:textId="77777777" w:rsidR="00C5791C" w:rsidRPr="00F37441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FFFFFF" w:themeColor="background1"/>
              </w:rPr>
            </w:pPr>
            <w:r w:rsidRPr="00F37441">
              <w:rPr>
                <w:b/>
                <w:color w:val="FFFFFF" w:themeColor="background1"/>
              </w:rPr>
              <w:t>Q ....</w:t>
            </w:r>
          </w:p>
        </w:tc>
      </w:tr>
      <w:tr w:rsidR="0018378D" w:rsidRPr="006A28E9" w14:paraId="72192E91" w14:textId="77777777" w:rsidTr="00F37441">
        <w:trPr>
          <w:trHeight w:val="5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25" w:type="dxa"/>
            <w:gridSpan w:val="2"/>
            <w:shd w:val="clear" w:color="auto" w:fill="E1F5F5"/>
          </w:tcPr>
          <w:p w14:paraId="0C9267B6" w14:textId="14F4CDB7" w:rsidR="0018378D" w:rsidRPr="000A3166" w:rsidRDefault="0018378D" w:rsidP="000D19DD">
            <w:pPr>
              <w:pStyle w:val="Q-Normal"/>
              <w:ind w:firstLine="0"/>
              <w:rPr>
                <w:b w:val="0"/>
              </w:rPr>
            </w:pPr>
            <w:r w:rsidRPr="000A3166">
              <w:rPr>
                <w:b w:val="0"/>
              </w:rPr>
              <w:t>(էլեկտրոնային շերտ)</w:t>
            </w:r>
          </w:p>
        </w:tc>
        <w:tc>
          <w:tcPr>
            <w:tcW w:w="3705" w:type="dxa"/>
            <w:gridSpan w:val="7"/>
            <w:shd w:val="clear" w:color="auto" w:fill="EDFAFA"/>
          </w:tcPr>
          <w:p w14:paraId="771169EA" w14:textId="40A67E29" w:rsidR="0018378D" w:rsidRPr="000A3166" w:rsidRDefault="00000000" w:rsidP="000D19DD">
            <w:pPr>
              <w:pStyle w:val="Q-Normal"/>
              <w:ind w:firstLine="2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16"/>
                      <w:szCs w:val="1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օրբիտալների չափսերը և էներգիան մեծանում են</m:t>
                  </m:r>
                </m:e>
              </m:acc>
            </m:oMath>
            <w:r w:rsidR="0018378D" w:rsidRPr="000A3166">
              <w:rPr>
                <w:color w:val="2F5496" w:themeColor="accent1" w:themeShade="BF"/>
              </w:rPr>
              <w:t xml:space="preserve"> </w:t>
            </w:r>
          </w:p>
        </w:tc>
      </w:tr>
    </w:tbl>
    <w:p w14:paraId="2942B423" w14:textId="77777777" w:rsidR="00F37441" w:rsidRDefault="00F37441" w:rsidP="00302A17">
      <w:pPr>
        <w:pStyle w:val="Q-Normal"/>
      </w:pPr>
    </w:p>
    <w:p w14:paraId="780F1604" w14:textId="3C7D2D61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lastRenderedPageBreak/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F37441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CEBF443">
                <wp:extent cx="4286250" cy="742604"/>
                <wp:effectExtent l="0" t="0" r="0" b="635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7426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441CE2" w:rsidRPr="00150AAA" w:rsidRDefault="00441CE2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338" style="width:337.5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FA2F7F" w14:textId="4EB41A5C" w:rsidR="00441CE2" w:rsidRPr="00150AAA" w:rsidRDefault="00441CE2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7485CD2E" w14:textId="2AD85C25" w:rsidR="00F37441" w:rsidRDefault="00BF0CD8" w:rsidP="00F37441">
      <w:pPr>
        <w:pStyle w:val="Q-Normal"/>
        <w:ind w:firstLine="432"/>
        <w:contextualSpacing w:val="0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1975"/>
        <w:gridCol w:w="5670"/>
      </w:tblGrid>
      <w:tr w:rsidR="00BF0CD8" w:rsidRPr="006A28E9" w14:paraId="54F9AE0A" w14:textId="77777777" w:rsidTr="000A316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28F0BFB7" w14:textId="5715FA70" w:rsidR="00BF0CD8" w:rsidRPr="00542C58" w:rsidRDefault="00BF0CD8" w:rsidP="00F37441">
            <w:pPr>
              <w:pStyle w:val="Q-Normal"/>
              <w:ind w:firstLine="0"/>
              <w:contextualSpacing w:val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F37441">
            <w:pPr>
              <w:pStyle w:val="Q-Normal"/>
              <w:ind w:firstLine="0"/>
              <w:contextualSpacing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6A28E9" w14:paraId="70ED32E5" w14:textId="77777777" w:rsidTr="000A316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4" w:space="0" w:color="007D7A"/>
              <w:bottom w:val="single" w:sz="6" w:space="0" w:color="007D7A"/>
            </w:tcBorders>
          </w:tcPr>
          <w:p w14:paraId="099699BE" w14:textId="7CEEF7C0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F37441">
            <w:pPr>
              <w:pStyle w:val="Q-Normal"/>
              <w:ind w:firstLine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6A28E9" w14:paraId="27A325DC" w14:textId="77777777" w:rsidTr="000A316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6C67CE4" w14:textId="7B0F7CE8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F37441">
            <w:pPr>
              <w:pStyle w:val="Q-Normal"/>
              <w:ind w:firstLine="0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EE7EE0E" w14:textId="77777777" w:rsidR="00F37441" w:rsidRDefault="00F37441" w:rsidP="00F37441">
      <w:pPr>
        <w:pStyle w:val="Q-Normal"/>
        <w:ind w:left="426" w:firstLine="0"/>
      </w:pPr>
    </w:p>
    <w:p w14:paraId="6F6C7131" w14:textId="08EB1DEE" w:rsidR="009151C6" w:rsidRPr="008B5BFC" w:rsidRDefault="009151C6" w:rsidP="00022C0B">
      <w:pPr>
        <w:pStyle w:val="Q-Normal"/>
        <w:numPr>
          <w:ilvl w:val="0"/>
          <w:numId w:val="81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F37441">
      <w:pPr>
        <w:pStyle w:val="Q-Normal"/>
        <w:ind w:firstLine="432"/>
        <w:contextualSpacing w:val="0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525"/>
        <w:gridCol w:w="2430"/>
        <w:gridCol w:w="3420"/>
      </w:tblGrid>
      <w:tr w:rsidR="00E87382" w:rsidRPr="006A28E9" w14:paraId="04222A08" w14:textId="77777777" w:rsidTr="00F374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0A3166">
            <w:pPr>
              <w:pStyle w:val="Q-Normal"/>
              <w:ind w:firstLine="0"/>
            </w:pPr>
            <w:r w:rsidRPr="00E87382">
              <w:t>Էներգիական մակարդակը</w:t>
            </w:r>
          </w:p>
        </w:tc>
        <w:tc>
          <w:tcPr>
            <w:tcW w:w="2430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420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F374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43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42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F374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43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42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F374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43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42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F374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430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42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695"/>
        <w:gridCol w:w="576"/>
        <w:gridCol w:w="576"/>
        <w:gridCol w:w="576"/>
        <w:gridCol w:w="576"/>
        <w:gridCol w:w="576"/>
        <w:gridCol w:w="576"/>
      </w:tblGrid>
      <w:tr w:rsidR="00542C58" w:rsidRPr="00250580" w14:paraId="2617B14B" w14:textId="77777777" w:rsidTr="007C6E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single" w:sz="4" w:space="0" w:color="007D7A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</w:tcPr>
          <w:p w14:paraId="4E87B7D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47A442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038572E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31963E38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6BDDC18F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35577546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</w:tcBorders>
            <w:shd w:val="clear" w:color="auto" w:fill="0D8080"/>
            <w:vAlign w:val="center"/>
          </w:tcPr>
          <w:p w14:paraId="773ACEAD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7C6E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7A0602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53A3C6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4D0BC51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5794859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77D650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73C898F2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F37441">
      <w:pPr>
        <w:pStyle w:val="Q-Normal"/>
        <w:ind w:firstLine="432"/>
        <w:contextualSpacing w:val="0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53066171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441CE2" w:rsidRDefault="00441CE2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339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GbHG89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441CE2" w:rsidRDefault="00441CE2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lastRenderedPageBreak/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80C284C" w:rsidR="000D19DD" w:rsidRDefault="000D19DD" w:rsidP="00EA3BB5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DAA62DF" w14:textId="77777777" w:rsidR="00EA3BB5" w:rsidRDefault="00EA3BB5" w:rsidP="00EA3BB5">
      <w:pPr>
        <w:pStyle w:val="Q-Normal"/>
        <w:keepNext/>
        <w:ind w:firstLine="432"/>
        <w:jc w:val="center"/>
      </w:pPr>
      <w:r>
        <w:rPr>
          <w:noProof/>
        </w:rPr>
        <w:drawing>
          <wp:inline distT="0" distB="0" distL="0" distR="0" wp14:anchorId="4767EA17" wp14:editId="4523DFF9">
            <wp:extent cx="3799268" cy="1532730"/>
            <wp:effectExtent l="0" t="0" r="0" b="0"/>
            <wp:docPr id="1896366658" name="Рисунок 1896366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366658" name="օրբիտալներ.pn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3238" cy="1534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2CF7E" w14:textId="3C9FE4A7" w:rsidR="00EA3BB5" w:rsidRDefault="00EA3BB5" w:rsidP="00EA3BB5">
      <w:pPr>
        <w:pStyle w:val="30"/>
      </w:pPr>
      <w:r w:rsidRPr="001C12C6">
        <w:t>s, p, d, f</w:t>
      </w:r>
      <w:r>
        <w:t xml:space="preserve"> </w:t>
      </w:r>
      <w:r w:rsidRPr="001C12C6">
        <w:t>օրբիտալների ձևերը</w:t>
      </w:r>
    </w:p>
    <w:p w14:paraId="2010CFF1" w14:textId="721C06C8" w:rsidR="00150AAA" w:rsidRDefault="00150AAA" w:rsidP="00F447C0">
      <w:pPr>
        <w:pStyle w:val="30"/>
        <w:numPr>
          <w:ilvl w:val="0"/>
          <w:numId w:val="0"/>
        </w:numPr>
      </w:pP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bottom w:val="single" w:sz="6" w:space="0" w:color="007D7A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bottom w:val="single" w:sz="6" w:space="0" w:color="007D7A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F37441">
      <w:pPr>
        <w:pStyle w:val="Q-Normal"/>
        <w:ind w:firstLine="432"/>
        <w:contextualSpacing w:val="0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F37441">
      <w:pPr>
        <w:pStyle w:val="Q-Normal"/>
        <w:ind w:firstLine="0"/>
        <w:contextualSpacing w:val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454FD377">
                <wp:extent cx="4286704" cy="704850"/>
                <wp:effectExtent l="0" t="0" r="0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704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441CE2" w:rsidRDefault="00441CE2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340" style="width:337.5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1C2347D3" w14:textId="46C9E546" w:rsidR="00441CE2" w:rsidRDefault="00441CE2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lastRenderedPageBreak/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316729">
      <w:pPr>
        <w:pStyle w:val="Q-Normal"/>
        <w:numPr>
          <w:ilvl w:val="0"/>
          <w:numId w:val="81"/>
        </w:numPr>
        <w:ind w:left="432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F37441">
      <w:pPr>
        <w:pStyle w:val="Q-Normal"/>
        <w:ind w:firstLine="432"/>
        <w:contextualSpacing w:val="0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4C7DDBAB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441CE2" w:rsidRPr="00FF3862" w:rsidRDefault="00441CE2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0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0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341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" fillcolor="#d7f5f5" stroked="f" strokeweight="1pt">
                <v:stroke joinstyle="miter"/>
                <v:textbox>
                  <w:txbxContent>
                    <w:p w14:paraId="3706B80D" w14:textId="1852CE35" w:rsidR="00441CE2" w:rsidRPr="00FF3862" w:rsidRDefault="00441CE2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1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1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16729">
      <w:pPr>
        <w:pStyle w:val="Q-Normal"/>
        <w:ind w:firstLine="432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13610C7C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D28B0F7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16729">
      <w:pPr>
        <w:pStyle w:val="Q-Normal"/>
        <w:spacing w:before="120" w:after="0"/>
        <w:ind w:firstLine="432"/>
        <w:contextualSpacing w:val="0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16729">
      <w:pPr>
        <w:pStyle w:val="Q-Normal"/>
        <w:ind w:firstLine="432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31672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77CE4364">
            <wp:extent cx="4937429" cy="1295114"/>
            <wp:effectExtent l="0" t="0" r="0" b="635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747" cy="130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lastRenderedPageBreak/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20EB23EF">
            <wp:extent cx="3520440" cy="2233633"/>
            <wp:effectExtent l="0" t="0" r="3810" b="0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424" cy="223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29"/>
      </w:tblGrid>
      <w:tr w:rsidR="00EE0492" w14:paraId="06D0769A" w14:textId="77777777" w:rsidTr="007C6E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78" type="#_x0000_t75" style="width:12pt;height:12pt" o:ole="">
                  <v:imagedata r:id="rId170" o:title=""/>
                </v:shape>
                <o:OLEObject Type="Embed" ProgID="ChemDraw.Document.6.0" ShapeID="_x0000_i1078" DrawAspect="Content" ObjectID="_1762494176" r:id="rId171"/>
              </w:object>
            </w:r>
          </w:p>
        </w:tc>
      </w:tr>
      <w:tr w:rsidR="00EE0492" w14:paraId="6417E97C" w14:textId="77777777" w:rsidTr="007C6E48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54C5017D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79" type="#_x0000_t75" style="width:41.25pt;height:12.75pt" o:ole="">
                  <v:imagedata r:id="rId172" o:title=""/>
                </v:shape>
                <o:OLEObject Type="Embed" ProgID="ChemDraw.Document.6.0" ShapeID="_x0000_i1079" DrawAspect="Content" ObjectID="_1762494177" r:id="rId173"/>
              </w:object>
            </w:r>
          </w:p>
        </w:tc>
      </w:tr>
      <w:tr w:rsidR="00EE0492" w14:paraId="55205E21" w14:textId="77777777" w:rsidTr="007C6E48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0AAB85E9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0" type="#_x0000_t75" style="width:70.5pt;height:14.25pt" o:ole="">
                  <v:imagedata r:id="rId174" o:title=""/>
                </v:shape>
                <o:OLEObject Type="Embed" ProgID="ChemDraw.Document.6.0" ShapeID="_x0000_i1080" DrawAspect="Content" ObjectID="_1762494178" r:id="rId175"/>
              </w:object>
            </w:r>
          </w:p>
        </w:tc>
      </w:tr>
      <w:tr w:rsidR="00EE0492" w14:paraId="42AF545D" w14:textId="77777777" w:rsidTr="007C6E48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1" type="#_x0000_t75" style="width:93.75pt;height:14.25pt" o:ole="">
                  <v:imagedata r:id="rId176" o:title=""/>
                </v:shape>
                <o:OLEObject Type="Embed" ProgID="ChemDraw.Document.6.0" ShapeID="_x0000_i1081" DrawAspect="Content" ObjectID="_1762494179" r:id="rId17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2EC0BCD2" w:rsidR="008C0EB6" w:rsidRPr="00F37441" w:rsidRDefault="008C0EB6" w:rsidP="00022C0B">
      <w:pPr>
        <w:pStyle w:val="Q-Normal"/>
        <w:numPr>
          <w:ilvl w:val="0"/>
          <w:numId w:val="81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3318A180" w14:textId="77777777" w:rsidR="00F37441" w:rsidRPr="008C0EB6" w:rsidRDefault="00F37441" w:rsidP="00F37441">
      <w:pPr>
        <w:pStyle w:val="Q-Normal"/>
        <w:ind w:left="426" w:firstLine="0"/>
        <w:rPr>
          <w:rFonts w:eastAsiaTheme="minorEastAsia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1C26C0D3">
                  <wp:extent cx="1998617" cy="1983195"/>
                  <wp:effectExtent l="0" t="0" r="1905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906" cy="1986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lastRenderedPageBreak/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F37441">
      <w:pPr>
        <w:pStyle w:val="Q-Normal"/>
        <w:ind w:firstLine="0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4DBC974E">
                <wp:extent cx="4783183" cy="947057"/>
                <wp:effectExtent l="0" t="0" r="0" b="5715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3183" cy="9470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441CE2" w:rsidRDefault="00441CE2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441CE2" w:rsidRDefault="00441CE2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441CE2" w:rsidRDefault="00441CE2" w:rsidP="00C454C8">
                            <w:pPr>
                              <w:pStyle w:val="Q-Yndgcvac"/>
                            </w:pPr>
                          </w:p>
                          <w:p w14:paraId="46872DDE" w14:textId="77777777" w:rsidR="00441CE2" w:rsidRDefault="00441CE2" w:rsidP="00C454C8">
                            <w:pPr>
                              <w:pStyle w:val="Q-Yndgcvac"/>
                            </w:pPr>
                          </w:p>
                          <w:p w14:paraId="01A381CA" w14:textId="477AA134" w:rsidR="00441CE2" w:rsidRDefault="00441CE2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441CE2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342" style="width:376.6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CD3BCA5" w14:textId="77777777" w:rsidR="00441CE2" w:rsidRDefault="00441CE2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441CE2" w:rsidRDefault="00441CE2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441CE2" w:rsidRDefault="00441CE2" w:rsidP="00C454C8">
                      <w:pPr>
                        <w:pStyle w:val="Q-Yndgcvac"/>
                      </w:pPr>
                    </w:p>
                    <w:p w14:paraId="46872DDE" w14:textId="77777777" w:rsidR="00441CE2" w:rsidRDefault="00441CE2" w:rsidP="00C454C8">
                      <w:pPr>
                        <w:pStyle w:val="Q-Yndgcvac"/>
                      </w:pPr>
                    </w:p>
                    <w:p w14:paraId="01A381CA" w14:textId="477AA134" w:rsidR="00441CE2" w:rsidRDefault="00441CE2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441CE2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338"/>
        <w:gridCol w:w="1638"/>
      </w:tblGrid>
      <w:tr w:rsidR="00542C58" w:rsidRPr="00542C58" w14:paraId="1A9658E9" w14:textId="77777777" w:rsidTr="00F374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F37441">
        <w:trPr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213B9F3" w14:textId="77777777" w:rsidR="00BF0CD8" w:rsidRPr="00542C58" w:rsidRDefault="00BF0CD8" w:rsidP="00F374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6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9D192BD" w14:textId="77777777" w:rsidR="00BF0CD8" w:rsidRPr="00542C58" w:rsidRDefault="00BF0CD8" w:rsidP="00F374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F374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F37441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F37441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63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F37441">
        <w:trPr>
          <w:trHeight w:val="9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F37441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63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F37441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63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638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338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638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338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638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73A3D6B2" w14:textId="6A110C27" w:rsidR="00A26461" w:rsidRDefault="00A26461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0C205E" wp14:editId="0B4274B8">
                <wp:extent cx="5060950" cy="872115"/>
                <wp:effectExtent l="0" t="0" r="6350" b="4445"/>
                <wp:docPr id="1632522026" name="Canvas 16325220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7626034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051905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705429" w14:textId="31702869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7068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7130EDB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ՆԵՐԻ</w:t>
                                </w:r>
                              </w:p>
                              <w:p w14:paraId="6C86B45E" w14:textId="212DB855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ԿԱՌՈՒՑՎԱԾ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55304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0C205E" id="Canvas 1632522026" o:spid="_x0000_s134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30661fQQAAPwNAAAOAAAA&#10;AAAAAAAAAAAAAC4CAABkcnMvZTJvRG9jLnhtbFBLAQItABQABgAIAAAAIQArWos92AAAAAUBAAAP&#10;AAAAAAAAAAAAAAAAANcGAABkcnMvZG93bnJldi54bWxQSwUGAAAAAAQABADzAAAA3AcAAAAA&#10;">
                <v:shape id="_x0000_s134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">
                  <v:shape id="Hexagon 1" o:spid="_x0000_s134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6F705429" w14:textId="31702869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4</w:t>
                          </w:r>
                        </w:p>
                      </w:txbxContent>
                    </v:textbox>
                  </v:shape>
                  <v:rect id="Rectangle 1" o:spid="_x0000_s134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" filled="f" stroked="f" strokeweight="1.5pt">
                    <v:textbox>
                      <w:txbxContent>
                        <w:p w14:paraId="27130EDB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ՆԵՐԻ</w:t>
                          </w:r>
                        </w:p>
                        <w:p w14:paraId="6C86B45E" w14:textId="212DB855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ԿԱՌՈՒՑՎԱԾ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4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2" w:name="_Toc133963246"/>
      <w:bookmarkStart w:id="533" w:name="_Toc133965304"/>
      <w:bookmarkStart w:id="534" w:name="_Toc133965560"/>
      <w:bookmarkStart w:id="535" w:name="_Toc151878339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2"/>
      <w:bookmarkEnd w:id="533"/>
      <w:bookmarkEnd w:id="534"/>
      <w:bookmarkEnd w:id="535"/>
    </w:p>
    <w:p w14:paraId="1EB356A9" w14:textId="497DCC69" w:rsidR="00BF0CD8" w:rsidRPr="00CE0E83" w:rsidRDefault="00BF0CD8" w:rsidP="00302A17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33A9382D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2D14B9">
      <w:pPr>
        <w:pStyle w:val="Q-Normal"/>
        <w:ind w:firstLine="432"/>
        <w:contextualSpacing w:val="0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2D14B9">
      <w:pPr>
        <w:pStyle w:val="Q-Normal"/>
        <w:ind w:firstLine="432"/>
        <w:contextualSpacing w:val="0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27DEED">
                <wp:extent cx="4099957" cy="718457"/>
                <wp:effectExtent l="0" t="0" r="0" b="5715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9957" cy="7184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441CE2" w:rsidRDefault="00441CE2" w:rsidP="00022C0B">
                            <w:pPr>
                              <w:pStyle w:val="Q-Yndgcvac"/>
                              <w:numPr>
                                <w:ilvl w:val="0"/>
                                <w:numId w:val="83"/>
                              </w:numPr>
                              <w:ind w:left="180" w:firstLine="180"/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349" style="width:322.85pt;height:5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38271B3E" w14:textId="44AACA97" w:rsidR="00441CE2" w:rsidRDefault="00441CE2" w:rsidP="00022C0B">
                      <w:pPr>
                        <w:pStyle w:val="Q-Yndgcvac"/>
                        <w:numPr>
                          <w:ilvl w:val="0"/>
                          <w:numId w:val="83"/>
                        </w:numPr>
                        <w:ind w:left="180" w:firstLine="180"/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2D14B9">
      <w:pPr>
        <w:pStyle w:val="Q-Normal"/>
        <w:ind w:firstLine="432"/>
        <w:contextualSpacing w:val="0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2D14B9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543AA4D1">
                <wp:extent cx="3962400" cy="568234"/>
                <wp:effectExtent l="0" t="0" r="0" b="381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5682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441CE2" w:rsidRDefault="00441CE2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350" style="width:312pt;height:4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3D0E319" w14:textId="41C0973B" w:rsidR="00441CE2" w:rsidRDefault="00441CE2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75B03836" w14:textId="77777777" w:rsidR="002D14B9" w:rsidRPr="002D14B9" w:rsidRDefault="00507799" w:rsidP="002D14B9">
      <w:pPr>
        <w:pStyle w:val="Q-Normal"/>
        <w:ind w:firstLine="432"/>
        <w:contextualSpacing w:val="0"/>
        <w:rPr>
          <w:sz w:val="22"/>
          <w:szCs w:val="22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2</m:t>
              </m:r>
            </m:sup>
          </m:sSup>
        </m:oMath>
      </m:oMathPara>
    </w:p>
    <w:p w14:paraId="2FF8797C" w14:textId="7783F807" w:rsidR="002D14B9" w:rsidRPr="00227723" w:rsidRDefault="00BF0CD8" w:rsidP="002D14B9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6A28E9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6D4840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2D14B9">
      <w:pPr>
        <w:pStyle w:val="Q-Normal"/>
        <w:ind w:firstLine="432"/>
      </w:pPr>
    </w:p>
    <w:p w14:paraId="0790B367" w14:textId="77777777" w:rsidR="00BF0CD8" w:rsidRPr="008A12D6" w:rsidRDefault="00BF0CD8" w:rsidP="002D14B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4483912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441CE2" w:rsidRDefault="00441CE2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35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NL1kw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9WzS9Z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441CE2" w:rsidRDefault="00441CE2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134A7D64" w:rsidR="00BF0CD8" w:rsidRPr="002D14B9" w:rsidRDefault="008D65A7" w:rsidP="00735DD0">
      <w:pPr>
        <w:spacing w:after="0" w:line="360" w:lineRule="auto"/>
        <w:jc w:val="center"/>
        <w:rPr>
          <w:rFonts w:ascii="Sylfaen" w:hAnsi="Sylfaen"/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2" type="#_x0000_t75" style="width:63.75pt;height:36pt" o:ole="">
            <v:imagedata r:id="rId179" o:title=""/>
          </v:shape>
          <o:OLEObject Type="Embed" ProgID="ChemDraw.Document.6.0" ShapeID="_x0000_i1082" DrawAspect="Content" ObjectID="_1762494180" r:id="rId180"/>
        </w:object>
      </w:r>
      <w:r w:rsidR="00BF0CD8" w:rsidRPr="006D4840">
        <w:rPr>
          <w:sz w:val="20"/>
          <w:szCs w:val="20"/>
          <w:lang w:val="hy-AM"/>
        </w:rPr>
        <w:t xml:space="preserve">  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3" type="#_x0000_t75" style="width:63.75pt;height:36pt" o:ole="">
            <v:imagedata r:id="rId181" o:title=""/>
          </v:shape>
          <o:OLEObject Type="Embed" ProgID="ChemDraw.Document.6.0" ShapeID="_x0000_i1083" DrawAspect="Content" ObjectID="_1762494181" r:id="rId182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2D14B9">
      <w:pPr>
        <w:pStyle w:val="Q-Normal"/>
        <w:ind w:firstLine="432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6655BBF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441CE2" w:rsidRDefault="00441CE2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35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0E3DB761" w14:textId="4D09A6BF" w:rsidR="00441CE2" w:rsidRDefault="00441CE2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2D14B9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797D58A5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441CE2" w:rsidRDefault="00441CE2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35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aubGRI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441CE2" w:rsidRDefault="00441CE2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2D14B9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34C29B64">
                <wp:extent cx="3484245" cy="504825"/>
                <wp:effectExtent l="0" t="0" r="1905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424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441CE2" w:rsidRDefault="00441CE2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354" style="width:274.3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6C1696E4" w14:textId="77777777" w:rsidR="00441CE2" w:rsidRDefault="00441CE2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6" w:name="_Hlk70797664"/>
      <w:r>
        <w:t>4</w:t>
      </w:r>
      <w:r w:rsidRPr="004D4A65">
        <w:t>s</w:t>
      </w:r>
      <w:r>
        <w:t xml:space="preserve"> ենթամակարդակի </w:t>
      </w:r>
      <w:bookmarkEnd w:id="536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2D14B9" w:rsidRPr="006A28E9" w14:paraId="36FAB2C3" w14:textId="77777777" w:rsidTr="002D14B9">
        <w:trPr>
          <w:trHeight w:val="144"/>
        </w:trPr>
        <w:tc>
          <w:tcPr>
            <w:tcW w:w="4390" w:type="dxa"/>
          </w:tcPr>
          <w:p w14:paraId="3CEEFA07" w14:textId="77777777" w:rsidR="002D14B9" w:rsidRDefault="002D14B9" w:rsidP="002D14B9">
            <w:pPr>
              <w:pStyle w:val="Q-Normal"/>
              <w:ind w:firstLine="0"/>
              <w:rPr>
                <w:noProof/>
                <w:lang w:eastAsia="ru-RU" w:bidi="he-IL"/>
              </w:rPr>
            </w:pPr>
          </w:p>
        </w:tc>
      </w:tr>
      <w:tr w:rsidR="006D4840" w14:paraId="7F417101" w14:textId="77777777" w:rsidTr="002D14B9">
        <w:tc>
          <w:tcPr>
            <w:tcW w:w="4390" w:type="dxa"/>
          </w:tcPr>
          <w:p w14:paraId="041D9DF5" w14:textId="6475370D" w:rsidR="006D4840" w:rsidRDefault="006D4840" w:rsidP="002D14B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6576FD95">
                  <wp:extent cx="2508068" cy="2532272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42" cy="2533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2D14B9">
        <w:tc>
          <w:tcPr>
            <w:tcW w:w="4390" w:type="dxa"/>
          </w:tcPr>
          <w:p w14:paraId="0C992BA0" w14:textId="470A95EC" w:rsidR="006D4840" w:rsidRPr="006D4840" w:rsidRDefault="006D4840" w:rsidP="002D14B9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  <w:tr w:rsidR="002D14B9" w14:paraId="6650F8B0" w14:textId="77777777" w:rsidTr="002D14B9">
        <w:tc>
          <w:tcPr>
            <w:tcW w:w="4390" w:type="dxa"/>
          </w:tcPr>
          <w:p w14:paraId="59352172" w14:textId="77777777" w:rsidR="002D14B9" w:rsidRPr="005B021F" w:rsidRDefault="002D14B9" w:rsidP="005B021F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  <w:rPr>
                <w:rFonts w:ascii="Sylfaen" w:hAnsi="Sylfaen"/>
              </w:rPr>
            </w:pP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37" w:name="_Hlk70798227"/>
      <w:r w:rsidRPr="004D4A65">
        <w:t>5s</w:t>
      </w:r>
      <w:bookmarkEnd w:id="537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38" w:name="_Hlk70798186"/>
      <w:r w:rsidRPr="004D4A65">
        <w:t>4d</w:t>
      </w:r>
      <w:bookmarkEnd w:id="538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shd w:val="clear" w:color="auto" w:fill="E1F5F5"/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2D14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E1F5F5"/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shd w:val="clear" w:color="auto" w:fill="E1F5F5"/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shd w:val="clear" w:color="auto" w:fill="E1F5F5"/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shd w:val="clear" w:color="auto" w:fill="E1F5F5"/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shd w:val="clear" w:color="auto" w:fill="E1F5F5"/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shd w:val="clear" w:color="auto" w:fill="E1F5F5"/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2D14B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E1F5F5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shd w:val="clear" w:color="auto" w:fill="E1F5F5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shd w:val="clear" w:color="auto" w:fill="E1F5F5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shd w:val="clear" w:color="auto" w:fill="E1F5F5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shd w:val="clear" w:color="auto" w:fill="E1F5F5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shd w:val="clear" w:color="auto" w:fill="E1F5F5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1DDC2AC3" w14:textId="77777777" w:rsidR="00A26461" w:rsidRDefault="00A26461">
      <w:bookmarkStart w:id="539" w:name="_Toc133963247"/>
      <w:bookmarkStart w:id="540" w:name="_Toc133965305"/>
      <w:bookmarkStart w:id="541" w:name="_Toc133965561"/>
      <w:r>
        <w:br w:type="page"/>
      </w:r>
    </w:p>
    <w:p w14:paraId="186DFCFC" w14:textId="5E574ED1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77946C" wp14:editId="4485CDAC">
                <wp:extent cx="5060950" cy="872115"/>
                <wp:effectExtent l="0" t="0" r="6350" b="4445"/>
                <wp:docPr id="1706401887" name="Canvas 1706401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2984470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1173619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8F12D5" w14:textId="2E0B50AF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351471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6ED054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ՏԱՐՐԵՐԻ</w:t>
                                </w:r>
                              </w:p>
                              <w:p w14:paraId="172D1581" w14:textId="293ADECA" w:rsidR="00A26461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ԲԱՆԱ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98930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77946C" id="Canvas 1706401887" o:spid="_x0000_s135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w0y+fegQAAPsNAAAOAAAAAAAA&#10;AAAAAAAAAC4CAABkcnMvZTJvRG9jLnhtbFBLAQItABQABgAIAAAAIQArWos92AAAAAUBAAAPAAAA&#10;AAAAAAAAAAAAANQGAABkcnMvZG93bnJldi54bWxQSwUGAAAAAAQABADzAAAA2QcAAAAA&#10;">
                <v:shape id="_x0000_s135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">
                  <v:shape id="Hexagon 1" o:spid="_x0000_s135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E8F12D5" w14:textId="2E0B50AF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5</w:t>
                          </w:r>
                        </w:p>
                      </w:txbxContent>
                    </v:textbox>
                  </v:shape>
                  <v:rect id="Rectangle 1" o:spid="_x0000_s135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" filled="f" stroked="f" strokeweight="1.5pt">
                    <v:textbox>
                      <w:txbxContent>
                        <w:p w14:paraId="0F6ED054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ՏԱՐՐԵՐԻ</w:t>
                          </w:r>
                        </w:p>
                        <w:p w14:paraId="172D1581" w14:textId="293ADECA" w:rsidR="00A26461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ԲԱՆԱ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2" w:name="_Toc151878340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39"/>
      <w:bookmarkEnd w:id="540"/>
      <w:bookmarkEnd w:id="541"/>
      <w:bookmarkEnd w:id="542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4" type="#_x0000_t75" style="width:25.5pt;height:36pt" o:ole="">
            <v:imagedata r:id="rId184" o:title=""/>
          </v:shape>
          <o:OLEObject Type="Embed" ProgID="ChemDraw.Document.6.0" ShapeID="_x0000_i1084" DrawAspect="Content" ObjectID="_1762494182" r:id="rId185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0466AE3C" w:rsidR="00BF0CD8" w:rsidRDefault="004223AD" w:rsidP="00083367">
      <w:pPr>
        <w:pStyle w:val="Q-Normal"/>
        <w:jc w:val="center"/>
      </w:pPr>
      <w:r>
        <w:object w:dxaOrig="677" w:dyaOrig="1135" w14:anchorId="0ED5BC68">
          <v:shape id="_x0000_i1085" type="#_x0000_t75" style="width:33.75pt;height:57pt" o:ole="">
            <v:imagedata r:id="rId186" o:title=""/>
          </v:shape>
          <o:OLEObject Type="Embed" ProgID="ChemDraw.Document.6.0" ShapeID="_x0000_i1085" DrawAspect="Content" ObjectID="_1762494183" r:id="rId187"/>
        </w:object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3C63FF34" w:rsidR="00BF0CD8" w:rsidRPr="000A0F7C" w:rsidRDefault="00BF0CD8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t xml:space="preserve">    </w:t>
      </w:r>
      <w:r w:rsidRPr="00AF3C69">
        <w:t xml:space="preserve">   </w:t>
      </w:r>
      <w:r w:rsidR="00125036">
        <w:object w:dxaOrig="3235" w:dyaOrig="1465" w14:anchorId="18A44BD8">
          <v:shape id="_x0000_i1086" type="#_x0000_t75" style="width:99pt;height:45pt" o:ole="">
            <v:imagedata r:id="rId188" o:title=""/>
          </v:shape>
          <o:OLEObject Type="Embed" ProgID="ChemDraw.Document.6.0" ShapeID="_x0000_i1086" DrawAspect="Content" ObjectID="_1762494184" r:id="rId189"/>
        </w:object>
      </w:r>
      <w:r w:rsidRPr="00AF3C69">
        <w:t xml:space="preserve">             </w:t>
      </w:r>
      <w:r>
        <w:t xml:space="preserve">  </w:t>
      </w:r>
      <w:r w:rsidR="00125036">
        <w:object w:dxaOrig="3631" w:dyaOrig="1481" w14:anchorId="0C9C887F">
          <v:shape id="_x0000_i1087" type="#_x0000_t75" style="width:102.75pt;height:41.25pt" o:ole="">
            <v:imagedata r:id="rId190" o:title=""/>
          </v:shape>
          <o:OLEObject Type="Embed" ProgID="ChemDraw.Document.6.0" ShapeID="_x0000_i1087" DrawAspect="Content" ObjectID="_1762494185" r:id="rId191"/>
        </w:object>
      </w:r>
      <w:r>
        <w:t xml:space="preserve">  </w: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77CB6580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6F57879D" w14:textId="606E87AF" w:rsidR="00BF0CD8" w:rsidRDefault="002D14B9" w:rsidP="002D14B9">
      <w:pPr>
        <w:pStyle w:val="Q-Normal"/>
      </w:pPr>
      <w:r>
        <w:object w:dxaOrig="7244" w:dyaOrig="1555" w14:anchorId="55388BEA">
          <v:shape id="_x0000_i1088" type="#_x0000_t75" style="width:224.25pt;height:48pt" o:ole="">
            <v:imagedata r:id="rId192" o:title=""/>
          </v:shape>
          <o:OLEObject Type="Embed" ProgID="ChemDraw.Document.6.0" ShapeID="_x0000_i1088" DrawAspect="Content" ObjectID="_1762494186" r:id="rId193"/>
        </w:object>
      </w:r>
    </w:p>
    <w:p w14:paraId="5664F1EA" w14:textId="506B04F8" w:rsidR="00125036" w:rsidRDefault="002D14B9" w:rsidP="00083367">
      <w:pPr>
        <w:pStyle w:val="Q-Normal"/>
        <w:ind w:firstLine="0"/>
        <w:jc w:val="center"/>
      </w:pPr>
      <w:r>
        <w:object w:dxaOrig="7469" w:dyaOrig="1560" w14:anchorId="32D4DC39">
          <v:shape id="_x0000_i1089" type="#_x0000_t75" style="width:230.25pt;height:48pt" o:ole="">
            <v:imagedata r:id="rId194" o:title=""/>
          </v:shape>
          <o:OLEObject Type="Embed" ProgID="ChemDraw.Document.6.0" ShapeID="_x0000_i1089" DrawAspect="Content" ObjectID="_1762494187" r:id="rId195"/>
        </w:object>
      </w:r>
    </w:p>
    <w:p w14:paraId="0BFA8AC0" w14:textId="0CEA04ED" w:rsidR="00BF0CD8" w:rsidRDefault="002D14B9" w:rsidP="00713B91">
      <w:pPr>
        <w:pStyle w:val="Q-Normal"/>
        <w:ind w:firstLine="0"/>
        <w:jc w:val="center"/>
      </w:pPr>
      <w:r>
        <w:object w:dxaOrig="7493" w:dyaOrig="1695" w14:anchorId="73A301B3">
          <v:shape id="_x0000_i1090" type="#_x0000_t75" style="width:237pt;height:54pt" o:ole="">
            <v:imagedata r:id="rId196" o:title=""/>
          </v:shape>
          <o:OLEObject Type="Embed" ProgID="ChemDraw.Document.6.0" ShapeID="_x0000_i1090" DrawAspect="Content" ObjectID="_1762494188" r:id="rId197"/>
        </w:object>
      </w:r>
    </w:p>
    <w:p w14:paraId="47AC7D37" w14:textId="0BD4D1CC" w:rsidR="00713B91" w:rsidRDefault="002D14B9" w:rsidP="00083367">
      <w:pPr>
        <w:pStyle w:val="Q-Normal"/>
        <w:ind w:firstLine="0"/>
        <w:jc w:val="center"/>
      </w:pPr>
      <w:r>
        <w:object w:dxaOrig="7673" w:dyaOrig="1548" w14:anchorId="004235F7">
          <v:shape id="_x0000_i1091" type="#_x0000_t75" style="width:243pt;height:48.75pt" o:ole="">
            <v:imagedata r:id="rId198" o:title=""/>
          </v:shape>
          <o:OLEObject Type="Embed" ProgID="ChemDraw.Document.6.0" ShapeID="_x0000_i1091" DrawAspect="Content" ObjectID="_1762494189" r:id="rId199"/>
        </w:object>
      </w:r>
    </w:p>
    <w:p w14:paraId="3B1D9B0D" w14:textId="2CC37B1C" w:rsidR="00713B91" w:rsidRPr="004508ED" w:rsidRDefault="00713B91" w:rsidP="00713B91">
      <w:pPr>
        <w:pStyle w:val="Q-Normal"/>
        <w:ind w:firstLine="0"/>
        <w:rPr>
          <w:rFonts w:eastAsia="Times New Roman" w:cs="Times New Roman"/>
          <w:sz w:val="24"/>
          <w:szCs w:val="24"/>
        </w:rPr>
      </w:pP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7.75pt;height:20.25pt" o:ole="">
            <v:imagedata r:id="rId200" o:title=""/>
          </v:shape>
          <o:OLEObject Type="Embed" ProgID="ChemDraw.Document.6.0" ShapeID="_x0000_i1092" DrawAspect="Content" ObjectID="_1762494190" r:id="rId201"/>
        </w:object>
      </w:r>
    </w:p>
    <w:p w14:paraId="5D0FD467" w14:textId="5ACBEFEF" w:rsidR="00BF0CD8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5CC0921E" w14:textId="05259BD5" w:rsidR="00C20CA5" w:rsidRPr="00796C3E" w:rsidRDefault="00D95677" w:rsidP="00D95677">
      <w:pPr>
        <w:pStyle w:val="Q-Normal"/>
        <w:ind w:firstLine="0"/>
        <w:jc w:val="center"/>
      </w:pPr>
      <w:r>
        <w:object w:dxaOrig="7952" w:dyaOrig="1606" w14:anchorId="0AA8BE58">
          <v:shape id="_x0000_i1093" type="#_x0000_t75" style="width:213.75pt;height:44.25pt" o:ole="">
            <v:imagedata r:id="rId202" o:title=""/>
          </v:shape>
          <o:OLEObject Type="Embed" ProgID="ChemDraw.Document.6.0" ShapeID="_x0000_i1093" DrawAspect="Content" ObjectID="_1762494191" r:id="rId203"/>
        </w:object>
      </w:r>
    </w:p>
    <w:p w14:paraId="18E1B813" w14:textId="2477C440" w:rsidR="00BF0CD8" w:rsidRPr="00D95677" w:rsidRDefault="00D95677" w:rsidP="00D95677">
      <w:pPr>
        <w:pStyle w:val="Q-Normal"/>
        <w:ind w:firstLine="0"/>
        <w:jc w:val="center"/>
      </w:pPr>
      <w:r>
        <w:object w:dxaOrig="7743" w:dyaOrig="1606" w14:anchorId="4B6A076B">
          <v:shape id="_x0000_i1094" type="#_x0000_t75" style="width:217.5pt;height:45.75pt" o:ole="">
            <v:imagedata r:id="rId204" o:title=""/>
          </v:shape>
          <o:OLEObject Type="Embed" ProgID="ChemDraw.Document.6.0" ShapeID="_x0000_i1094" DrawAspect="Content" ObjectID="_1762494192" r:id="rId205"/>
        </w:object>
      </w:r>
    </w:p>
    <w:p w14:paraId="265F7D8E" w14:textId="0F9D66A7" w:rsidR="00BF0CD8" w:rsidRPr="003A614E" w:rsidRDefault="00D95677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object w:dxaOrig="7990" w:dyaOrig="1606" w14:anchorId="52EE1E9E">
          <v:shape id="_x0000_i1095" type="#_x0000_t75" style="width:219.75pt;height:44.25pt" o:ole="">
            <v:imagedata r:id="rId206" o:title=""/>
          </v:shape>
          <o:OLEObject Type="Embed" ProgID="ChemDraw.Document.6.0" ShapeID="_x0000_i1095" DrawAspect="Content" ObjectID="_1762494193" r:id="rId207"/>
        </w:object>
      </w:r>
    </w:p>
    <w:p w14:paraId="38608375" w14:textId="3E98297E" w:rsidR="00BF0CD8" w:rsidRPr="003A614E" w:rsidRDefault="002D14B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object w:dxaOrig="7997" w:dyaOrig="1606" w14:anchorId="19B3D484">
          <v:shape id="_x0000_i1096" type="#_x0000_t75" style="width:224.25pt;height:45.75pt" o:ole="">
            <v:imagedata r:id="rId208" o:title=""/>
          </v:shape>
          <o:OLEObject Type="Embed" ProgID="ChemDraw.Document.6.0" ShapeID="_x0000_i1096" DrawAspect="Content" ObjectID="_1762494194" r:id="rId20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5D52F4DF" w14:textId="6E7C8BEE" w:rsidR="00BF0CD8" w:rsidRPr="002D14B9" w:rsidRDefault="00BF0CD8" w:rsidP="002D14B9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66D5BF2" w14:textId="63BA53A7" w:rsidR="00D95677" w:rsidRDefault="00D95677" w:rsidP="00083367">
      <w:pPr>
        <w:pStyle w:val="Q-Normal"/>
        <w:ind w:firstLine="0"/>
        <w:jc w:val="center"/>
      </w:pPr>
      <w:r>
        <w:object w:dxaOrig="9854" w:dyaOrig="1594" w14:anchorId="268EACB3">
          <v:shape id="_x0000_i1097" type="#_x0000_t75" style="width:308.25pt;height:50.25pt" o:ole="">
            <v:imagedata r:id="rId210" o:title=""/>
          </v:shape>
          <o:OLEObject Type="Embed" ProgID="ChemDraw.Document.6.0" ShapeID="_x0000_i1097" DrawAspect="Content" ObjectID="_1762494195" r:id="rId21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lastRenderedPageBreak/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5B6F634" w14:textId="70D1AAB6" w:rsidR="00B23BD4" w:rsidRPr="00B23BD4" w:rsidRDefault="00BF0CD8" w:rsidP="00B23BD4">
      <w:pPr>
        <w:pStyle w:val="Q-Normal"/>
        <w:jc w:val="left"/>
      </w:pPr>
      <w:r w:rsidRPr="00B23BD4">
        <w:t>Շարունակությունը կատարվում է այնպես, ինչպես երկրորդ պարբերության տարրերի</w:t>
      </w:r>
      <w:r w:rsidR="00B23BD4" w:rsidRPr="00B23BD4">
        <w:t xml:space="preserve"> </w:t>
      </w:r>
      <w:r w:rsidRPr="00B23BD4">
        <w:t>մոտ:</w:t>
      </w:r>
    </w:p>
    <w:p w14:paraId="2DD04E87" w14:textId="444A6950" w:rsidR="00BF0CD8" w:rsidRPr="004508ED" w:rsidRDefault="00BF0CD8" w:rsidP="00B23BD4">
      <w:pPr>
        <w:pStyle w:val="Q-Normal"/>
      </w:pP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</w:t>
      </w:r>
    </w:p>
    <w:p w14:paraId="2B615980" w14:textId="799E4E22" w:rsidR="00BF0CD8" w:rsidRPr="00EF7815" w:rsidRDefault="003E7781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object w:dxaOrig="9968" w:dyaOrig="1573" w14:anchorId="3428418B">
          <v:shape id="_x0000_i1098" type="#_x0000_t75" style="width:291.75pt;height:45.75pt" o:ole="">
            <v:imagedata r:id="rId212" o:title=""/>
          </v:shape>
          <o:OLEObject Type="Embed" ProgID="ChemDraw.Document.6.0" ShapeID="_x0000_i1098" DrawAspect="Content" ObjectID="_1762494196" r:id="rId213"/>
        </w:object>
      </w:r>
    </w:p>
    <w:p w14:paraId="18051961" w14:textId="77777777" w:rsidR="00B23BD4" w:rsidRDefault="00BF0CD8" w:rsidP="00302A17">
      <w:pPr>
        <w:pStyle w:val="Q-Normal"/>
        <w:rPr>
          <w:rFonts w:ascii="Sylfaen" w:hAnsi="Sylfaen"/>
        </w:rPr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</w:t>
      </w:r>
    </w:p>
    <w:p w14:paraId="50B34FC7" w14:textId="65C8A3A2" w:rsidR="00BF0CD8" w:rsidRPr="008557AE" w:rsidRDefault="003E7781" w:rsidP="003E7781">
      <w:pPr>
        <w:pStyle w:val="Q-Normal"/>
        <w:jc w:val="center"/>
      </w:pPr>
      <w:r>
        <w:object w:dxaOrig="10102" w:dyaOrig="1774" w14:anchorId="5E92E3F0">
          <v:shape id="_x0000_i1099" type="#_x0000_t75" style="width:293.25pt;height:51.75pt" o:ole="">
            <v:imagedata r:id="rId214" o:title=""/>
          </v:shape>
          <o:OLEObject Type="Embed" ProgID="ChemDraw.Document.6.0" ShapeID="_x0000_i1099" DrawAspect="Content" ObjectID="_1762494197" r:id="rId215"/>
        </w:object>
      </w:r>
    </w:p>
    <w:p w14:paraId="0A085BB0" w14:textId="77AD6F92" w:rsidR="00BF0CD8" w:rsidRDefault="00BF0CD8" w:rsidP="00083367">
      <w:pPr>
        <w:pStyle w:val="Q-Normal"/>
        <w:ind w:firstLine="0"/>
        <w:jc w:val="center"/>
        <w:rPr>
          <w:rFonts w:ascii="Arial Armenian" w:hAnsi="Arial Armenian"/>
        </w:rPr>
      </w:pP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720D9212" w:rsidR="00BF0CD8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50"/>
        <w:gridCol w:w="359"/>
        <w:gridCol w:w="3775"/>
      </w:tblGrid>
      <w:tr w:rsidR="002D14B9" w14:paraId="7FF9D1EE" w14:textId="77777777" w:rsidTr="002D14B9">
        <w:tc>
          <w:tcPr>
            <w:tcW w:w="3850" w:type="dxa"/>
          </w:tcPr>
          <w:p w14:paraId="5A6A4A6E" w14:textId="019DE41E" w:rsidR="002D14B9" w:rsidRDefault="002D14B9" w:rsidP="00302A17">
            <w:pPr>
              <w:pStyle w:val="Q-Normal"/>
              <w:ind w:firstLine="0"/>
            </w:pPr>
            <w:r>
              <w:object w:dxaOrig="5986" w:dyaOrig="1584" w14:anchorId="6F574278">
                <v:shape id="_x0000_i1100" type="#_x0000_t75" style="width:181.5pt;height:48pt" o:ole="">
                  <v:imagedata r:id="rId216" o:title=""/>
                </v:shape>
                <o:OLEObject Type="Embed" ProgID="ChemDraw.Document.6.0" ShapeID="_x0000_i1100" DrawAspect="Content" ObjectID="_1762494198" r:id="rId217"/>
              </w:object>
            </w:r>
          </w:p>
        </w:tc>
        <w:tc>
          <w:tcPr>
            <w:tcW w:w="359" w:type="dxa"/>
          </w:tcPr>
          <w:p w14:paraId="46F2CEA1" w14:textId="77777777" w:rsidR="002D14B9" w:rsidRDefault="002D14B9" w:rsidP="00302A17">
            <w:pPr>
              <w:pStyle w:val="Q-Normal"/>
              <w:ind w:firstLine="0"/>
            </w:pPr>
          </w:p>
        </w:tc>
        <w:tc>
          <w:tcPr>
            <w:tcW w:w="3775" w:type="dxa"/>
          </w:tcPr>
          <w:p w14:paraId="3AB65579" w14:textId="19D9788F" w:rsidR="002D14B9" w:rsidRDefault="002D14B9" w:rsidP="00302A17">
            <w:pPr>
              <w:pStyle w:val="Q-Normal"/>
              <w:ind w:firstLine="0"/>
            </w:pPr>
            <w:r>
              <w:object w:dxaOrig="5782" w:dyaOrig="1587" w14:anchorId="23D594AD">
                <v:shape id="_x0000_i1101" type="#_x0000_t75" style="width:177.75pt;height:48pt" o:ole="">
                  <v:imagedata r:id="rId218" o:title=""/>
                </v:shape>
                <o:OLEObject Type="Embed" ProgID="ChemDraw.Document.6.0" ShapeID="_x0000_i1101" DrawAspect="Content" ObjectID="_1762494199" r:id="rId219"/>
              </w:object>
            </w:r>
          </w:p>
        </w:tc>
      </w:tr>
    </w:tbl>
    <w:p w14:paraId="0E4E9654" w14:textId="70E532AA" w:rsidR="003E7781" w:rsidRPr="00C620BF" w:rsidRDefault="003E7781" w:rsidP="002D14B9">
      <w:pPr>
        <w:pStyle w:val="Q-Normal"/>
        <w:ind w:firstLine="0"/>
      </w:pPr>
    </w:p>
    <w:p w14:paraId="03FB63D4" w14:textId="283E6487" w:rsidR="00BF0CD8" w:rsidRPr="003E7781" w:rsidRDefault="00316729" w:rsidP="003E7781">
      <w:pPr>
        <w:pStyle w:val="Q-Normal"/>
        <w:ind w:firstLine="0"/>
        <w:jc w:val="center"/>
        <w:rPr>
          <w:rFonts w:ascii="Sylfaen" w:eastAsia="Times New Roman" w:hAnsi="Sylfaen" w:cs="Times New Roman"/>
          <w:sz w:val="24"/>
          <w:szCs w:val="24"/>
        </w:rPr>
      </w:pPr>
      <w:r>
        <w:object w:dxaOrig="9019" w:dyaOrig="3252" w14:anchorId="3BBAB4C1">
          <v:shape id="_x0000_i1102" type="#_x0000_t75" style="width:276.75pt;height:99pt" o:ole="">
            <v:imagedata r:id="rId220" o:title=""/>
          </v:shape>
          <o:OLEObject Type="Embed" ProgID="ChemDraw.Document.6.0" ShapeID="_x0000_i1102" DrawAspect="Content" ObjectID="_1762494200" r:id="rId22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pt;height:18pt" o:ole="">
            <v:imagedata r:id="rId222" o:title=""/>
          </v:shape>
          <o:OLEObject Type="Embed" ProgID="ChemDraw.Document.6.0" ShapeID="_x0000_i1103" DrawAspect="Content" ObjectID="_1762494201" r:id="rId223"/>
        </w:object>
      </w:r>
    </w:p>
    <w:p w14:paraId="6CB2E16B" w14:textId="026AF8CD" w:rsidR="00BF0CD8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6A9E5E70" w:rsidR="00BF0CD8" w:rsidRPr="003E7781" w:rsidRDefault="002D14B9" w:rsidP="002D14B9">
      <w:pPr>
        <w:pStyle w:val="Q-Normal"/>
        <w:jc w:val="center"/>
        <w:rPr>
          <w:rFonts w:cs="Times New Roman"/>
        </w:rPr>
      </w:pPr>
      <w:r>
        <w:object w:dxaOrig="8859" w:dyaOrig="3252" w14:anchorId="792D8475">
          <v:shape id="_x0000_i1104" type="#_x0000_t75" style="width:252.75pt;height:93pt" o:ole="">
            <v:imagedata r:id="rId224" o:title=""/>
          </v:shape>
          <o:OLEObject Type="Embed" ProgID="ChemDraw.Document.6.0" ShapeID="_x0000_i1104" DrawAspect="Content" ObjectID="_1762494202" r:id="rId22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04F1052E" w:rsidR="00BF0CD8" w:rsidRPr="00EF7815" w:rsidRDefault="002D14B9" w:rsidP="002D14B9">
      <w:pPr>
        <w:pStyle w:val="Q-Normal"/>
        <w:ind w:firstLine="0"/>
        <w:contextualSpacing w:val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73.25pt;height:38.25pt" o:ole="">
            <v:imagedata r:id="rId226" o:title=""/>
          </v:shape>
          <o:OLEObject Type="Embed" ProgID="ChemDraw.Document.6.0" ShapeID="_x0000_i1105" DrawAspect="Content" ObjectID="_1762494203" r:id="rId227"/>
        </w:object>
      </w:r>
    </w:p>
    <w:p w14:paraId="3DDD0E00" w14:textId="6DA98E29" w:rsidR="00BF0CD8" w:rsidRDefault="008D65A7" w:rsidP="002D14B9">
      <w:pPr>
        <w:pStyle w:val="Q-Normal"/>
        <w:ind w:firstLine="0"/>
        <w:contextualSpacing w:val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5.25pt;height:5.25pt" o:ole="">
            <v:imagedata r:id="rId228" o:title=""/>
          </v:shape>
          <o:OLEObject Type="Embed" ProgID="ChemDraw.Document.6.0" ShapeID="_x0000_i1106" DrawAspect="Content" ObjectID="_1762494204" r:id="rId229"/>
        </w:object>
      </w:r>
      <w:r w:rsidR="002D14B9">
        <w:rPr>
          <w:noProof/>
        </w:rPr>
        <w:object w:dxaOrig="6343" w:dyaOrig="1255" w14:anchorId="5274CC00">
          <v:shape id="_x0000_i1107" type="#_x0000_t75" style="width:199.5pt;height:40.5pt" o:ole="">
            <v:imagedata r:id="rId230" o:title=""/>
          </v:shape>
          <o:OLEObject Type="Embed" ProgID="ChemDraw.Document.6.0" ShapeID="_x0000_i1107" DrawAspect="Content" ObjectID="_1762494205" r:id="rId231"/>
        </w:object>
      </w:r>
    </w:p>
    <w:p w14:paraId="646EEBB7" w14:textId="2638069D" w:rsidR="00BF0CD8" w:rsidRPr="00F826A6" w:rsidRDefault="00BF0CD8" w:rsidP="002D14B9">
      <w:pPr>
        <w:pStyle w:val="Q-Normal"/>
        <w:ind w:firstLine="0"/>
        <w:contextualSpacing w:val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1F6447BF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4.25pt;height:44.25pt" o:ole="">
            <v:imagedata r:id="rId232" o:title=""/>
          </v:shape>
          <o:OLEObject Type="Embed" ProgID="ChemDraw.Document.6.0" ShapeID="_x0000_i1108" DrawAspect="Content" ObjectID="_1762494206" r:id="rId233"/>
        </w:object>
      </w:r>
    </w:p>
    <w:p w14:paraId="0B48D7B3" w14:textId="2BACC2D2" w:rsidR="00BF0CD8" w:rsidRDefault="00BF0CD8" w:rsidP="002D14B9">
      <w:pPr>
        <w:pStyle w:val="Q-Normal"/>
        <w:ind w:firstLine="432"/>
        <w:contextualSpacing w:val="0"/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65E9D108" w:rsidR="00BF0CD8" w:rsidRPr="003E7781" w:rsidRDefault="002D14B9" w:rsidP="002D14B9">
      <w:pPr>
        <w:pStyle w:val="Q-Normal"/>
        <w:ind w:firstLine="432"/>
        <w:contextualSpacing w:val="0"/>
        <w:rPr>
          <w:rFonts w:cs="Times New Roman"/>
        </w:rPr>
      </w:pPr>
      <w:r>
        <w:object w:dxaOrig="9437" w:dyaOrig="1593" w14:anchorId="5BC616FA">
          <v:shape id="_x0000_i1109" type="#_x0000_t75" style="width:288.75pt;height:49.5pt" o:ole="">
            <v:imagedata r:id="rId234" o:title=""/>
          </v:shape>
          <o:OLEObject Type="Embed" ProgID="ChemDraw.Document.6.0" ShapeID="_x0000_i1109" DrawAspect="Content" ObjectID="_1762494207" r:id="rId235"/>
        </w:object>
      </w:r>
    </w:p>
    <w:p w14:paraId="633758EE" w14:textId="77777777" w:rsidR="00BF0CD8" w:rsidRPr="003A614E" w:rsidRDefault="00BF0CD8" w:rsidP="002D14B9">
      <w:pPr>
        <w:pStyle w:val="Q-Normal"/>
        <w:ind w:firstLine="432"/>
        <w:contextualSpacing w:val="0"/>
      </w:pPr>
      <w:r w:rsidRPr="003A614E">
        <w:t>La-ի ատոմում սկսվում է էլեկտրոնների լրացումը  5d  ենթամակարդակում.</w:t>
      </w:r>
    </w:p>
    <w:p w14:paraId="5D5B8331" w14:textId="6AE273DC" w:rsidR="00BF0CD8" w:rsidRPr="003A614E" w:rsidRDefault="002D14B9" w:rsidP="002D14B9">
      <w:pPr>
        <w:pStyle w:val="Q-Normal"/>
        <w:ind w:firstLine="0"/>
        <w:contextualSpacing w:val="0"/>
        <w:jc w:val="center"/>
      </w:pPr>
      <w:r w:rsidRPr="003A614E">
        <w:rPr>
          <w:noProof/>
        </w:rPr>
        <w:object w:dxaOrig="4547" w:dyaOrig="344" w14:anchorId="24955A82">
          <v:shape id="_x0000_i1110" type="#_x0000_t75" style="width:208.5pt;height:16.5pt" o:ole="">
            <v:imagedata r:id="rId236" o:title=""/>
          </v:shape>
          <o:OLEObject Type="Embed" ProgID="ChemDraw.Document.6.0" ShapeID="_x0000_i1110" DrawAspect="Content" ObjectID="_1762494208" r:id="rId237"/>
        </w:object>
      </w:r>
      <w:r w:rsidR="00BF0CD8" w:rsidRPr="003A614E">
        <w:t>:</w:t>
      </w:r>
    </w:p>
    <w:p w14:paraId="1AC4DBC0" w14:textId="77777777" w:rsidR="00BF0CD8" w:rsidRPr="00D33BC4" w:rsidRDefault="00BF0CD8" w:rsidP="002D14B9">
      <w:pPr>
        <w:pStyle w:val="Q-Normal"/>
        <w:ind w:firstLine="432"/>
        <w:contextualSpacing w:val="0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1D7DE12B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282.75pt;height:40.5pt" o:ole="">
            <v:imagedata r:id="rId238" o:title=""/>
          </v:shape>
          <o:OLEObject Type="Embed" ProgID="ChemDraw.Document.6.0" ShapeID="_x0000_i1111" DrawAspect="Content" ObjectID="_1762494209" r:id="rId239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7A2FEB8B" w:rsidR="00BF0CD8" w:rsidRPr="003A614E" w:rsidRDefault="003E7781" w:rsidP="002D14B9">
      <w:pPr>
        <w:pStyle w:val="Q-Normal"/>
        <w:ind w:firstLine="0"/>
        <w:contextualSpacing w:val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173.25pt;height:15.75pt" o:ole="">
            <v:imagedata r:id="rId240" o:title=""/>
          </v:shape>
          <o:OLEObject Type="Embed" ProgID="ChemDraw.Document.6.0" ShapeID="_x0000_i1112" DrawAspect="Content" ObjectID="_1762494210" r:id="rId24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10CFAA10" w:rsidR="00BF0CD8" w:rsidRDefault="003E7781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16.75pt;height:33.75pt" o:ole="">
            <v:imagedata r:id="rId242" o:title=""/>
          </v:shape>
          <o:OLEObject Type="Embed" ProgID="ChemDraw.Document.6.0" ShapeID="_x0000_i1113" DrawAspect="Content" ObjectID="_1762494211" r:id="rId24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127E356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37.75pt;height:36pt" o:ole="">
            <v:imagedata r:id="rId244" o:title=""/>
          </v:shape>
          <o:OLEObject Type="Embed" ProgID="ChemDraw.Document.6.0" ShapeID="_x0000_i1114" DrawAspect="Content" ObjectID="_1762494212" r:id="rId24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7748FEA1" w:rsidR="00BF0CD8" w:rsidRPr="009C52F4" w:rsidRDefault="003E7781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5" type="#_x0000_t75" style="width:147.75pt;height:48pt" o:ole="">
            <v:imagedata r:id="rId246" o:title=""/>
          </v:shape>
          <o:OLEObject Type="Embed" ProgID="ChemDraw.Document.6.0" ShapeID="_x0000_i1115" DrawAspect="Content" ObjectID="_1762494213" r:id="rId24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47.75pt;height:51.75pt" o:ole="">
            <v:imagedata r:id="rId248" o:title=""/>
          </v:shape>
          <o:OLEObject Type="Embed" ProgID="ChemDraw.Document.6.0" ShapeID="_x0000_i1116" DrawAspect="Content" ObjectID="_1762494214" r:id="rId24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E401DE0" w:rsidR="00BF0CD8" w:rsidRPr="00A97098" w:rsidRDefault="003E7781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7" type="#_x0000_t75" style="width:147pt;height:50.25pt" o:ole="">
            <v:imagedata r:id="rId250" o:title=""/>
          </v:shape>
          <o:OLEObject Type="Embed" ProgID="ChemDraw.Document.6.0" ShapeID="_x0000_i1117" DrawAspect="Content" ObjectID="_1762494215" r:id="rId251"/>
        </w:object>
      </w:r>
      <w:r w:rsidR="00BF0CD8" w:rsidRPr="00A97098">
        <w:t xml:space="preserve">           </w:t>
      </w:r>
      <w:bookmarkStart w:id="543" w:name="_Hlk131857330"/>
      <w:r w:rsidRPr="00EF7815">
        <w:rPr>
          <w:noProof/>
        </w:rPr>
        <w:object w:dxaOrig="3603" w:dyaOrig="1208" w14:anchorId="45F0891C">
          <v:shape id="_x0000_i1118" type="#_x0000_t75" style="width:147pt;height:49.5pt" o:ole="">
            <v:imagedata r:id="rId252" o:title=""/>
          </v:shape>
          <o:OLEObject Type="Embed" ProgID="ChemDraw.Document.6.0" ShapeID="_x0000_i1118" DrawAspect="Content" ObjectID="_1762494216" r:id="rId253"/>
        </w:object>
      </w:r>
      <w:bookmarkEnd w:id="543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4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4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2267615" w14:textId="77777777" w:rsidR="00A26461" w:rsidRDefault="00A26461">
      <w:bookmarkStart w:id="545" w:name="_Toc133963248"/>
      <w:bookmarkStart w:id="546" w:name="_Toc133965306"/>
      <w:bookmarkStart w:id="547" w:name="_Toc133965562"/>
      <w:r>
        <w:br w:type="page"/>
      </w:r>
    </w:p>
    <w:p w14:paraId="632C8778" w14:textId="20F34FCC" w:rsidR="00A26461" w:rsidRDefault="00A26461" w:rsidP="006E044E">
      <w:r>
        <w:rPr>
          <w:noProof/>
        </w:rPr>
        <w:lastRenderedPageBreak/>
        <mc:AlternateContent>
          <mc:Choice Requires="wpc">
            <w:drawing>
              <wp:inline distT="0" distB="0" distL="0" distR="0" wp14:anchorId="3148FDAE" wp14:editId="12D0861B">
                <wp:extent cx="5060950" cy="872115"/>
                <wp:effectExtent l="0" t="0" r="6350" b="4445"/>
                <wp:docPr id="367364964" name="Canvas 3673649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552904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7"/>
                          </a:xfrm>
                        </wpg:grpSpPr>
                        <wps:wsp>
                          <wps:cNvPr id="48419442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E55EE25" w14:textId="261C0C4C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975049" name="Rectangle 1"/>
                          <wps:cNvSpPr/>
                          <wps:spPr>
                            <a:xfrm>
                              <a:off x="1935727" y="757106"/>
                              <a:ext cx="8890762" cy="1761783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3BAAE0" w14:textId="1B8049E7" w:rsidR="00A26461" w:rsidRPr="0034565D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sz w:val="26"/>
                                    <w:szCs w:val="26"/>
                                    <w:lang w:val="en-US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26"/>
                                    <w:szCs w:val="26"/>
                                    <w:lang w:val="hy-AM"/>
                                  </w:rPr>
                                  <w:t>ՊԱՐԲԵՐԱԿԱՆ ՀԱՄԱԿԱՐԳՆ ԸՍՏ ՔԻՄԻԱԿԱՆ ՏԱՐՐԵՐԻ ԷԼԵԿՏՐՈՆԱՅԻՆ ԿԱՌՈՒՑՎԱԾՔԻ, ՊԱՐԲԵՐԱԿԱՆ ԱՂՅՈՒՍԱԿԻ ԿԱՐՃ ԵՎ ԵՐԿԱՐ 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4889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8FDAE" id="Canvas 367364964" o:spid="_x0000_s136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">
                <v:shape id="_x0000_s136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">
                  <v:shape id="Hexagon 1" o:spid="_x0000_s136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3E55EE25" w14:textId="261C0C4C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6</w:t>
                          </w:r>
                        </w:p>
                      </w:txbxContent>
                    </v:textbox>
                  </v:shape>
                  <v:rect id="Rectangle 1" o:spid="_x0000_s1365" style="position:absolute;left:19357;top:7571;width:88907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" filled="f" stroked="f" strokeweight="1.5pt">
                    <v:textbox>
                      <w:txbxContent>
                        <w:p w14:paraId="303BAAE0" w14:textId="1B8049E7" w:rsidR="00A26461" w:rsidRPr="0034565D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sz w:val="26"/>
                              <w:szCs w:val="26"/>
                              <w:lang w:val="en-US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26"/>
                              <w:szCs w:val="26"/>
                              <w:lang w:val="hy-AM"/>
                            </w:rPr>
                            <w:t>ՊԱՐԲԵՐԱԿԱՆ ՀԱՄԱԿԱՐԳՆ ԸՍՏ ՔԻՄԻԱԿԱՆ ՏԱՐՐԵՐԻ ԷԼԵԿՏՐՈՆԱՅԻՆ ԿԱՌՈՒՑՎԱԾՔԻ, ՊԱՐԲԵՐԱԿԱՆ ԱՂՅՈՒՍԱԿԻ ԿԱՐՃ ԵՎ ԵՐԿԱՐ 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48" w:name="_Toc133963249"/>
      <w:bookmarkStart w:id="549" w:name="_Toc133965307"/>
      <w:bookmarkStart w:id="550" w:name="_Toc133965563"/>
      <w:bookmarkStart w:id="551" w:name="_Toc151878341"/>
      <w:bookmarkEnd w:id="545"/>
      <w:bookmarkEnd w:id="546"/>
      <w:bookmarkEnd w:id="547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2" w:name="_Toc151878342"/>
      <w:r w:rsidRPr="00F970DC">
        <w:t>ՊԱՐԲԵՐԱԿԱՆ ՕՐԵՆՔԸ ԵՎ ՊԱՐԲԵՐԱԿԱՆ ՀԱՄԱԿԱՐԳԸ</w:t>
      </w:r>
      <w:bookmarkEnd w:id="548"/>
      <w:bookmarkEnd w:id="549"/>
      <w:bookmarkEnd w:id="550"/>
      <w:bookmarkEnd w:id="552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5B021F">
      <w:pPr>
        <w:pStyle w:val="Q-Normal"/>
        <w:ind w:firstLine="432"/>
        <w:contextualSpacing w:val="0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45AE0550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441CE2" w:rsidRDefault="00441CE2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367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7187A7" w14:textId="77777777" w:rsidR="00441CE2" w:rsidRDefault="00441CE2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3" w:name="_Toc133963250"/>
      <w:bookmarkStart w:id="554" w:name="_Toc133965308"/>
      <w:bookmarkStart w:id="555" w:name="_Toc133965564"/>
      <w:bookmarkStart w:id="556" w:name="_Toc151878343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3"/>
      <w:bookmarkEnd w:id="554"/>
      <w:bookmarkEnd w:id="555"/>
      <w:bookmarkEnd w:id="556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24E313A3">
            <wp:extent cx="4960620" cy="2285365"/>
            <wp:effectExtent l="0" t="38100" r="11430" b="5778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4" r:lo="rId255" r:qs="rId256" r:cs="rId25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50776ED6">
            <wp:extent cx="4982220" cy="2034535"/>
            <wp:effectExtent l="0" t="57150" r="8890" b="23495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9" r:lo="rId260" r:qs="rId261" r:cs="rId26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18A0A217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12632023">
            <wp:extent cx="5051833" cy="200514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974" cy="2016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lastRenderedPageBreak/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57" w:name="_Toc133963251"/>
      <w:bookmarkStart w:id="558" w:name="_Toc133965309"/>
      <w:bookmarkStart w:id="559" w:name="_Toc133965565"/>
      <w:bookmarkStart w:id="560" w:name="_Toc151878344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57"/>
      <w:bookmarkEnd w:id="558"/>
      <w:bookmarkEnd w:id="559"/>
      <w:bookmarkEnd w:id="560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5B021F">
      <w:pPr>
        <w:pStyle w:val="Q-Normal"/>
        <w:ind w:firstLine="432"/>
        <w:contextualSpacing w:val="0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5B021F">
      <w:pPr>
        <w:pStyle w:val="Q-Normal"/>
        <w:ind w:firstLine="432"/>
        <w:contextualSpacing w:val="0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76AA6D86">
                <wp:extent cx="4675367" cy="792051"/>
                <wp:effectExtent l="0" t="0" r="0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7920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441CE2" w:rsidRDefault="00441CE2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368" style="width:368.15pt;height:62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3783C2" w14:textId="77777777" w:rsidR="00441CE2" w:rsidRDefault="00441CE2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lastRenderedPageBreak/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lastRenderedPageBreak/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77EAE43E" w:rsidR="00BD2052" w:rsidRPr="00BD2052" w:rsidRDefault="000E436F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0E436F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0E436F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0E436F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7E20AF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5B021F">
      <w:pPr>
        <w:pStyle w:val="Q-Normal"/>
        <w:ind w:firstLine="432"/>
        <w:contextualSpacing w:val="0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lastRenderedPageBreak/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25D089BF">
                <wp:extent cx="4548146" cy="759229"/>
                <wp:effectExtent l="0" t="0" r="5080" b="317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7592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441CE2" w:rsidRDefault="00441CE2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369" style="width:358.1pt;height:5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FA65A45" w14:textId="6818B9CA" w:rsidR="00441CE2" w:rsidRDefault="00441CE2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5B021F">
      <w:pPr>
        <w:pStyle w:val="Q-Normal"/>
        <w:ind w:firstLine="432"/>
        <w:contextualSpacing w:val="0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2107041B">
                <wp:extent cx="4572000" cy="1004552"/>
                <wp:effectExtent l="0" t="0" r="0" b="5715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100455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441CE2" w:rsidRPr="00B01F2F" w:rsidRDefault="00441CE2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370" style="width:5in;height:7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1FFC3BCC" w14:textId="1E468EA1" w:rsidR="00441CE2" w:rsidRPr="00B01F2F" w:rsidRDefault="00441CE2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224F4A0F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 w:rsidR="000E436F">
        <w:t xml:space="preserve"> մետաղներ</w:t>
      </w:r>
      <w:r>
        <w:t xml:space="preserve"> և այլն:</w:t>
      </w:r>
    </w:p>
    <w:p w14:paraId="2BE6BC71" w14:textId="5AAF71C5" w:rsidR="00BF0CD8" w:rsidRPr="006240AF" w:rsidRDefault="00BF0CD8" w:rsidP="005B021F">
      <w:pPr>
        <w:pStyle w:val="Q-Normal"/>
        <w:ind w:firstLine="432"/>
        <w:contextualSpacing w:val="0"/>
        <w:rPr>
          <w:rFonts w:cs="Sylfaen"/>
        </w:rPr>
      </w:pPr>
      <w:r w:rsidRPr="006240AF">
        <w:lastRenderedPageBreak/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7A25F4F8">
                <wp:extent cx="4603805" cy="91994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91994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441CE2" w:rsidRDefault="00441CE2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371" style="width:362.5pt;height:7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441CE2" w:rsidRDefault="00441CE2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2B6D386F" w14:textId="7324E701" w:rsidR="00A26461" w:rsidRDefault="00A2646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9BF03A1" wp14:editId="5FFB2867">
                <wp:extent cx="5060950" cy="872115"/>
                <wp:effectExtent l="0" t="0" r="6350" b="4445"/>
                <wp:docPr id="700446087" name="Canvas 7004460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1652514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898944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1ABCA3" w14:textId="17044C8B" w:rsidR="00A26461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89991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77D0C1" w14:textId="3D2ED59A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ՏԱՐՐԵՐԻ ԷԼԵԿՏՐՈՆԱՅԻՆ ԸՆՏԱՆԻ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1371074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BF03A1" id="Canvas 700446087" o:spid="_x0000_s13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K4bHwd8BAAA/w0AAA4AAAAA&#10;AAAAAAAAAAAALgIAAGRycy9lMm9Eb2MueG1sUEsBAi0AFAAGAAgAAAAhACtaiz3YAAAABQEAAA8A&#10;AAAAAAAAAAAAAAAA1gYAAGRycy9kb3ducmV2LnhtbFBLBQYAAAAABAAEAPMAAADbBwAAAAA=&#10;">
                <v:shape id="_x0000_s13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">
                  <v:shape id="Hexagon 1" o:spid="_x0000_s13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181ABCA3" w14:textId="17044C8B" w:rsidR="00A26461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7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" filled="f" stroked="f" strokeweight="1.5pt">
                    <v:textbox>
                      <w:txbxContent>
                        <w:p w14:paraId="0F77D0C1" w14:textId="3D2ED59A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ՏԱՐՐԵՐԻ ԷԼԵԿՏՐՈՆԱՅԻՆ ԸՆՏԱՆԻ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1" w:name="_Toc133963252"/>
      <w:bookmarkStart w:id="562" w:name="_Toc133965310"/>
      <w:bookmarkStart w:id="563" w:name="_Toc133965566"/>
      <w:bookmarkStart w:id="564" w:name="_Toc151878345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1"/>
      <w:bookmarkEnd w:id="562"/>
      <w:bookmarkEnd w:id="563"/>
      <w:bookmarkEnd w:id="564"/>
    </w:p>
    <w:p w14:paraId="66F8D278" w14:textId="238307EC" w:rsidR="002E2E98" w:rsidRDefault="00BF0CD8" w:rsidP="00302A17">
      <w:pPr>
        <w:pStyle w:val="Q-Normal"/>
      </w:pPr>
      <w:r w:rsidRPr="00CE0E83">
        <w:t xml:space="preserve">Կախված </w:t>
      </w:r>
      <w:r w:rsidR="002E2E98">
        <w:t>նրան</w:t>
      </w:r>
      <w:r w:rsidRPr="00CE0E83">
        <w:t xml:space="preserve">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2E2E98">
        <w:t xml:space="preserve">որ </w:t>
      </w:r>
      <w:r w:rsidRPr="00CE0E83">
        <w:t>ենթամակարդակ</w:t>
      </w:r>
      <w:r w:rsidR="002E2E98">
        <w:t>ն</w:t>
      </w:r>
      <w:r w:rsidRPr="00CE0E83">
        <w:t xml:space="preserve">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2E2E98">
        <w:t>.</w:t>
      </w:r>
      <w:r w:rsidR="00F73D1E">
        <w:t xml:space="preserve"> </w:t>
      </w:r>
    </w:p>
    <w:p w14:paraId="07917A35" w14:textId="2C505476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s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61454A5A" w14:textId="1F65E17E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p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1D3446C4" w14:textId="6B905994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d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5FEA96AC" w14:textId="77777777" w:rsidR="00667653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 xml:space="preserve">f </w:t>
      </w:r>
      <w:r w:rsidR="00F73D1E" w:rsidRPr="00F73D1E">
        <w:rPr>
          <w:b/>
        </w:rPr>
        <w:t>տարրեր</w:t>
      </w:r>
      <w:r w:rsidR="00F73D1E">
        <w:t xml:space="preserve">: </w:t>
      </w:r>
    </w:p>
    <w:p w14:paraId="70D23906" w14:textId="2B9A7797" w:rsidR="00BF0CD8" w:rsidRPr="00667653" w:rsidRDefault="00F73D1E" w:rsidP="00667653">
      <w:pPr>
        <w:pStyle w:val="Q-Normal"/>
      </w:pPr>
      <w:r w:rsidRPr="00667653">
        <w:t>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6A28E9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lastRenderedPageBreak/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97D4AB7" w14:textId="41E13CA3" w:rsidR="00A26461" w:rsidRDefault="00A26461" w:rsidP="008E7086">
      <w:bookmarkStart w:id="565" w:name="_Toc133963253"/>
      <w:bookmarkStart w:id="566" w:name="_Toc133965311"/>
      <w:bookmarkStart w:id="567" w:name="_Toc13396556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8E022EF" wp14:editId="49A93657">
                <wp:extent cx="5060950" cy="872115"/>
                <wp:effectExtent l="0" t="0" r="6350" b="4445"/>
                <wp:docPr id="1357230601" name="Canvas 13572306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07708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2654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7FEF6" w14:textId="2351801F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260643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DFF2546" w14:textId="489ADF6C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ՆԵՐԻ ՈՐՈՇ ՀԱՏԿՈՒԹՅՈՒՆՆԵՐԻ ՊԱՐԲԵՐԱԿԱՆ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97837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022EF" id="Canvas 1357230601" o:spid="_x0000_s13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FOibNX4EAAD/DQAADgAA&#10;AAAAAAAAAAAAAAAuAgAAZHJzL2Uyb0RvYy54bWxQSwECLQAUAAYACAAAACEAK1qLPdgAAAAFAQAA&#10;DwAAAAAAAAAAAAAAAADYBgAAZHJzL2Rvd25yZXYueG1sUEsFBgAAAAAEAAQA8wAAAN0HAAAAAA==&#10;">
                <v:shape id="_x0000_s13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">
                  <v:shape id="Hexagon 1" o:spid="_x0000_s13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26A7FEF6" w14:textId="2351801F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8</w:t>
                          </w:r>
                        </w:p>
                      </w:txbxContent>
                    </v:textbox>
                  </v:shape>
                  <v:rect id="Rectangle 1" o:spid="_x0000_s138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" filled="f" stroked="f" strokeweight="1.5pt">
                    <v:textbox>
                      <w:txbxContent>
                        <w:p w14:paraId="6DFF2546" w14:textId="489ADF6C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ՆԵՐԻ ՈՐՈՇ ՀԱՏԿՈՒԹՅՈՒՆՆԵՐԻ ՊԱՐԲԵՐԱԿԱՆ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3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68" w:name="_Toc151878346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5"/>
      <w:bookmarkEnd w:id="566"/>
      <w:bookmarkEnd w:id="567"/>
      <w:bookmarkEnd w:id="568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69" w:name="_Toc133963254"/>
      <w:bookmarkStart w:id="570" w:name="_Toc133965312"/>
      <w:bookmarkStart w:id="571" w:name="_Toc133965568"/>
      <w:bookmarkStart w:id="572" w:name="_Toc151878347"/>
      <w:r w:rsidRPr="00905006">
        <w:t>Մ</w:t>
      </w:r>
      <w:r>
        <w:t>ԵՏԱՂՆԵՐ ԵՎ ՈՉ ՄԵՏԱՂՆԵՐ</w:t>
      </w:r>
      <w:bookmarkEnd w:id="569"/>
      <w:bookmarkEnd w:id="570"/>
      <w:bookmarkEnd w:id="571"/>
      <w:bookmarkEnd w:id="572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59F39C63">
                <wp:extent cx="4023360" cy="57311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57311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441CE2" w:rsidRDefault="00441CE2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384" style="width:316.8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AF1CB5" w14:textId="77777777" w:rsidR="00441CE2" w:rsidRDefault="00441CE2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5B02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48009D1">
                <wp:extent cx="1041621" cy="313509"/>
                <wp:effectExtent l="0" t="0" r="635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31350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441CE2" w:rsidRPr="005B021F" w:rsidRDefault="00441CE2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385" style="width:82pt;height:2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3721A86A" w14:textId="77777777" w:rsidR="00441CE2" w:rsidRPr="005B021F" w:rsidRDefault="00441CE2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5B021F">
      <w:pPr>
        <w:pStyle w:val="Q-Normal"/>
        <w:ind w:firstLine="432"/>
        <w:contextualSpacing w:val="0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8E1AE86">
                <wp:extent cx="4094922" cy="566670"/>
                <wp:effectExtent l="0" t="0" r="1270" b="508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5666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441CE2" w:rsidRDefault="00441CE2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386" style="width:322.4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F1BC7B8" w14:textId="77777777" w:rsidR="00441CE2" w:rsidRDefault="00441CE2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5B02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642E01D4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441CE2" w:rsidRPr="005B021F" w:rsidRDefault="00441CE2" w:rsidP="00735DD0">
                            <w:pPr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387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441CE2" w:rsidRPr="005B021F" w:rsidRDefault="00441CE2" w:rsidP="00735DD0">
                      <w:pPr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5B021F">
      <w:pPr>
        <w:pStyle w:val="Q-Normal"/>
        <w:ind w:firstLine="432"/>
        <w:contextualSpacing w:val="0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F8304DB">
                <wp:extent cx="4810539" cy="566670"/>
                <wp:effectExtent l="0" t="0" r="9525" b="508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5666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441CE2" w:rsidRDefault="00441CE2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388" style="width:37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441CE2" w:rsidRDefault="00441CE2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3" w:name="_Toc133963255"/>
      <w:bookmarkStart w:id="574" w:name="_Toc133965313"/>
      <w:bookmarkStart w:id="575" w:name="_Toc133965569"/>
      <w:bookmarkStart w:id="576" w:name="_Toc151878348"/>
      <w:r w:rsidRPr="00905006">
        <w:t>Ա</w:t>
      </w:r>
      <w:r>
        <w:t>ՏՈՄԻ ՇԱՌԱՎԻՂ</w:t>
      </w:r>
      <w:bookmarkEnd w:id="573"/>
      <w:bookmarkEnd w:id="574"/>
      <w:bookmarkEnd w:id="575"/>
      <w:bookmarkEnd w:id="576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54AF0BED" w:rsidR="00BF0CD8" w:rsidRDefault="00BF0CD8" w:rsidP="005B021F">
      <w:pPr>
        <w:pStyle w:val="Q-Normal"/>
        <w:ind w:firstLine="432"/>
        <w:contextualSpacing w:val="0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DA3C5B1" w14:textId="77777777" w:rsidR="005B021F" w:rsidRDefault="005B021F" w:rsidP="005B021F">
      <w:pPr>
        <w:pStyle w:val="Q-Normal"/>
        <w:keepNext/>
        <w:ind w:firstLine="432"/>
        <w:contextualSpacing w:val="0"/>
      </w:pPr>
      <w:r>
        <w:rPr>
          <w:noProof/>
        </w:rPr>
        <w:drawing>
          <wp:inline distT="0" distB="0" distL="0" distR="0" wp14:anchorId="3CCF15E4" wp14:editId="2B1068A7">
            <wp:extent cx="3605348" cy="2120455"/>
            <wp:effectExtent l="0" t="0" r="0" b="0"/>
            <wp:docPr id="1896366664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214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E9" w14:textId="01F6BFD1" w:rsidR="005B021F" w:rsidRPr="00EB107F" w:rsidRDefault="005B021F" w:rsidP="005B021F">
      <w:pPr>
        <w:pStyle w:val="30"/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7C7E7EC3" w14:textId="77777777" w:rsidR="00BF0CD8" w:rsidRDefault="00BF0CD8" w:rsidP="005B021F">
      <w:pPr>
        <w:pStyle w:val="Q-Normal"/>
        <w:ind w:firstLine="432"/>
        <w:contextualSpacing w:val="0"/>
        <w:jc w:val="right"/>
        <w:rPr>
          <w:noProof/>
          <w:lang w:eastAsia="ru-RU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E8B8CEF" wp14:editId="0DEE33D5">
                <wp:extent cx="4659381" cy="711925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7119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441CE2" w:rsidRDefault="00441CE2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389" style="width:366.9pt;height:5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C69D997" w14:textId="51D24A4B" w:rsidR="00441CE2" w:rsidRDefault="00441CE2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E4EF036">
                <wp:extent cx="4766328" cy="707666"/>
                <wp:effectExtent l="0" t="0" r="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6328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441CE2" w:rsidRDefault="00441CE2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390" style="width:375.3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CDE3BB0" w14:textId="318C19DF" w:rsidR="00441CE2" w:rsidRDefault="00441CE2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2EAFD471" wp14:editId="089C2BA1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6A4268EC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  <w:tr w:rsidR="005B021F" w14:paraId="3542B772" w14:textId="77777777" w:rsidTr="00906A20">
        <w:tc>
          <w:tcPr>
            <w:tcW w:w="2689" w:type="dxa"/>
          </w:tcPr>
          <w:p w14:paraId="7A47F303" w14:textId="77777777" w:rsidR="005B021F" w:rsidRDefault="005B021F" w:rsidP="005B021F">
            <w:pPr>
              <w:pStyle w:val="30"/>
              <w:numPr>
                <w:ilvl w:val="0"/>
                <w:numId w:val="0"/>
              </w:numPr>
              <w:spacing w:before="120" w:after="120"/>
              <w:jc w:val="left"/>
            </w:pPr>
          </w:p>
        </w:tc>
      </w:tr>
    </w:tbl>
    <w:p w14:paraId="1EE11229" w14:textId="31DDB21F" w:rsidR="00BF0CD8" w:rsidRPr="007161AA" w:rsidRDefault="00BF0CD8" w:rsidP="005B021F">
      <w:pPr>
        <w:pStyle w:val="Q-Normal"/>
        <w:ind w:firstLine="432"/>
        <w:contextualSpacing w:val="0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61CCF367" w:rsidR="00BF0CD8" w:rsidRPr="005B021F" w:rsidRDefault="00000000" w:rsidP="005B021F">
      <w:pPr>
        <w:pStyle w:val="Q-Normal"/>
        <w:ind w:firstLine="432"/>
        <w:contextualSpacing w:val="0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5B021F">
      <w:pPr>
        <w:pStyle w:val="Q-Normal"/>
        <w:ind w:firstLine="432"/>
        <w:contextualSpacing w:val="0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5F058AAF" w:rsidR="00BF0CD8" w:rsidRPr="005B021F" w:rsidRDefault="00000000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77" w:name="_Toc133963256"/>
      <w:bookmarkStart w:id="578" w:name="_Toc133965314"/>
      <w:bookmarkStart w:id="579" w:name="_Toc133965570"/>
      <w:bookmarkStart w:id="580" w:name="_Toc151878349"/>
      <w:r w:rsidRPr="000514C1">
        <w:t>Ի</w:t>
      </w:r>
      <w:r>
        <w:t>ՈՆԱՑՄԱՆ ԷՆԵՐԳԻԱ</w:t>
      </w:r>
      <w:bookmarkEnd w:id="577"/>
      <w:bookmarkEnd w:id="578"/>
      <w:bookmarkEnd w:id="579"/>
      <w:bookmarkEnd w:id="580"/>
    </w:p>
    <w:p w14:paraId="1747E075" w14:textId="77777777" w:rsidR="005B021F" w:rsidRDefault="00BF0CD8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16A24F82">
                <wp:extent cx="4807313" cy="540913"/>
                <wp:effectExtent l="0" t="0" r="0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7313" cy="5409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441CE2" w:rsidRDefault="00441CE2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391" style="width:378.5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D720200" w14:textId="77777777" w:rsidR="00441CE2" w:rsidRDefault="00441CE2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46F74611" w:rsidR="00BF0CD8" w:rsidRPr="00526ED3" w:rsidRDefault="005B021F" w:rsidP="00B32912">
      <w:pPr>
        <w:pStyle w:val="Q-Normal"/>
        <w:ind w:right="2779"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AD767DB" wp14:editId="34B82EC0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602254" w14:textId="77777777" w:rsidR="00441CE2" w:rsidRPr="00526ED3" w:rsidRDefault="00441CE2" w:rsidP="005B021F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D767DB" id="Прямоугольник: скругленные углы 24" o:spid="_x0000_s1392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5602254" w14:textId="77777777" w:rsidR="00441CE2" w:rsidRPr="00526ED3" w:rsidRDefault="00441CE2" w:rsidP="005B021F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1317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66"/>
      </w:tblGrid>
      <w:tr w:rsidR="00526ED3" w14:paraId="32EF0272" w14:textId="77777777" w:rsidTr="0051363E">
        <w:tc>
          <w:tcPr>
            <w:tcW w:w="5237" w:type="dxa"/>
          </w:tcPr>
          <w:p w14:paraId="43947F93" w14:textId="3C611FC0" w:rsidR="00526ED3" w:rsidRDefault="00526ED3" w:rsidP="005B021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1F31345A">
                  <wp:extent cx="3329189" cy="2225862"/>
                  <wp:effectExtent l="0" t="0" r="5080" b="0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749" cy="222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1363E">
        <w:tc>
          <w:tcPr>
            <w:tcW w:w="5237" w:type="dxa"/>
          </w:tcPr>
          <w:p w14:paraId="163D934D" w14:textId="227B2C53" w:rsidR="00526ED3" w:rsidRPr="00526ED3" w:rsidRDefault="00526ED3" w:rsidP="005B021F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B32912">
      <w:pPr>
        <w:pStyle w:val="Q-Normal"/>
        <w:ind w:firstLine="432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51363E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59969303" wp14:editId="729FDCA9">
            <wp:extent cx="4217831" cy="2406290"/>
            <wp:effectExtent l="0" t="0" r="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3499" cy="2438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0BC32" w14:textId="7B89A5C4" w:rsidR="0051363E" w:rsidRPr="00B32912" w:rsidRDefault="00526ED3" w:rsidP="00B32912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6AA95BCB" w14:textId="47BABBA3" w:rsidR="00B32912" w:rsidRDefault="00B32912" w:rsidP="00B32912">
      <w:pPr>
        <w:pStyle w:val="30"/>
        <w:numPr>
          <w:ilvl w:val="0"/>
          <w:numId w:val="0"/>
        </w:numPr>
        <w:rPr>
          <w:sz w:val="24"/>
          <w:szCs w:val="24"/>
        </w:rPr>
      </w:pPr>
    </w:p>
    <w:p w14:paraId="61BD2A37" w14:textId="77777777" w:rsidR="00B32912" w:rsidRPr="00B32912" w:rsidRDefault="00B32912" w:rsidP="00B32912">
      <w:pPr>
        <w:pStyle w:val="30"/>
        <w:numPr>
          <w:ilvl w:val="0"/>
          <w:numId w:val="0"/>
        </w:numPr>
        <w:rPr>
          <w:sz w:val="24"/>
          <w:szCs w:val="24"/>
        </w:rPr>
      </w:pPr>
    </w:p>
    <w:p w14:paraId="53795798" w14:textId="26226E31" w:rsidR="008E0AEA" w:rsidRPr="00CD1E1C" w:rsidRDefault="008E0AEA" w:rsidP="00A50215">
      <w:pPr>
        <w:pStyle w:val="Q-Yentavernagir"/>
      </w:pPr>
      <w:bookmarkStart w:id="581" w:name="_Toc151878350"/>
      <w:r w:rsidRPr="00CD1E1C">
        <w:lastRenderedPageBreak/>
        <w:t>Է</w:t>
      </w:r>
      <w:r>
        <w:t>ԼԵԿՏՐՈՆԻ ՆԿԱՏՄԱՄԲ ԽՆԱՄԱԿՑՈՒԹՅՈՒՆԸ</w:t>
      </w:r>
      <w:bookmarkEnd w:id="581"/>
    </w:p>
    <w:p w14:paraId="71223383" w14:textId="77777777" w:rsidR="008E0AEA" w:rsidRPr="00CD1E1C" w:rsidRDefault="008E0AEA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7EA8C248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441CE2" w:rsidRDefault="00441CE2" w:rsidP="0051363E">
                            <w:pPr>
                              <w:pStyle w:val="Q-Yndgcvac"/>
                              <w:contextualSpacing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93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3A1E98" w14:textId="77777777" w:rsidR="00441CE2" w:rsidRDefault="00441CE2" w:rsidP="0051363E">
                      <w:pPr>
                        <w:pStyle w:val="Q-Yndgcvac"/>
                        <w:contextualSpacing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1363E">
      <w:pPr>
        <w:pStyle w:val="Q-Normal"/>
        <w:spacing w:before="120" w:after="0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2B323D8B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441CE2" w:rsidRPr="00394CE1" w:rsidRDefault="00441CE2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94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546718E7" w14:textId="77777777" w:rsidR="00441CE2" w:rsidRPr="00394CE1" w:rsidRDefault="00441CE2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2" w:name="_Toc133963259"/>
      <w:bookmarkStart w:id="583" w:name="_Toc133965317"/>
      <w:bookmarkStart w:id="584" w:name="_Toc133965573"/>
      <w:bookmarkStart w:id="585" w:name="_Toc151878351"/>
      <w:r w:rsidRPr="00CD1E1C">
        <w:t>Է</w:t>
      </w:r>
      <w:r>
        <w:t>ԼԵԿՏՐԱԲԱՑԱՍԱԿԱՆՈՒԹՅՈՒՆ</w:t>
      </w:r>
      <w:bookmarkEnd w:id="582"/>
      <w:bookmarkEnd w:id="583"/>
      <w:bookmarkEnd w:id="584"/>
      <w:bookmarkEnd w:id="585"/>
    </w:p>
    <w:p w14:paraId="40E71223" w14:textId="77777777" w:rsidR="00BF0CD8" w:rsidRDefault="00BF0CD8" w:rsidP="00B32912">
      <w:pPr>
        <w:pStyle w:val="Q-Normal"/>
        <w:ind w:firstLine="432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68C98357">
                <wp:extent cx="3824577" cy="553791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553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441CE2" w:rsidRDefault="00441CE2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95" style="width:301.1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6D41533" w14:textId="77777777" w:rsidR="00441CE2" w:rsidRDefault="00441CE2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B32912">
      <w:pPr>
        <w:pStyle w:val="Q-Normal"/>
        <w:ind w:firstLine="432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660810E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441CE2" w:rsidRPr="00394CE1" w:rsidRDefault="00441CE2" w:rsidP="00C454C8">
                            <w:pPr>
                              <w:pStyle w:val="Q-Yndgcvac"/>
                            </w:pPr>
                            <w:bookmarkStart w:id="586" w:name="_Toc133963260"/>
                            <w:bookmarkStart w:id="587" w:name="_Toc133965318"/>
                            <w:bookmarkStart w:id="588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6"/>
                            <w:bookmarkEnd w:id="587"/>
                            <w:bookmarkEnd w:id="588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96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5B2378" w14:textId="77777777" w:rsidR="00441CE2" w:rsidRPr="00394CE1" w:rsidRDefault="00441CE2" w:rsidP="00C454C8">
                      <w:pPr>
                        <w:pStyle w:val="Q-Yndgcvac"/>
                      </w:pPr>
                      <w:bookmarkStart w:id="589" w:name="_Toc133963260"/>
                      <w:bookmarkStart w:id="590" w:name="_Toc133965318"/>
                      <w:bookmarkStart w:id="591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89"/>
                      <w:bookmarkEnd w:id="590"/>
                      <w:bookmarkEnd w:id="591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 xml:space="preserve">էլեկտրաբացասականության բացարձակ </w:t>
      </w:r>
      <w:r>
        <w:lastRenderedPageBreak/>
        <w:t>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B32912">
      <w:pPr>
        <w:pStyle w:val="Q-Normal"/>
        <w:ind w:firstLine="432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089D610B">
            <wp:extent cx="3373755" cy="1985034"/>
            <wp:effectExtent l="0" t="0" r="0" b="0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146" cy="199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B32912">
      <w:pPr>
        <w:pStyle w:val="Q-Normal"/>
        <w:ind w:firstLine="432"/>
        <w:contextualSpacing w:val="0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B32912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44F54129">
                <wp:extent cx="4848645" cy="714778"/>
                <wp:effectExtent l="0" t="0" r="9525" b="9525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645" cy="714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441CE2" w:rsidRPr="00AA09DC" w:rsidRDefault="00441CE2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97" style="width:381.8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2CE0F9F" w14:textId="5ACD938B" w:rsidR="00441CE2" w:rsidRPr="00AA09DC" w:rsidRDefault="00441CE2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6037A1B7">
            <wp:extent cx="4552682" cy="1923721"/>
            <wp:effectExtent l="0" t="0" r="635" b="635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1232" cy="1931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D32AA" w14:textId="578ACC68" w:rsidR="00BF0CD8" w:rsidRPr="005B021F" w:rsidRDefault="005175CD" w:rsidP="005B021F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43C5AC56" w14:textId="6ED38F02" w:rsidR="0034565D" w:rsidRDefault="0034565D" w:rsidP="008E7086">
      <w:bookmarkStart w:id="592" w:name="_Toc133963261"/>
      <w:bookmarkStart w:id="593" w:name="_Toc133965319"/>
      <w:bookmarkStart w:id="594" w:name="_Toc133965575"/>
      <w:r>
        <w:rPr>
          <w:noProof/>
        </w:rPr>
        <w:lastRenderedPageBreak/>
        <mc:AlternateContent>
          <mc:Choice Requires="wpc">
            <w:drawing>
              <wp:inline distT="0" distB="0" distL="0" distR="0" wp14:anchorId="452241E1" wp14:editId="4E461BD8">
                <wp:extent cx="5060950" cy="872115"/>
                <wp:effectExtent l="0" t="0" r="6350" b="4445"/>
                <wp:docPr id="363207745" name="Canvas 363207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92185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861580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714B24" w14:textId="651DED60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63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5C6D22" w14:textId="51E9774F" w:rsidR="0034565D" w:rsidRPr="001E62CE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ԿԱՊԵՐԻ ՏԵՍԱԿՆԵՐԸ, ԿՈՎԱԼԵՆՏԱՅԻ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567915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2241E1" id="Canvas 363207745" o:spid="_x0000_s139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ACGg9B8BAAA/Q0AAA4AAAAA&#10;AAAAAAAAAAAALgIAAGRycy9lMm9Eb2MueG1sUEsBAi0AFAAGAAgAAAAhACtaiz3YAAAABQEAAA8A&#10;AAAAAAAAAAAAAAAA1gYAAGRycy9kb3ducmV2LnhtbFBLBQYAAAAABAAEAPMAAADbBwAAAAA=&#10;">
                <v:shape id="_x0000_s139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">
                  <v:shape id="Hexagon 1" o:spid="_x0000_s140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1714B24" w14:textId="651DED60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40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" filled="f" stroked="f" strokeweight="1.5pt">
                    <v:textbox>
                      <w:txbxContent>
                        <w:p w14:paraId="425C6D22" w14:textId="51E9774F" w:rsidR="0034565D" w:rsidRPr="001E62CE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ԿԱՊԵՐԻ ՏԵՍԱԿՆԵՐԸ, ԿՈՎԱԼԵՆՏԱՅԻ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0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5" w:name="_Toc151878352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2"/>
      <w:bookmarkEnd w:id="593"/>
      <w:bookmarkEnd w:id="594"/>
      <w:bookmarkEnd w:id="595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44928" behindDoc="1" locked="0" layoutInCell="1" allowOverlap="1" wp14:anchorId="2747A778" wp14:editId="401BE141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6" w:name="_Toc133963262"/>
      <w:bookmarkStart w:id="597" w:name="_Toc133965320"/>
      <w:bookmarkStart w:id="598" w:name="_Toc133965576"/>
      <w:bookmarkStart w:id="599" w:name="_Toc151878353"/>
      <w:r w:rsidRPr="00582C88">
        <w:t>Կ</w:t>
      </w:r>
      <w:r>
        <w:t>ՈՎԱԼԵՆՏԱՅԻՆ ԿԱՊ</w:t>
      </w:r>
      <w:bookmarkEnd w:id="596"/>
      <w:bookmarkEnd w:id="597"/>
      <w:bookmarkEnd w:id="598"/>
      <w:bookmarkEnd w:id="599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5B021F">
      <w:pPr>
        <w:pStyle w:val="Q-Normal"/>
        <w:ind w:firstLine="432"/>
        <w:contextualSpacing w:val="0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4B38DA41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441CE2" w:rsidRDefault="00441CE2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404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VrZ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SM3kLNrGtzVU+wdHHPTD4y1fKfyht8yHB+Zw&#10;WrAHcAOEezykhrakMNwoqcH9+ug92mMTo5aSFqevpP7nljlBif5usL0vJtNpHNckTGdnBQrutWb9&#10;WmO2zTVgi0xw11iertE+6MNVOmhecFEsY1RUMcMxdkl5cAfhOvRbAVcNF8tlMsMRtSzcmifLI3hk&#10;Ovbqc/fCnB26OuA83MFhUtn8TV/3ttHTwHIbQKrU9Edeh3+A452aaVhFcX+8lpPVcWEufgM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ARGVrZ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441CE2" w:rsidRDefault="00441CE2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5B021F">
      <w:pPr>
        <w:pStyle w:val="Q-Normal"/>
        <w:ind w:firstLine="432"/>
        <w:contextualSpacing w:val="0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B021F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5F19C09C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441CE2" w:rsidRPr="00D27B94" w:rsidRDefault="00441CE2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441CE2" w:rsidRPr="00B73B01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405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FE4E5CC" w14:textId="77777777" w:rsidR="00441CE2" w:rsidRPr="00D27B94" w:rsidRDefault="00441CE2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441CE2" w:rsidRPr="00B73B01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79FF0812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 xml:space="preserve">ի միջև ընկած </w:t>
      </w:r>
      <w:r w:rsidR="002E7803">
        <w:lastRenderedPageBreak/>
        <w:t>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Ատոմների Էլեկտրոնները պատկերելով կետերի ձևով, օրինակ.</w:t>
      </w:r>
    </w:p>
    <w:p w14:paraId="09D34423" w14:textId="19DBC4F4" w:rsidR="00BF0CD8" w:rsidRPr="00D27B94" w:rsidRDefault="005B021F" w:rsidP="00526ED3">
      <w:pPr>
        <w:pStyle w:val="Q-Normal"/>
        <w:ind w:firstLine="0"/>
        <w:jc w:val="center"/>
      </w:pPr>
      <w:r>
        <w:object w:dxaOrig="2763" w:dyaOrig="348" w14:anchorId="736C3936">
          <v:shape id="_x0000_i1119" type="#_x0000_t75" style="width:138.75pt;height:17.25pt" o:ole="">
            <v:imagedata r:id="rId275" o:title=""/>
          </v:shape>
          <o:OLEObject Type="Embed" ProgID="ChemDraw.Document.6.0" ShapeID="_x0000_i1119" DrawAspect="Content" ObjectID="_1762494217" r:id="rId276"/>
        </w:object>
      </w:r>
    </w:p>
    <w:p w14:paraId="08E9B867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0" type="#_x0000_t75" style="width:258.75pt;height:84pt" o:ole="">
            <v:imagedata r:id="rId277" o:title=""/>
          </v:shape>
          <o:OLEObject Type="Embed" ProgID="ChemDraw.Document.6.0" ShapeID="_x0000_i1120" DrawAspect="Content" ObjectID="_1762494218" r:id="rId27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421A4F61" w:rsidR="00BF0CD8" w:rsidRPr="00D27B94" w:rsidRDefault="005B021F" w:rsidP="00526ED3">
      <w:pPr>
        <w:pStyle w:val="Q-Normal"/>
        <w:ind w:firstLine="0"/>
        <w:jc w:val="center"/>
      </w:pPr>
      <w:r>
        <w:object w:dxaOrig="831" w:dyaOrig="353" w14:anchorId="04ECE9FB">
          <v:shape id="_x0000_i1121" type="#_x0000_t75" style="width:42pt;height:18pt" o:ole="">
            <v:imagedata r:id="rId279" o:title=""/>
          </v:shape>
          <o:OLEObject Type="Embed" ProgID="ChemDraw.Document.6.0" ShapeID="_x0000_i1121" DrawAspect="Content" ObjectID="_1762494219" r:id="rId280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pt;height:37.5pt" o:ole="">
            <v:imagedata r:id="rId281" o:title=""/>
          </v:shape>
          <o:OLEObject Type="Embed" ProgID="ChemDraw.Document.6.0" ShapeID="_x0000_i1122" DrawAspect="Content" ObjectID="_1762494220" r:id="rId282"/>
        </w:object>
      </w:r>
    </w:p>
    <w:p w14:paraId="0D59E9B0" w14:textId="224BBC84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28BF704E" w14:textId="77777777" w:rsidR="000840C7" w:rsidRDefault="000840C7" w:rsidP="00AA1F85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754D2DF2" wp14:editId="567C2305">
            <wp:extent cx="3569626" cy="835473"/>
            <wp:effectExtent l="0" t="0" r="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2 մոլեկուլ.png"/>
                    <pic:cNvPicPr/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8025" cy="8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BD238" w14:textId="70CB83E7" w:rsidR="000840C7" w:rsidRDefault="00AA1F85" w:rsidP="00AA1F85">
      <w:pPr>
        <w:pStyle w:val="30"/>
      </w:pPr>
      <w:r w:rsidRPr="00B90E1B">
        <w:t>Քլորի մոլեկուլի առաջացումը</w:t>
      </w:r>
    </w:p>
    <w:p w14:paraId="7AB676DE" w14:textId="4A9024B6" w:rsidR="00B90E1B" w:rsidRDefault="00B90E1B" w:rsidP="00526ED3">
      <w:pPr>
        <w:pStyle w:val="30"/>
        <w:numPr>
          <w:ilvl w:val="0"/>
          <w:numId w:val="0"/>
        </w:numPr>
      </w:pPr>
    </w:p>
    <w:p w14:paraId="4D66C467" w14:textId="68ACC700" w:rsidR="00BF0CD8" w:rsidRDefault="00BF0CD8" w:rsidP="00AA1F85">
      <w:pPr>
        <w:pStyle w:val="30"/>
        <w:numPr>
          <w:ilvl w:val="0"/>
          <w:numId w:val="0"/>
        </w:numPr>
        <w:jc w:val="left"/>
      </w:pPr>
    </w:p>
    <w:p w14:paraId="06B9C89C" w14:textId="24CCE0D8" w:rsidR="00BF0CD8" w:rsidRPr="00D27B94" w:rsidRDefault="00BF0CD8" w:rsidP="00302A17">
      <w:pPr>
        <w:pStyle w:val="Q-Normal"/>
      </w:pPr>
      <w:r w:rsidRPr="00D27B94">
        <w:lastRenderedPageBreak/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9D70BE">
      <w:pPr>
        <w:pStyle w:val="Q-Normal"/>
        <w:ind w:firstLine="432"/>
        <w:contextualSpacing w:val="0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4C7FD304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441CE2" w:rsidRDefault="00441CE2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406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6DA19B3" w14:textId="79B02CF4" w:rsidR="00441CE2" w:rsidRDefault="00441CE2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9D70BE">
      <w:pPr>
        <w:pStyle w:val="Q-Normal"/>
        <w:ind w:firstLine="432"/>
        <w:contextualSpacing w:val="0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ECF0CBB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441CE2" w:rsidRDefault="00441CE2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407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U1fkHo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441CE2" w:rsidRDefault="00441CE2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9D70BE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48283853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9D70BE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  <w:tr w:rsidR="009D70BE" w14:paraId="26FF9D2A" w14:textId="77777777" w:rsidTr="009D70BE">
        <w:trPr>
          <w:trHeight w:val="124"/>
        </w:trPr>
        <w:tc>
          <w:tcPr>
            <w:tcW w:w="3114" w:type="dxa"/>
          </w:tcPr>
          <w:p w14:paraId="417B01C4" w14:textId="77777777" w:rsidR="009D70BE" w:rsidRDefault="009D70BE" w:rsidP="009D70BE">
            <w:pPr>
              <w:pStyle w:val="30"/>
              <w:numPr>
                <w:ilvl w:val="0"/>
                <w:numId w:val="0"/>
              </w:numPr>
              <w:spacing w:before="0" w:after="0" w:line="120" w:lineRule="auto"/>
              <w:jc w:val="left"/>
              <w:rPr>
                <w:rFonts w:ascii="Calibri" w:eastAsia="Calibri" w:hAnsi="Calibri" w:cs="Times New Roman"/>
                <w:i w:val="0"/>
                <w:sz w:val="24"/>
                <w:szCs w:val="24"/>
              </w:rPr>
            </w:pP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9D70BE" w:rsidRDefault="0067579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02D581" w14:textId="77777777" w:rsidR="009D70BE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>՝</w:t>
      </w:r>
    </w:p>
    <w:p w14:paraId="6EB82378" w14:textId="389540B3" w:rsidR="006B1D29" w:rsidRPr="009D70BE" w:rsidRDefault="00BF0CD8" w:rsidP="009D70BE">
      <w:pPr>
        <w:pStyle w:val="Q-Normal"/>
        <w:jc w:val="center"/>
        <w:rPr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A≡B</m:t>
        </m:r>
      </m:oMath>
      <w:r w:rsidRPr="009D70BE">
        <w:rPr>
          <w:sz w:val="22"/>
          <w:szCs w:val="22"/>
        </w:rPr>
        <w:t>: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6A28E9" w:rsidP="00526ED3">
      <w:pPr>
        <w:pStyle w:val="Q-Normal"/>
        <w:ind w:firstLine="0"/>
        <w:jc w:val="center"/>
      </w:pPr>
      <w:r>
        <w:rPr>
          <w:noProof/>
        </w:rPr>
        <w:lastRenderedPageBreak/>
        <w:pict w14:anchorId="24E48939">
          <v:shape id="_x0000_i1123" type="#_x0000_t75" style="width:107.25pt;height:34.5pt">
            <v:imagedata r:id="rId285" o:title=""/>
          </v:shape>
        </w:pict>
      </w:r>
    </w:p>
    <w:p w14:paraId="7AAB3013" w14:textId="5A76085C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3FA7A9E" w14:textId="77777777" w:rsidR="00584652" w:rsidRDefault="00584652" w:rsidP="009D70BE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3359BA4F" wp14:editId="4A05B28D">
            <wp:extent cx="5076190" cy="1372235"/>
            <wp:effectExtent l="0" t="0" r="0" b="0"/>
            <wp:docPr id="1029157769" name="Рисунок 102915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9" name="ազոտի մոլեկուլ.png"/>
                    <pic:cNvPicPr/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9F7D" w14:textId="7887325B" w:rsidR="00AA6AF9" w:rsidRPr="00584652" w:rsidRDefault="00584652" w:rsidP="00584652">
      <w:pPr>
        <w:pStyle w:val="30"/>
      </w:pPr>
      <w:r w:rsidRPr="00584652">
        <w:t>Ազոտի մոլեկուլի առաջացումը</w:t>
      </w:r>
    </w:p>
    <w:p w14:paraId="5C40B400" w14:textId="77777777" w:rsidR="00BF0CD8" w:rsidRPr="00660BD8" w:rsidRDefault="00BF0CD8" w:rsidP="00302A17">
      <w:pPr>
        <w:pStyle w:val="Q-Normal"/>
        <w:rPr>
          <w:lang w:val="en-US"/>
        </w:rPr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4" type="#_x0000_t75" style="width:135.75pt;height:24.75pt" o:ole="">
            <v:imagedata r:id="rId287" o:title=""/>
          </v:shape>
          <o:OLEObject Type="Embed" ProgID="ChemDraw.Document.6.0" ShapeID="_x0000_i1124" DrawAspect="Content" ObjectID="_1762494221" r:id="rId28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horzAnchor="margin" w:tblpY="154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:rsidRPr="00AA1F85" w14:paraId="544F7AEC" w14:textId="77777777" w:rsidTr="00312343">
        <w:trPr>
          <w:trHeight w:val="1880"/>
        </w:trPr>
        <w:tc>
          <w:tcPr>
            <w:tcW w:w="3606" w:type="dxa"/>
          </w:tcPr>
          <w:p w14:paraId="4FF06495" w14:textId="7B462D71" w:rsidR="005F58CE" w:rsidRDefault="005F58CE" w:rsidP="007C44C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579FA25D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312343">
        <w:trPr>
          <w:trHeight w:val="530"/>
        </w:trPr>
        <w:tc>
          <w:tcPr>
            <w:tcW w:w="3606" w:type="dxa"/>
          </w:tcPr>
          <w:p w14:paraId="082BA4ED" w14:textId="68AFB5AE" w:rsidR="005F58CE" w:rsidRDefault="005F58CE" w:rsidP="007C44CB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7C44CB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632F0F6D">
                <wp:extent cx="4488089" cy="734096"/>
                <wp:effectExtent l="0" t="0" r="8255" b="889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8089" cy="7340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441CE2" w:rsidRDefault="00441CE2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408" style="width:353.4pt;height:5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2AF12BC" w14:textId="77777777" w:rsidR="00441CE2" w:rsidRDefault="00441CE2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26EC94CC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91E76">
        <w:rPr>
          <w:i/>
          <w:vertAlign w:val="subscript"/>
        </w:rPr>
        <w:t xml:space="preserve">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04F10C08" w:rsidR="00BF0CD8" w:rsidRPr="00D27B94" w:rsidRDefault="00312343" w:rsidP="005F58CE">
      <w:pPr>
        <w:pStyle w:val="Q-Normal"/>
        <w:jc w:val="center"/>
        <w:rPr>
          <w:rFonts w:eastAsia="Times New Roman"/>
          <w:sz w:val="24"/>
          <w:szCs w:val="24"/>
        </w:rPr>
      </w:pPr>
      <w:r>
        <w:object w:dxaOrig="891" w:dyaOrig="1039" w14:anchorId="052FB2ED">
          <v:shape id="_x0000_i1125" type="#_x0000_t75" style="width:42.75pt;height:49.5pt" o:ole="">
            <v:imagedata r:id="rId290" o:title=""/>
          </v:shape>
          <o:OLEObject Type="Embed" ProgID="ChemDraw.Document.6.0" ShapeID="_x0000_i1125" DrawAspect="Content" ObjectID="_1762494222" r:id="rId291"/>
        </w:object>
      </w:r>
    </w:p>
    <w:p w14:paraId="6FFD4C21" w14:textId="1BD87B37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31234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7413125F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441CE2" w:rsidRDefault="00441CE2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409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A6E36F2" w14:textId="264EAB2A" w:rsidR="00441CE2" w:rsidRDefault="00441CE2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312343">
      <w:pPr>
        <w:pStyle w:val="Q-Normal"/>
        <w:ind w:firstLine="432"/>
        <w:contextualSpacing w:val="0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12343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1DF27F53">
                <wp:extent cx="4516838" cy="920840"/>
                <wp:effectExtent l="0" t="0" r="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920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441CE2" w:rsidRPr="00660BD8" w:rsidRDefault="00441CE2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660BD8">
                              <w:rPr>
                                <w:i/>
                                <w:color w:val="0D808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410" style="width:355.6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+nmkgIAAHg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F9022F5" w14:textId="77777777" w:rsidR="00441CE2" w:rsidRPr="00660BD8" w:rsidRDefault="00441CE2" w:rsidP="00C454C8">
                      <w:pPr>
                        <w:pStyle w:val="Q-Yndgcvac"/>
                        <w:rPr>
                          <w:i/>
                        </w:rPr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660BD8">
                        <w:rPr>
                          <w:i/>
                          <w:color w:val="0D808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12343">
      <w:pPr>
        <w:pStyle w:val="Q-Normal"/>
        <w:ind w:firstLine="432"/>
        <w:contextualSpacing w:val="0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9405675" w:rsidR="00BF0CD8" w:rsidRPr="00D27B94" w:rsidRDefault="00584652" w:rsidP="00312343">
      <w:pPr>
        <w:pStyle w:val="Q-Normal"/>
        <w:ind w:firstLine="0"/>
        <w:contextualSpacing w:val="0"/>
        <w:jc w:val="center"/>
        <w:rPr>
          <w:rFonts w:eastAsia="Times New Roman"/>
          <w:sz w:val="24"/>
          <w:szCs w:val="24"/>
        </w:rPr>
      </w:pPr>
      <w:r>
        <w:object w:dxaOrig="4167" w:dyaOrig="804" w14:anchorId="429EE7F3">
          <v:shape id="_x0000_i1126" type="#_x0000_t75" style="width:180pt;height:34.5pt" o:ole="">
            <v:imagedata r:id="rId292" o:title=""/>
          </v:shape>
          <o:OLEObject Type="Embed" ProgID="ChemDraw.Document.6.0" ShapeID="_x0000_i1126" DrawAspect="Content" ObjectID="_1762494223" r:id="rId29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D77779" w:rsidRDefault="00BF0CD8" w:rsidP="00312343">
      <w:pPr>
        <w:pStyle w:val="Q-Normal"/>
        <w:ind w:firstLine="0"/>
        <w:contextualSpacing w:val="0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w:lastRenderedPageBreak/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7D629F3" w:rsidR="00BF0CD8" w:rsidRPr="00D27B94" w:rsidRDefault="00584652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179.25pt;height:72.75pt" o:ole="">
            <v:imagedata r:id="rId294" o:title=""/>
          </v:shape>
          <o:OLEObject Type="Embed" ProgID="ChemDraw.Document.6.0" ShapeID="_x0000_i1127" DrawAspect="Content" ObjectID="_1762494224" r:id="rId29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197C92FD" w:rsidR="00BF0CD8" w:rsidRDefault="00584652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8" type="#_x0000_t75" style="width:174pt;height:53.25pt" o:ole="">
            <v:imagedata r:id="rId296" o:title=""/>
          </v:shape>
          <o:OLEObject Type="Embed" ProgID="ChemDraw.Document.6.0" ShapeID="_x0000_i1128" DrawAspect="Content" ObjectID="_1762494225" r:id="rId29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13C556CE" w14:textId="756ADD80" w:rsidR="00A26461" w:rsidRDefault="00A26461" w:rsidP="008E7086">
      <w:bookmarkStart w:id="600" w:name="_Toc133963263"/>
      <w:bookmarkStart w:id="601" w:name="_Toc133965321"/>
      <w:bookmarkStart w:id="602" w:name="_Toc1339655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1FC0620D" wp14:editId="327E4B97">
                <wp:extent cx="5060950" cy="872115"/>
                <wp:effectExtent l="0" t="0" r="6350" b="4445"/>
                <wp:docPr id="2081542471" name="Canvas 2081542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143430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6069118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9FE2AD" w14:textId="720BB574" w:rsidR="00A26461" w:rsidRPr="0034565D" w:rsidRDefault="00A26461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7781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748B45" w14:textId="3A3271E0" w:rsidR="00A26461" w:rsidRPr="001E62CE" w:rsidRDefault="0034565D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ԿՈՎԱԼԵՆՏԱՅԻՆ ԿԱՊԻ ՀԱՏԿՈՒԹՅՈՒՆՆԵՐԸ, ՀԻԲՐԻԴԱ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07255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C0620D" id="Canvas 2081542471" o:spid="_x0000_s141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1X3FmfQQAAPwNAAAOAAAA&#10;AAAAAAAAAAAAAC4CAABkcnMvZTJvRG9jLnhtbFBLAQItABQABgAIAAAAIQArWos92AAAAAUBAAAP&#10;AAAAAAAAAAAAAAAAANcGAABkcnMvZG93bnJldi54bWxQSwUGAAAAAAQABADzAAAA3AcAAAAA&#10;">
                <v:shape id="_x0000_s141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1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">
                  <v:shape id="Hexagon 1" o:spid="_x0000_s141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49FE2AD" w14:textId="720BB574" w:rsidR="00A26461" w:rsidRPr="0034565D" w:rsidRDefault="00A26461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0</w:t>
                          </w:r>
                        </w:p>
                      </w:txbxContent>
                    </v:textbox>
                  </v:shape>
                  <v:rect id="Rectangle 1" o:spid="_x0000_s141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" filled="f" stroked="f" strokeweight="1.5pt">
                    <v:textbox>
                      <w:txbxContent>
                        <w:p w14:paraId="70748B45" w14:textId="3A3271E0" w:rsidR="00A26461" w:rsidRPr="001E62CE" w:rsidRDefault="0034565D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ԿՈՎԱԼԵՆՏԱՅԻՆ ԿԱՊԻ ՀԱՏԿՈՒԹՅՈՒՆՆԵՐԸ, ՀԻԲՐԻԴԱ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41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3" w:name="_Toc151878354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0"/>
      <w:bookmarkEnd w:id="601"/>
      <w:bookmarkEnd w:id="602"/>
      <w:bookmarkEnd w:id="603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4" w:name="_Toc133963264"/>
      <w:bookmarkStart w:id="605" w:name="_Toc133965322"/>
      <w:bookmarkStart w:id="606" w:name="_Toc133965578"/>
      <w:bookmarkStart w:id="607" w:name="_Toc151878355"/>
      <w:r w:rsidRPr="00124E91">
        <w:t>ԿԱՊԻ ԷՆԵՐԳԻԱ</w:t>
      </w:r>
      <w:bookmarkEnd w:id="604"/>
      <w:bookmarkEnd w:id="605"/>
      <w:bookmarkEnd w:id="606"/>
      <w:bookmarkEnd w:id="607"/>
    </w:p>
    <w:p w14:paraId="6B254CFA" w14:textId="77777777" w:rsidR="00BF0CD8" w:rsidRPr="00943C44" w:rsidRDefault="00BF0CD8" w:rsidP="00D77779">
      <w:pPr>
        <w:pStyle w:val="Q-Normal"/>
        <w:ind w:firstLine="432"/>
        <w:contextualSpacing w:val="0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D7777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44C3A6AC">
                <wp:extent cx="3519998" cy="54210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54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441CE2" w:rsidRDefault="00441CE2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417" style="width:277.1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D07DC8" w14:textId="77777777" w:rsidR="00441CE2" w:rsidRDefault="00441CE2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D77779">
      <w:pPr>
        <w:pStyle w:val="Q-Normal"/>
        <w:ind w:firstLine="432"/>
        <w:contextualSpacing w:val="0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D77779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22EC2140">
                <wp:extent cx="2349731" cy="343593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731" cy="3435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441CE2" w:rsidRPr="00BB4C05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2"/>
                                        <w:szCs w:val="2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418" style="width:18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DB5F92" w14:textId="77777777" w:rsidR="00441CE2" w:rsidRPr="00BB4C05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2"/>
                                  <w:szCs w:val="2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6C10306A" w14:textId="2323C37B" w:rsidR="00D77779" w:rsidRDefault="005C6809" w:rsidP="002873A2">
      <w:pPr>
        <w:pStyle w:val="Q-Yentavernagir"/>
      </w:pPr>
      <w:bookmarkStart w:id="608" w:name="_Toc133963265"/>
      <w:bookmarkStart w:id="609" w:name="_Toc133965323"/>
      <w:bookmarkStart w:id="610" w:name="_Toc133965579"/>
      <w:bookmarkStart w:id="611" w:name="_Toc151878356"/>
      <w:r w:rsidRPr="00124E91">
        <w:t>ԿԱՊԻ ԵՐԿԱՐՈՒԹՅՈՒՆ</w:t>
      </w:r>
      <w:bookmarkEnd w:id="608"/>
      <w:bookmarkEnd w:id="609"/>
      <w:bookmarkEnd w:id="610"/>
      <w:bookmarkEnd w:id="611"/>
    </w:p>
    <w:p w14:paraId="2C07B3FE" w14:textId="3BFD72D0" w:rsidR="00D77779" w:rsidRDefault="00D77779" w:rsidP="002873A2">
      <w:pPr>
        <w:pStyle w:val="Q-Normal"/>
        <w:ind w:firstLine="432"/>
        <w:contextualSpacing w:val="0"/>
      </w:pPr>
      <w:r w:rsidRPr="00D77779">
        <w:t xml:space="preserve">Կովալենտային կապին մասնակցող ատոմների միջուկների միջև </w:t>
      </w:r>
      <w:r w:rsidR="006C1925">
        <w:t xml:space="preserve">կա որոշակի </w:t>
      </w:r>
      <w:r w:rsidRPr="00D77779">
        <w:t>հեռավորութ</w:t>
      </w:r>
      <w:r w:rsidR="006C1925">
        <w:t>յուն</w:t>
      </w:r>
      <w:r w:rsidRPr="00D77779">
        <w:t xml:space="preserve"> (նկար 3.3</w:t>
      </w:r>
      <w:r>
        <w:t>0</w:t>
      </w:r>
      <w:r w:rsidRPr="00D77779">
        <w:t>)</w:t>
      </w:r>
      <w:r>
        <w:t>:</w:t>
      </w:r>
    </w:p>
    <w:p w14:paraId="24B130CD" w14:textId="20FF0AF5" w:rsidR="00732B16" w:rsidRDefault="0051288F" w:rsidP="0051288F">
      <w:pPr>
        <w:pStyle w:val="Q-Normal"/>
        <w:ind w:left="1170" w:firstLine="432"/>
        <w:contextualSpacing w:val="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3541BB0" wp14:editId="3644647D">
                <wp:extent cx="4064454" cy="548640"/>
                <wp:effectExtent l="0" t="0" r="0" b="3810"/>
                <wp:docPr id="102915777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4454" cy="5486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1C9AD03" w14:textId="77777777" w:rsidR="00441CE2" w:rsidRDefault="00441CE2" w:rsidP="0051288F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541BB0" id="_x0000_s1419" style="width:320.0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" fillcolor="#d7f5f5" stroked="f" strokeweight="1pt">
                <v:stroke joinstyle="miter"/>
                <v:textbox>
                  <w:txbxContent>
                    <w:p w14:paraId="31C9AD03" w14:textId="77777777" w:rsidR="00441CE2" w:rsidRDefault="00441CE2" w:rsidP="0051288F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440844" w14:textId="738AC13B" w:rsidR="00D77779" w:rsidRDefault="007940D1" w:rsidP="0051288F">
      <w:pPr>
        <w:pStyle w:val="Q-Normal"/>
        <w:jc w:val="center"/>
      </w:pPr>
      <w:r>
        <w:rPr>
          <w:noProof/>
        </w:rPr>
        <w:drawing>
          <wp:inline distT="0" distB="0" distL="0" distR="0" wp14:anchorId="6FC66107" wp14:editId="5AACA6B3">
            <wp:extent cx="2997926" cy="653392"/>
            <wp:effectExtent l="0" t="0" r="0" b="0"/>
            <wp:docPr id="60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55" cy="6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EACD" w14:textId="444F401E" w:rsidR="00D77779" w:rsidRDefault="00D77779" w:rsidP="0051288F">
      <w:pPr>
        <w:pStyle w:val="30"/>
        <w:contextualSpacing w:val="0"/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321D3346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6745" w:type="dxa"/>
        <w:jc w:val="center"/>
        <w:tblLook w:val="04A0" w:firstRow="1" w:lastRow="0" w:firstColumn="1" w:lastColumn="0" w:noHBand="0" w:noVBand="1"/>
      </w:tblPr>
      <w:tblGrid>
        <w:gridCol w:w="1165"/>
        <w:gridCol w:w="2700"/>
        <w:gridCol w:w="360"/>
        <w:gridCol w:w="2520"/>
      </w:tblGrid>
      <w:tr w:rsidR="00BF0CD8" w:rsidRPr="006C31F1" w14:paraId="403B4E1A" w14:textId="77777777" w:rsidTr="0051288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right w:val="single" w:sz="12" w:space="0" w:color="FFFFFF" w:themeColor="background1"/>
            </w:tcBorders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2700" w:type="dxa"/>
            <w:tcBorders>
              <w:left w:val="single" w:sz="12" w:space="0" w:color="FFFFFF" w:themeColor="background1"/>
              <w:bottom w:val="single" w:sz="4" w:space="0" w:color="FFFFFF" w:themeColor="background1"/>
              <w:right w:val="single" w:sz="12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880" w:type="dxa"/>
            <w:gridSpan w:val="2"/>
            <w:tcBorders>
              <w:left w:val="single" w:sz="12" w:space="0" w:color="FFFFFF" w:themeColor="background1"/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5128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right w:val="single" w:sz="12" w:space="0" w:color="FFFFFF" w:themeColor="background1"/>
            </w:tcBorders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060" w:type="dxa"/>
            <w:gridSpan w:val="2"/>
            <w:tcBorders>
              <w:left w:val="single" w:sz="12" w:space="0" w:color="FFFFFF" w:themeColor="background1"/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52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51288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060" w:type="dxa"/>
            <w:gridSpan w:val="2"/>
            <w:tcBorders>
              <w:bottom w:val="single" w:sz="4" w:space="0" w:color="FFFFFF" w:themeColor="background1"/>
              <w:right w:val="single" w:sz="12" w:space="0" w:color="FFFFFF" w:themeColor="background1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520" w:type="dxa"/>
            <w:tcBorders>
              <w:left w:val="single" w:sz="12" w:space="0" w:color="FFFFFF" w:themeColor="background1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BB4C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060" w:type="dxa"/>
            <w:gridSpan w:val="2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52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BB4C0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060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52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51288F">
      <w:pPr>
        <w:pStyle w:val="Q-Normal"/>
        <w:ind w:firstLine="432"/>
        <w:contextualSpacing w:val="0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457DB5EA" w:rsidR="00BF0CD8" w:rsidRDefault="006C1925" w:rsidP="006C31F1">
      <w:pPr>
        <w:pStyle w:val="Q-Normal"/>
        <w:ind w:firstLine="0"/>
        <w:jc w:val="center"/>
        <w:rPr>
          <w:noProof/>
        </w:rPr>
      </w:pPr>
      <w:r>
        <w:object w:dxaOrig="5546" w:dyaOrig="1027" w14:anchorId="6F02C779">
          <v:shape id="_x0000_i1129" type="#_x0000_t75" style="width:264.75pt;height:49.5pt" o:ole="">
            <v:imagedata r:id="rId299" o:title=""/>
          </v:shape>
          <o:OLEObject Type="Embed" ProgID="ChemDraw.Document.6.0" ShapeID="_x0000_i1129" DrawAspect="Content" ObjectID="_1762494226" r:id="rId300"/>
        </w:object>
      </w:r>
    </w:p>
    <w:p w14:paraId="011E00A7" w14:textId="7F948D4C" w:rsidR="009F03EF" w:rsidRDefault="006C1925" w:rsidP="006C31F1">
      <w:pPr>
        <w:pStyle w:val="Q-Normal"/>
        <w:ind w:firstLine="0"/>
        <w:jc w:val="center"/>
      </w:pPr>
      <w:r>
        <w:object w:dxaOrig="5556" w:dyaOrig="963" w14:anchorId="692DB136">
          <v:shape id="_x0000_i1130" type="#_x0000_t75" style="width:264pt;height:45.75pt" o:ole="">
            <v:imagedata r:id="rId301" o:title=""/>
          </v:shape>
          <o:OLEObject Type="Embed" ProgID="ChemDraw.Document.6.0" ShapeID="_x0000_i1130" DrawAspect="Content" ObjectID="_1762494227" r:id="rId302"/>
        </w:object>
      </w:r>
    </w:p>
    <w:p w14:paraId="400B823B" w14:textId="77777777" w:rsidR="00EF6927" w:rsidRDefault="00EF6927" w:rsidP="006C31F1">
      <w:pPr>
        <w:pStyle w:val="Q-Normal"/>
        <w:ind w:firstLine="0"/>
        <w:jc w:val="center"/>
      </w:pPr>
    </w:p>
    <w:p w14:paraId="398C3CB6" w14:textId="1B0B9089" w:rsidR="00BF0CD8" w:rsidRDefault="006C1925" w:rsidP="006C31F1">
      <w:pPr>
        <w:pStyle w:val="Q-Normal"/>
        <w:ind w:firstLine="0"/>
        <w:jc w:val="center"/>
      </w:pPr>
      <w:r>
        <w:object w:dxaOrig="5163" w:dyaOrig="302" w14:anchorId="7E99ADE7">
          <v:shape id="_x0000_i1131" type="#_x0000_t75" style="width:251.25pt;height:14.25pt" o:ole="">
            <v:imagedata r:id="rId303" o:title=""/>
          </v:shape>
          <o:OLEObject Type="Embed" ProgID="ChemDraw.Document.6.0" ShapeID="_x0000_i1131" DrawAspect="Content" ObjectID="_1762494228" r:id="rId30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6C1925">
      <w:pPr>
        <w:pStyle w:val="Q-Normal"/>
        <w:ind w:firstLine="432"/>
        <w:contextualSpacing w:val="0"/>
      </w:pPr>
      <w:r>
        <w:lastRenderedPageBreak/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1FD7987">
                <wp:extent cx="4568190" cy="339634"/>
                <wp:effectExtent l="0" t="0" r="3810" b="381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3396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4BF38D46" w:rsidR="00441CE2" w:rsidRDefault="00441CE2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420" style="width:359.7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4BF38D46" w:rsidR="00441CE2" w:rsidRDefault="00441CE2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2" w:name="_Toc133963266"/>
      <w:bookmarkStart w:id="613" w:name="_Toc133965324"/>
      <w:bookmarkStart w:id="614" w:name="_Toc133965580"/>
      <w:bookmarkStart w:id="615" w:name="_Toc151878357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2"/>
      <w:bookmarkEnd w:id="613"/>
      <w:bookmarkEnd w:id="614"/>
      <w:bookmarkEnd w:id="615"/>
      <w:r w:rsidRPr="00C65267">
        <w:t xml:space="preserve"> </w:t>
      </w:r>
    </w:p>
    <w:p w14:paraId="6ED77E65" w14:textId="305F9AC3" w:rsidR="00EF6927" w:rsidRPr="006D1A3F" w:rsidRDefault="00BF0CD8" w:rsidP="007940D1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6" w:name="_Toc133963267"/>
      <w:bookmarkStart w:id="617" w:name="_Toc133965325"/>
      <w:bookmarkStart w:id="618" w:name="_Toc133965581"/>
      <w:bookmarkStart w:id="619" w:name="_Toc151878358"/>
      <w:r w:rsidRPr="00AA2CAF">
        <w:t>ԿԱՊԻ ՈՒՂՂՎԱԾՈՒԹՅՈՒ</w:t>
      </w:r>
      <w:r>
        <w:t>ՆԸ</w:t>
      </w:r>
      <w:bookmarkEnd w:id="616"/>
      <w:bookmarkEnd w:id="617"/>
      <w:bookmarkEnd w:id="618"/>
      <w:bookmarkEnd w:id="619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6B0E030A" w14:textId="77777777" w:rsidR="00EF6927" w:rsidRDefault="00EF6927" w:rsidP="00B32E99">
      <w:pPr>
        <w:pStyle w:val="Q-Normal"/>
        <w:ind w:firstLine="0"/>
      </w:pPr>
    </w:p>
    <w:p w14:paraId="3FA0B56D" w14:textId="0186FF4C" w:rsidR="00B32E99" w:rsidRDefault="00CE0D3E" w:rsidP="00B32E99">
      <w:pPr>
        <w:pStyle w:val="Q-Normal"/>
        <w:keepNext/>
        <w:jc w:val="center"/>
      </w:pPr>
      <w:r w:rsidRPr="00B32E99">
        <w:rPr>
          <w:noProof/>
        </w:rPr>
        <w:object w:dxaOrig="4224" w:dyaOrig="1131" w14:anchorId="6DCD2A80">
          <v:shape id="_x0000_i1132" type="#_x0000_t75" style="width:271.5pt;height:72.75pt" o:ole="">
            <v:imagedata r:id="rId305" o:title=""/>
          </v:shape>
          <o:OLEObject Type="Embed" ProgID="ChemDraw.Document.6.0" ShapeID="_x0000_i1132" DrawAspect="Content" ObjectID="_1762494229" r:id="rId306"/>
        </w:object>
      </w:r>
    </w:p>
    <w:p w14:paraId="3699E2E9" w14:textId="74B7667F" w:rsidR="00EF6927" w:rsidRDefault="00B32E99" w:rsidP="00B32E99">
      <w:pPr>
        <w:pStyle w:val="30"/>
      </w:pPr>
      <w:r>
        <w:t>Վալենտային անկյունները</w:t>
      </w:r>
    </w:p>
    <w:p w14:paraId="5A54F9DC" w14:textId="1397836F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0" w:name="_Toc133963268"/>
      <w:bookmarkStart w:id="621" w:name="_Toc133965326"/>
      <w:bookmarkStart w:id="622" w:name="_Toc133965582"/>
      <w:bookmarkStart w:id="623" w:name="_Toc151878359"/>
      <w:r w:rsidRPr="004D5190">
        <w:t>ՀԻԲՐԻԴԱՑՈՒՄ</w:t>
      </w:r>
      <w:bookmarkEnd w:id="620"/>
      <w:bookmarkEnd w:id="621"/>
      <w:bookmarkEnd w:id="622"/>
      <w:bookmarkEnd w:id="623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7940D1">
      <w:pPr>
        <w:pStyle w:val="Q-Normal"/>
        <w:ind w:firstLine="432"/>
        <w:contextualSpacing w:val="0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57FDE9B5">
                <wp:extent cx="4829810" cy="724988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7249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441CE2" w:rsidRDefault="00441CE2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421" style="width:380.3pt;height:5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E84E32B" w14:textId="77777777" w:rsidR="00441CE2" w:rsidRDefault="00441CE2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36A76263" w:rsidR="00BF0CD8" w:rsidRPr="006D1A3F" w:rsidRDefault="00EF692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285pt;height:33.75pt" o:ole="">
            <v:imagedata r:id="rId307" o:title=""/>
          </v:shape>
          <o:OLEObject Type="Embed" ProgID="ChemDraw.Document.6.0" ShapeID="_x0000_i1133" DrawAspect="Content" ObjectID="_1762494230" r:id="rId308"/>
        </w:object>
      </w:r>
    </w:p>
    <w:p w14:paraId="59240F9F" w14:textId="63AE517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71792160" w:rsidR="00BF0CD8" w:rsidRDefault="00BF0CD8" w:rsidP="00CE0D3E">
      <w:pPr>
        <w:pStyle w:val="Q-Normal"/>
        <w:ind w:firstLine="432"/>
        <w:contextualSpacing w:val="0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3AFB0414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724F6A4B" wp14:editId="1E746F3E">
            <wp:extent cx="3751811" cy="1074353"/>
            <wp:effectExtent l="0" t="0" r="1270" b="0"/>
            <wp:docPr id="1029157770" name="Рисунок 1029157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084" cy="108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25D4E" w14:textId="1CD8D30A" w:rsidR="00EF6927" w:rsidRPr="00EF6927" w:rsidRDefault="00EF6927" w:rsidP="00EF6927">
      <w:pPr>
        <w:pStyle w:val="30"/>
      </w:pPr>
      <w:r>
        <w:rPr>
          <w:lang w:val="en-US"/>
        </w:rPr>
        <w:t xml:space="preserve">sp </w:t>
      </w:r>
      <w:r w:rsidRPr="00EF6927">
        <w:t>հիբրիդացումը</w:t>
      </w:r>
    </w:p>
    <w:p w14:paraId="08C6FE19" w14:textId="77777777" w:rsidR="00BF0CD8" w:rsidRPr="005A5DD1" w:rsidRDefault="00BF0CD8" w:rsidP="007940D1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73DC70C4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441CE2" w:rsidRDefault="00441CE2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422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30C771C" w14:textId="67CFB0BA" w:rsidR="00441CE2" w:rsidRDefault="00441CE2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3C725D2A" w:rsidR="00BF0CD8" w:rsidRDefault="00BF0CD8" w:rsidP="007940D1">
      <w:pPr>
        <w:pStyle w:val="Q-Normal"/>
        <w:ind w:firstLine="432"/>
        <w:contextualSpacing w:val="0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</w:t>
      </w:r>
      <w:r w:rsidR="00A94A9F">
        <w:t>, որոնք</w:t>
      </w:r>
      <w:r w:rsidRPr="006D1A3F">
        <w:t xml:space="preserve"> իրար նկատմամբ </w:t>
      </w:r>
      <w:r w:rsidR="00A94A9F">
        <w:t>դասավորված</w:t>
      </w:r>
      <w:r w:rsidR="00A94A9F" w:rsidRPr="006D1A3F">
        <w:t xml:space="preserve"> </w:t>
      </w:r>
      <w:r w:rsidR="00A94A9F">
        <w:t xml:space="preserve">են </w:t>
      </w:r>
      <w:r w:rsidRPr="006D1A3F">
        <w:t>180</w:t>
      </w:r>
      <w:r w:rsidRPr="006D1A3F">
        <w:rPr>
          <w:vertAlign w:val="superscript"/>
        </w:rPr>
        <w:t xml:space="preserve">0 </w:t>
      </w:r>
      <w:r w:rsidRPr="006D1A3F">
        <w:t xml:space="preserve">անկյան տակ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>օրբիտալների հետ</w:t>
      </w:r>
      <w:r w:rsidR="00A94A9F">
        <w:t>՝</w:t>
      </w:r>
      <w:r w:rsidRPr="006D1A3F">
        <w:t xml:space="preserve"> առաջա</w:t>
      </w:r>
      <w:r w:rsidR="00A94A9F">
        <w:t>ցնելով</w:t>
      </w:r>
      <w:r w:rsidRPr="006D1A3F">
        <w:t xml:space="preserve">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5CC41361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3742BEC7" wp14:editId="6ADF07D6">
            <wp:extent cx="3447928" cy="624965"/>
            <wp:effectExtent l="0" t="0" r="635" b="0"/>
            <wp:docPr id="1362651373" name="Picture 136265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1CB5" w14:textId="08C939E7" w:rsidR="00EF6927" w:rsidRDefault="006723A7" w:rsidP="006723A7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</w:t>
      </w:r>
      <w:r w:rsidRPr="006723A7">
        <w:t>ի մո</w:t>
      </w:r>
      <w:r w:rsidRPr="00814785">
        <w:t>լեկուլի առաջացումը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940D1">
      <w:pPr>
        <w:pStyle w:val="Q-Normal"/>
        <w:ind w:firstLine="432"/>
        <w:contextualSpacing w:val="0"/>
        <w:jc w:val="right"/>
        <w:rPr>
          <w:color w:val="FF0000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E2E72C8" wp14:editId="07A80462">
                <wp:extent cx="3307743" cy="59886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598868"/>
                          <a:chOff x="-40889" y="130770"/>
                          <a:chExt cx="3486912" cy="1219238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1219238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6" y="130776"/>
                            <a:ext cx="3301061" cy="115368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441CE2" w:rsidRPr="0041204D" w:rsidRDefault="00441CE2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423" style="width:260.45pt;height:47.15pt;mso-position-horizontal-relative:char;mso-position-vertical-relative:line" coordorigin="-408,1307" coordsize="34869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">
                <v:roundrect id="_x0000_s1424" style="position:absolute;left:-408;top:1307;width:34868;height:1219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425" type="#_x0000_t202" style="position:absolute;left:571;top:1307;width:33011;height:1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441CE2" w:rsidRPr="0041204D" w:rsidRDefault="00441CE2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940D1">
      <w:pPr>
        <w:pStyle w:val="Q-Normal"/>
        <w:ind w:firstLine="432"/>
        <w:contextualSpacing w:val="0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271.5pt;height:38.25pt" o:ole="">
            <v:imagedata r:id="rId311" o:title=""/>
          </v:shape>
          <o:OLEObject Type="Embed" ProgID="ChemDraw.Document.6.0" ShapeID="_x0000_i1134" DrawAspect="Content" ObjectID="_1762494231" r:id="rId312"/>
        </w:object>
      </w:r>
    </w:p>
    <w:p w14:paraId="34DA45DF" w14:textId="0207115F" w:rsidR="00BF0CD8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</w:t>
      </w:r>
      <w:r w:rsidR="007940D1">
        <w:t>,</w:t>
      </w:r>
      <w:r w:rsidRPr="006D1A3F">
        <w:t xml:space="preserve">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434B8B75" w14:textId="77777777" w:rsidR="007940D1" w:rsidRDefault="007940D1" w:rsidP="007940D1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3EFCBFE5" wp14:editId="013EDFC5">
            <wp:extent cx="3696789" cy="1471841"/>
            <wp:effectExtent l="0" t="0" r="0" b="0"/>
            <wp:docPr id="1029157767" name="Picture 127034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049" cy="150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1BED" w14:textId="0C8A4123" w:rsidR="007940D1" w:rsidRPr="006D1A3F" w:rsidRDefault="007940D1" w:rsidP="007940D1">
      <w:pPr>
        <w:pStyle w:val="30"/>
      </w:pPr>
      <w:r w:rsidRPr="0041204D">
        <w:t>sp</w:t>
      </w:r>
      <w:r w:rsidRPr="0041204D">
        <w:rPr>
          <w:vertAlign w:val="superscript"/>
        </w:rPr>
        <w:t>2</w:t>
      </w:r>
      <w:r w:rsidRPr="0041204D">
        <w:t xml:space="preserve"> հիբրիդացումը</w:t>
      </w:r>
    </w:p>
    <w:p w14:paraId="3F10684A" w14:textId="3647DB0F" w:rsidR="00BF0CD8" w:rsidRPr="00077DA0" w:rsidRDefault="00BF0CD8" w:rsidP="00F22385">
      <w:pPr>
        <w:pStyle w:val="Q-Normal"/>
        <w:ind w:firstLine="432"/>
        <w:contextualSpacing w:val="0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</w:t>
      </w:r>
      <w:r w:rsidR="007940D1">
        <w:t>որի հետևանքով</w:t>
      </w:r>
      <w:r w:rsidRPr="006D1A3F">
        <w:t xml:space="preserve">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1"/>
      </w:tblGrid>
      <w:tr w:rsidR="0041204D" w14:paraId="15AF5402" w14:textId="77777777" w:rsidTr="00F22385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3D877A4" wp14:editId="7E6D72DC">
                  <wp:extent cx="1946366" cy="1715779"/>
                  <wp:effectExtent l="0" t="0" r="0" b="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47" cy="1719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F22385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1AA875D3" w14:textId="3F1FED81" w:rsidR="0041204D" w:rsidRDefault="00BF0CD8" w:rsidP="007940D1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33693726">
                <wp:extent cx="2850878" cy="1143000"/>
                <wp:effectExtent l="0" t="0" r="6985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0878" cy="1143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441CE2" w:rsidRDefault="00441CE2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426" style="width:224.5pt;height:9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36B338FB" w14:textId="11C56E20" w:rsidR="00441CE2" w:rsidRDefault="00441CE2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642733C" w14:textId="77777777" w:rsidR="00BF0CD8" w:rsidRDefault="00BF0CD8" w:rsidP="007940D1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6798D098">
                <wp:extent cx="2661104" cy="739471"/>
                <wp:effectExtent l="0" t="0" r="6350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104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1817DDD9" w:rsidR="00441CE2" w:rsidRPr="00814785" w:rsidRDefault="00441CE2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427" style="width:209.55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">
                <v:roundrect id="_x0000_s1428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429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1817DDD9" w:rsidR="00441CE2" w:rsidRPr="00814785" w:rsidRDefault="00441CE2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49pt;height:36.75pt" o:ole="">
            <v:imagedata r:id="rId315" o:title=""/>
          </v:shape>
          <o:OLEObject Type="Embed" ProgID="ChemDraw.Document.6.0" ShapeID="_x0000_i1135" DrawAspect="Content" ObjectID="_1762494232" r:id="rId316"/>
        </w:object>
      </w:r>
    </w:p>
    <w:p w14:paraId="7FAD7DC7" w14:textId="77EEE507" w:rsidR="00BF0CD8" w:rsidRDefault="00BF0CD8" w:rsidP="006723A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</w:t>
      </w:r>
      <w:r w:rsidR="006723A7">
        <w:t xml:space="preserve"> հետ</w:t>
      </w:r>
      <w:r w:rsidRPr="006D1A3F">
        <w:t>՝ առաջացնելով չորս համարժեք sp</w:t>
      </w:r>
      <w:r w:rsidRPr="006D1A3F">
        <w:rPr>
          <w:vertAlign w:val="superscript"/>
        </w:rPr>
        <w:t>3</w:t>
      </w:r>
      <w:r w:rsidR="006723A7">
        <w:rPr>
          <w:vertAlign w:val="superscript"/>
        </w:rPr>
        <w:t xml:space="preserve"> </w:t>
      </w:r>
      <w:r w:rsidR="006723A7">
        <w:t xml:space="preserve">  </w:t>
      </w:r>
      <w:r w:rsidRPr="006D1A3F">
        <w:t>հիբրիդային</w:t>
      </w:r>
      <w:r w:rsidR="006723A7">
        <w:t xml:space="preserve"> </w:t>
      </w:r>
      <w:r w:rsidRPr="006D1A3F">
        <w:t>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607651BA" w14:textId="77777777" w:rsidR="00613B26" w:rsidRDefault="00613B26" w:rsidP="00613B26">
      <w:pPr>
        <w:pStyle w:val="Q-Normal"/>
        <w:keepNext/>
      </w:pPr>
      <w:r>
        <w:rPr>
          <w:noProof/>
        </w:rPr>
        <w:drawing>
          <wp:inline distT="0" distB="0" distL="0" distR="0" wp14:anchorId="4B1E598D" wp14:editId="0DA8369B">
            <wp:extent cx="3892731" cy="1592148"/>
            <wp:effectExtent l="0" t="0" r="0" b="0"/>
            <wp:docPr id="1029157776" name="Picture 59367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676" cy="1597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428B" w14:textId="4A09A00C" w:rsidR="00F22385" w:rsidRDefault="00613B26" w:rsidP="00613B26">
      <w:pPr>
        <w:pStyle w:val="30"/>
      </w:pPr>
      <w:r w:rsidRPr="0041204D">
        <w:t>sp</w:t>
      </w:r>
      <w:r w:rsidRPr="0041204D">
        <w:rPr>
          <w:vertAlign w:val="superscript"/>
          <w:lang w:val="en-US"/>
        </w:rPr>
        <w:t>3</w:t>
      </w:r>
      <w:r w:rsidRPr="0041204D">
        <w:t xml:space="preserve"> հիբրիդացումը</w:t>
      </w:r>
    </w:p>
    <w:p w14:paraId="027E49E0" w14:textId="55A0F568" w:rsidR="00BF0CD8" w:rsidRDefault="00BF0CD8" w:rsidP="00C33267">
      <w:pPr>
        <w:pStyle w:val="Q-Normal"/>
        <w:ind w:firstLine="432"/>
        <w:contextualSpacing w:val="0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tbl>
      <w:tblPr>
        <w:tblStyle w:val="TableGrid"/>
        <w:tblW w:w="8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  <w:gridCol w:w="8706"/>
      </w:tblGrid>
      <w:tr w:rsidR="00613B26" w14:paraId="188B362A" w14:textId="77777777" w:rsidTr="00C33267">
        <w:trPr>
          <w:trHeight w:val="179"/>
        </w:trPr>
        <w:tc>
          <w:tcPr>
            <w:tcW w:w="3276" w:type="dxa"/>
            <w:vMerge w:val="restart"/>
          </w:tcPr>
          <w:p w14:paraId="164E524E" w14:textId="04CC6A9F" w:rsidR="00613B26" w:rsidRDefault="00613B26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12316E0" wp14:editId="2A31634C">
                  <wp:extent cx="1936636" cy="1973390"/>
                  <wp:effectExtent l="0" t="0" r="6985" b="8255"/>
                  <wp:docPr id="1029157777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55B84065" w14:textId="0EB81FE4" w:rsidR="00613B26" w:rsidRDefault="00613B26" w:rsidP="00302A17">
            <w:pPr>
              <w:pStyle w:val="Q-Normal"/>
              <w:ind w:firstLine="0"/>
            </w:pPr>
          </w:p>
        </w:tc>
      </w:tr>
      <w:tr w:rsidR="00613B26" w14:paraId="340C4B2A" w14:textId="77777777" w:rsidTr="00C33267">
        <w:trPr>
          <w:trHeight w:val="2141"/>
        </w:trPr>
        <w:tc>
          <w:tcPr>
            <w:tcW w:w="3276" w:type="dxa"/>
            <w:vMerge/>
          </w:tcPr>
          <w:p w14:paraId="5C57E0D8" w14:textId="77777777" w:rsidR="00613B26" w:rsidRDefault="00613B26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</w:tcPr>
          <w:p w14:paraId="3259A499" w14:textId="308B37F1" w:rsidR="00613B26" w:rsidRDefault="00613B26" w:rsidP="00C33267">
            <w:pPr>
              <w:pStyle w:val="Q-Normal"/>
              <w:ind w:left="515" w:right="3746" w:hanging="389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7EDEE7E" wp14:editId="17121C63">
                      <wp:extent cx="2895166" cy="1182188"/>
                      <wp:effectExtent l="0" t="0" r="635" b="0"/>
                      <wp:docPr id="591461297" name="Прямоугольник: скругленные углы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166" cy="1182188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333528" w14:textId="77777777" w:rsidR="00441CE2" w:rsidRDefault="00441CE2" w:rsidP="00DA395D">
                                  <w:pPr>
                                    <w:pStyle w:val="Q-Yndgcvac"/>
                                    <w:ind w:left="-90" w:firstLine="630"/>
                                  </w:pPr>
                                  <w:r w:rsidRPr="007D2FD0">
                                    <w:rPr>
                                      <w:bCs/>
                                    </w:rPr>
                                    <w:t xml:space="preserve">Այսպիսով՝ </w:t>
                                  </w:r>
                                  <w:r w:rsidRPr="005A5DD1">
                                    <w:t>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3 </w:t>
                                  </w:r>
                                  <w:r w:rsidRPr="005A5DD1">
                                    <w:t>հիբրիդացման ժամանակ մեկ s և երեք p օրբիտալներից առաջանում են չորս հիբրիդային 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5A5DD1">
                                    <w:t xml:space="preserve"> օրբիտալներ, որոնք իրար նկատմամբ դասավորվում են 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A5DD1">
                                    <w:t>109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 w:rsidRPr="005A5DD1">
                                    <w:t>28' անկյան տակ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EDEE7E" id="_x0000_s1430" style="width:227.95pt;height:9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" fillcolor="#d7f5f5" stroked="f" strokeweight="1pt">
                      <v:stroke joinstyle="miter"/>
                      <v:textbox>
                        <w:txbxContent>
                          <w:p w14:paraId="7D333528" w14:textId="77777777" w:rsidR="00441CE2" w:rsidRDefault="00441CE2" w:rsidP="00DA395D">
                            <w:pPr>
                              <w:pStyle w:val="Q-Yndgcvac"/>
                              <w:ind w:left="-90" w:firstLine="630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DA395D" w14:paraId="202B68B6" w14:textId="77777777" w:rsidTr="00C33267">
        <w:trPr>
          <w:trHeight w:val="434"/>
        </w:trPr>
        <w:tc>
          <w:tcPr>
            <w:tcW w:w="3276" w:type="dxa"/>
            <w:vMerge/>
          </w:tcPr>
          <w:p w14:paraId="56AC4BF8" w14:textId="77777777" w:rsidR="00DA395D" w:rsidRDefault="00DA395D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  <w:vMerge w:val="restart"/>
          </w:tcPr>
          <w:p w14:paraId="2AEB4E66" w14:textId="1DD2A23B" w:rsidR="00DA395D" w:rsidRDefault="00DA395D" w:rsidP="00DA395D">
            <w:pPr>
              <w:pStyle w:val="Q-Normal"/>
              <w:ind w:left="126" w:right="3731" w:hanging="54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34A679E4" wp14:editId="4CB1F167">
                      <wp:extent cx="2976559" cy="862149"/>
                      <wp:effectExtent l="0" t="0" r="0" b="0"/>
                      <wp:docPr id="1913134794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76559" cy="862149"/>
                                <a:chOff x="243082" y="-19636"/>
                                <a:chExt cx="3546330" cy="2162595"/>
                              </a:xfrm>
                              <a:solidFill>
                                <a:srgbClr val="DCE8E8"/>
                              </a:solidFill>
                            </wpg:grpSpPr>
                            <wps:wsp>
                              <wps:cNvPr id="409544862" name="Прямоугольник: скругленные углы 14"/>
                              <wps:cNvSpPr/>
                              <wps:spPr>
                                <a:xfrm>
                                  <a:off x="243082" y="-19636"/>
                                  <a:ext cx="3546330" cy="2162595"/>
                                </a:xfrm>
                                <a:prstGeom prst="roundRect">
                                  <a:avLst/>
                                </a:prstGeom>
                                <a:grpFill/>
                                <a:ln w="2857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8457005" name="Надпись 15"/>
                              <wps:cNvSpPr txBox="1"/>
                              <wps:spPr>
                                <a:xfrm>
                                  <a:off x="354181" y="60284"/>
                                  <a:ext cx="3273929" cy="1820535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C0458E3" w14:textId="77777777" w:rsidR="00441CE2" w:rsidRPr="00814785" w:rsidRDefault="00441CE2" w:rsidP="00C33267">
                                    <w:pPr>
                                      <w:pStyle w:val="Q-Yndgcvac"/>
                                      <w:tabs>
                                        <w:tab w:val="left" w:pos="2154"/>
                                      </w:tabs>
                                      <w:ind w:right="59" w:firstLine="90"/>
                                      <w:rPr>
                                        <w:lang w:val="ru-RU"/>
                                      </w:rPr>
                                    </w:p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vertAlign w:val="superscript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  <w:r w:rsidRPr="00814785">
                                      <w:t xml:space="preserve">  հիբրիդաց</w:t>
                                    </w:r>
                                    <w:r>
                                      <w:t xml:space="preserve">մանը բնորոշ է </w:t>
                                    </w: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09°28'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</w:t>
                                    </w:r>
                                    <w:r w:rsidRPr="00814785">
                                      <w:t>վալենտային անկյունը և կանոնավոր քառանիստի ձև</w:t>
                                    </w:r>
                                    <w:r>
                                      <w:t xml:space="preserve"> ունեցող</w:t>
                                    </w:r>
                                    <w:r w:rsidRPr="008C193C">
                                      <w:t xml:space="preserve"> </w:t>
                                    </w:r>
                                    <w:r w:rsidRPr="00814785">
                                      <w:t>մոլեկուլ</w:t>
                                    </w:r>
                                    <w:r>
                                      <w:t>ը:</w:t>
                                    </w:r>
                                    <w:r w:rsidRPr="00814785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A679E4" id="Группа 13" o:spid="_x0000_s1431" style="width:234.35pt;height:67.9pt;mso-position-horizontal-relative:char;mso-position-vertical-relative:line" coordorigin="2430,-196" coordsize="35463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">
                      <v:roundrect id="_x0000_s1432" style="position:absolute;left:2430;top:-196;width:35464;height:2162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      <v:stroke joinstyle="miter"/>
                      </v:roundrect>
                      <v:shape id="Надпись 15" o:spid="_x0000_s1433" type="#_x0000_t202" style="position:absolute;left:3541;top:602;width:32740;height:18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      <v:textbox>
                          <w:txbxContent>
                            <w:p w14:paraId="0C0458E3" w14:textId="77777777" w:rsidR="00441CE2" w:rsidRPr="00814785" w:rsidRDefault="00441CE2" w:rsidP="00C33267">
                              <w:pPr>
                                <w:pStyle w:val="Q-Yndgcvac"/>
                                <w:tabs>
                                  <w:tab w:val="left" w:pos="2154"/>
                                </w:tabs>
                                <w:ind w:right="59" w:firstLine="90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DA395D" w14:paraId="43F10905" w14:textId="77777777" w:rsidTr="00C33267">
        <w:trPr>
          <w:trHeight w:val="548"/>
        </w:trPr>
        <w:tc>
          <w:tcPr>
            <w:tcW w:w="3276" w:type="dxa"/>
          </w:tcPr>
          <w:p w14:paraId="2FA9AA12" w14:textId="7153AD84" w:rsidR="00DA395D" w:rsidRDefault="00DA395D" w:rsidP="00DA395D">
            <w:pPr>
              <w:pStyle w:val="3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  <w:tc>
          <w:tcPr>
            <w:tcW w:w="4819" w:type="dxa"/>
            <w:vMerge/>
          </w:tcPr>
          <w:p w14:paraId="1AEE52F4" w14:textId="55146F72" w:rsidR="00DA395D" w:rsidRDefault="00DA395D" w:rsidP="00302A17">
            <w:pPr>
              <w:pStyle w:val="Q-Normal"/>
              <w:ind w:left="638" w:firstLine="0"/>
            </w:pPr>
          </w:p>
        </w:tc>
      </w:tr>
    </w:tbl>
    <w:p w14:paraId="760C6A87" w14:textId="7854E96B" w:rsidR="00BF0CD8" w:rsidRPr="00F908DC" w:rsidRDefault="00BF0CD8" w:rsidP="00C33267">
      <w:pPr>
        <w:pStyle w:val="Q-Normal"/>
        <w:ind w:firstLine="0"/>
        <w:rPr>
          <w:color w:val="7030A0"/>
        </w:rPr>
      </w:pP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5pt;height:36pt" o:ole="">
            <v:imagedata r:id="rId319" o:title=""/>
          </v:shape>
          <o:OLEObject Type="Embed" ProgID="ChemDraw.Document.6.0" ShapeID="_x0000_i1136" DrawAspect="Content" ObjectID="_1762494233" r:id="rId320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4DC88622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E96C6E">
      <w:pPr>
        <w:pStyle w:val="Q-Normal"/>
        <w:ind w:firstLine="432"/>
        <w:contextualSpacing w:val="0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20CEA00C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5E2B64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</w:t>
      </w:r>
      <w:r w:rsidR="00E96C6E">
        <w:t>որո</w:t>
      </w:r>
      <w:r>
        <w:t>նց վանողության ուժերն ավելի մեծ են</w:t>
      </w:r>
      <w:r w:rsidR="00E96C6E">
        <w:t>: Դրա հետևանքով</w:t>
      </w:r>
      <w:r>
        <w:t xml:space="preserve">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4" w:name="_Toc133963269"/>
      <w:bookmarkStart w:id="625" w:name="_Toc133965327"/>
      <w:bookmarkStart w:id="626" w:name="_Toc133965583"/>
    </w:p>
    <w:p w14:paraId="5EB04D42" w14:textId="524F38A6" w:rsidR="00FC79C8" w:rsidRDefault="00FC79C8" w:rsidP="0041204D">
      <w:pPr>
        <w:pStyle w:val="Q-Normal"/>
      </w:pPr>
    </w:p>
    <w:p w14:paraId="443D0AA7" w14:textId="6C51F472" w:rsidR="00AA159C" w:rsidRDefault="00AA159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F1BA430" w14:textId="1C411C2D" w:rsidR="00FC79C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08E2A7F1" wp14:editId="7A5187DD">
                <wp:extent cx="5060950" cy="872115"/>
                <wp:effectExtent l="0" t="0" r="6350" b="4445"/>
                <wp:docPr id="1581839586" name="Canvas 15818395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31455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8937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E35661" w14:textId="12EA721C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11237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BE19EC" w14:textId="7157ABE5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ԻՈՆԱԿԱՆ ԵՎ ՄԵՏԱՂԱԿԱՆ  ԿԱ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854770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E2A7F1" id="Canvas 1581839586" o:spid="_x0000_s143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BB2UGh8BAAA/Q0AAA4AAAAA&#10;AAAAAAAAAAAALgIAAGRycy9lMm9Eb2MueG1sUEsBAi0AFAAGAAgAAAAhACtaiz3YAAAABQEAAA8A&#10;AAAAAAAAAAAAAAAA1gYAAGRycy9kb3ducmV2LnhtbFBLBQYAAAAABAAEAPMAAADbBwAAAAA=&#10;">
                <v:shape id="_x0000_s143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">
                  <v:shape id="Hexagon 1" o:spid="_x0000_s143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21E35661" w14:textId="12EA721C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1</w:t>
                          </w:r>
                        </w:p>
                      </w:txbxContent>
                    </v:textbox>
                  </v:shape>
                  <v:rect id="Rectangle 1" o:spid="_x0000_s143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" filled="f" stroked="f" strokeweight="1.5pt">
                    <v:textbox>
                      <w:txbxContent>
                        <w:p w14:paraId="7CBE19EC" w14:textId="7157ABE5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ԻՈՆԱԿԱՆ ԵՎ ՄԵՏԱՂԱԿԱՆ  ԿԱ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27" w:name="_Toc151878360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27"/>
    </w:p>
    <w:p w14:paraId="417AA64E" w14:textId="1C817119" w:rsidR="00BF0CD8" w:rsidRDefault="005C6809" w:rsidP="00660AE1">
      <w:pPr>
        <w:pStyle w:val="Q-Yentavernagir"/>
        <w:spacing w:before="0"/>
      </w:pPr>
      <w:bookmarkStart w:id="628" w:name="_Toc133963270"/>
      <w:bookmarkStart w:id="629" w:name="_Toc133965328"/>
      <w:bookmarkStart w:id="630" w:name="_Toc133965584"/>
      <w:bookmarkStart w:id="631" w:name="_Toc151878361"/>
      <w:bookmarkEnd w:id="624"/>
      <w:bookmarkEnd w:id="625"/>
      <w:bookmarkEnd w:id="626"/>
      <w:r w:rsidRPr="00BD4C38">
        <w:t>Ի</w:t>
      </w:r>
      <w:r>
        <w:t>ՈՆԱԿԱՆ ԿԱՊ</w:t>
      </w:r>
      <w:bookmarkEnd w:id="628"/>
      <w:bookmarkEnd w:id="629"/>
      <w:bookmarkEnd w:id="630"/>
      <w:bookmarkEnd w:id="631"/>
    </w:p>
    <w:p w14:paraId="6700ABC5" w14:textId="77777777" w:rsidR="00BF0CD8" w:rsidRDefault="00BF0CD8" w:rsidP="00A94A9F">
      <w:pPr>
        <w:pStyle w:val="Q-Normal"/>
        <w:ind w:firstLine="432"/>
        <w:contextualSpacing w:val="0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A94A9F">
      <w:pPr>
        <w:pStyle w:val="Q-Normal"/>
        <w:ind w:firstLine="432"/>
        <w:contextualSpacing w:val="0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44C924DD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441CE2" w:rsidRDefault="00441CE2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440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A1DDF35" w14:textId="77777777" w:rsidR="00441CE2" w:rsidRDefault="00441CE2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73980095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441449E0" w:rsidR="00BF0CD8" w:rsidRPr="00190708" w:rsidRDefault="00000000" w:rsidP="00ED5B2A">
      <w:pPr>
        <w:pStyle w:val="Q-Normal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-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1B1E08">
        <w:rPr>
          <w:rFonts w:eastAsiaTheme="minorEastAsia"/>
        </w:rPr>
        <w:t>կալի</w:t>
      </w:r>
      <w:r w:rsidR="00ED5B2A" w:rsidRPr="00ED5B2A">
        <w:rPr>
          <w:rFonts w:eastAsiaTheme="minorEastAsia"/>
        </w:rPr>
        <w:t>ումի կատիոն,</w:t>
      </w:r>
    </w:p>
    <w:p w14:paraId="086B6590" w14:textId="6E078178" w:rsidR="00BF0CD8" w:rsidRPr="00190708" w:rsidRDefault="00F908DC" w:rsidP="00A94A9F">
      <w:pPr>
        <w:pStyle w:val="Q-Normal"/>
        <w:ind w:firstLine="432"/>
        <w:contextualSpacing w:val="0"/>
        <w:jc w:val="center"/>
        <w:rPr>
          <w:bCs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</m:t>
        </m:r>
      </m:oMath>
      <w:r w:rsidR="00ED5B2A" w:rsidRPr="00ED5B2A">
        <w:rPr>
          <w:rFonts w:eastAsiaTheme="minorEastAsia"/>
        </w:rPr>
        <w:t>կալցիումի կատիոն:</w:t>
      </w:r>
    </w:p>
    <w:p w14:paraId="1B2408FA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26B7CD3F" w:rsidR="00BF0CD8" w:rsidRPr="001B1E08" w:rsidRDefault="00000000" w:rsidP="001B1E08">
      <w:pPr>
        <w:pStyle w:val="Q-Normal"/>
        <w:jc w:val="center"/>
        <w:rPr>
          <w:b/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="001B1E08">
        <w:rPr>
          <w:rFonts w:eastAsiaTheme="minorEastAsia"/>
        </w:rPr>
        <w:t>ֆտ</w:t>
      </w:r>
      <w:r w:rsidR="001B1E08" w:rsidRPr="001B1E08">
        <w:rPr>
          <w:rFonts w:eastAsiaTheme="minorEastAsia"/>
        </w:rPr>
        <w:t>որիդ անիոն,</w:t>
      </w:r>
    </w:p>
    <w:p w14:paraId="4FDF5DDC" w14:textId="30ABF2BC" w:rsidR="00BF0CD8" w:rsidRPr="00BD4C38" w:rsidRDefault="00000000" w:rsidP="001B1E08">
      <w:pPr>
        <w:pStyle w:val="Q-Normal"/>
        <w:ind w:firstLine="432"/>
        <w:contextualSpacing w:val="0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2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1B1E08">
        <w:rPr>
          <w:rFonts w:eastAsiaTheme="minorEastAsia"/>
        </w:rPr>
        <w:t>սուլֆ</w:t>
      </w:r>
      <w:r w:rsidR="001B1E08" w:rsidRPr="001B1E08">
        <w:rPr>
          <w:rFonts w:eastAsiaTheme="minorEastAsia"/>
        </w:rPr>
        <w:t>իդ անիոն:</w:t>
      </w:r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2C4B67EB" w:rsidR="00BF0CD8" w:rsidRPr="00DB62A9" w:rsidRDefault="00BF0CD8" w:rsidP="00A94A9F">
      <w:pPr>
        <w:pStyle w:val="Q-Normal"/>
        <w:ind w:firstLine="432"/>
        <w:contextualSpacing w:val="0"/>
      </w:pPr>
      <w:r w:rsidRPr="00DB62A9">
        <w:t>Արտաքին է</w:t>
      </w:r>
      <w:r w:rsidR="00ED5B2A">
        <w:t>լեկտրոնային շերտն</w:t>
      </w:r>
      <w:r>
        <w:t xml:space="preserve"> ավարտելու համար (ազնիվ գազերի նման) նատրիումի ատոմի համար ավելի հեշտ է տալ</w:t>
      </w:r>
      <w:r w:rsidRPr="00DB62A9">
        <w:t xml:space="preserve"> </w:t>
      </w:r>
      <w:r w:rsidR="00ED5B2A">
        <w:t xml:space="preserve">այդ </w:t>
      </w:r>
      <w:r w:rsidR="00677821">
        <w:t xml:space="preserve">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A94A9F" w:rsidRDefault="00BF0CD8" w:rsidP="00A94A9F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7" type="#_x0000_t75" style="width:126pt;height:30.75pt" o:ole="">
            <v:imagedata r:id="rId324" o:title=""/>
          </v:shape>
          <o:OLEObject Type="Embed" ProgID="ChemDraw.Document.6.0" ShapeID="_x0000_i1137" DrawAspect="Content" ObjectID="_1762494234" r:id="rId32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5D9EC58D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eastAsiaTheme="minorEastAsia" w:hAnsi="Cambria Math"/>
          </w:rPr>
          <m:t>Me-</m:t>
        </m:r>
      </m:oMath>
      <w:r>
        <w:t xml:space="preserve">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</w:t>
      </w:r>
      <w:r w:rsidR="0028552E">
        <w:t>եր</w:t>
      </w:r>
      <w:r>
        <w:t>ը:</w:t>
      </w:r>
    </w:p>
    <w:p w14:paraId="2AFEC314" w14:textId="6D341CF8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3485660" w14:textId="1DF2B249" w:rsidR="00A94A9F" w:rsidRDefault="00A94A9F" w:rsidP="00302A17">
      <w:pPr>
        <w:pStyle w:val="Q-Normal"/>
        <w:rPr>
          <w:b/>
        </w:rPr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</w:p>
    <w:p w14:paraId="09C93C62" w14:textId="77777777" w:rsidR="00A94A9F" w:rsidRDefault="00A94A9F" w:rsidP="00A94A9F">
      <w:pPr>
        <w:pStyle w:val="Q-Normal"/>
      </w:pPr>
    </w:p>
    <w:p w14:paraId="06C4DDAD" w14:textId="77777777" w:rsidR="00A94A9F" w:rsidRDefault="00A94A9F" w:rsidP="00A94A9F">
      <w:pPr>
        <w:pStyle w:val="Q-Normal"/>
      </w:pPr>
    </w:p>
    <w:tbl>
      <w:tblPr>
        <w:tblStyle w:val="TableGrid"/>
        <w:tblpPr w:leftFromText="180" w:rightFromText="180" w:vertAnchor="text" w:horzAnchor="margin" w:tblpY="103"/>
        <w:tblOverlap w:val="never"/>
        <w:tblW w:w="0" w:type="auto"/>
        <w:tblBorders>
          <w:top w:val="single" w:sz="12" w:space="0" w:color="FFFFFF" w:themeColor="background1"/>
          <w:left w:val="single" w:sz="12" w:space="0" w:color="FFFFFF" w:themeColor="background1"/>
          <w:bottom w:val="single" w:sz="12" w:space="0" w:color="FFFFFF" w:themeColor="background1"/>
          <w:right w:val="single" w:sz="12" w:space="0" w:color="FFFFFF" w:themeColor="background1"/>
          <w:insideH w:val="single" w:sz="12" w:space="0" w:color="FFFFFF" w:themeColor="background1"/>
          <w:insideV w:val="single" w:sz="12" w:space="0" w:color="FFFFFF" w:themeColor="background1"/>
        </w:tblBorders>
        <w:tblLook w:val="04A0" w:firstRow="1" w:lastRow="0" w:firstColumn="1" w:lastColumn="0" w:noHBand="0" w:noVBand="1"/>
      </w:tblPr>
      <w:tblGrid>
        <w:gridCol w:w="2886"/>
      </w:tblGrid>
      <w:tr w:rsidR="001B1E08" w:rsidRPr="00A94A9F" w14:paraId="07E2EFB3" w14:textId="77777777" w:rsidTr="001B1E08">
        <w:tc>
          <w:tcPr>
            <w:tcW w:w="2886" w:type="dxa"/>
          </w:tcPr>
          <w:p w14:paraId="0B70F7E6" w14:textId="77777777" w:rsidR="001B1E08" w:rsidRDefault="001B1E08" w:rsidP="001B1E08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635E63E9" wp14:editId="5F544D07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E08" w14:paraId="64426D0C" w14:textId="77777777" w:rsidTr="001B1E08">
        <w:tc>
          <w:tcPr>
            <w:tcW w:w="2886" w:type="dxa"/>
          </w:tcPr>
          <w:p w14:paraId="281261E6" w14:textId="77777777" w:rsidR="001B1E08" w:rsidRDefault="001B1E08" w:rsidP="001B1E08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19E6EC73" w14:textId="5B382831" w:rsidR="00A94A9F" w:rsidRDefault="00A94A9F" w:rsidP="00A94A9F">
      <w:pPr>
        <w:pStyle w:val="Q-Normal"/>
      </w:pPr>
      <w:r w:rsidRPr="004116E0">
        <w:t>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02AE4A71" w14:textId="77777777" w:rsidR="00A94A9F" w:rsidRDefault="00A94A9F" w:rsidP="00302A17">
      <w:pPr>
        <w:pStyle w:val="Q-Normal"/>
      </w:pP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2" w:name="_Toc133963271"/>
      <w:bookmarkStart w:id="633" w:name="_Toc133965329"/>
      <w:bookmarkStart w:id="634" w:name="_Toc133965585"/>
      <w:bookmarkStart w:id="635" w:name="_Toc151878362"/>
      <w:r w:rsidRPr="00EF3E0A">
        <w:t>Մ</w:t>
      </w:r>
      <w:r>
        <w:t>ԵՏԱՂԱԿԱՆ ԿԱՊ</w:t>
      </w:r>
      <w:bookmarkEnd w:id="632"/>
      <w:bookmarkEnd w:id="633"/>
      <w:bookmarkEnd w:id="634"/>
      <w:bookmarkEnd w:id="635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6"/>
      </w:tblGrid>
      <w:tr w:rsidR="001E19AD" w14:paraId="069ECC81" w14:textId="77777777" w:rsidTr="002416EF">
        <w:tc>
          <w:tcPr>
            <w:tcW w:w="2547" w:type="dxa"/>
          </w:tcPr>
          <w:p w14:paraId="70870384" w14:textId="60B3CD29" w:rsidR="001E19AD" w:rsidRDefault="003C47BC" w:rsidP="001A24B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CD294F4" wp14:editId="728D43FF">
                  <wp:extent cx="2434108" cy="1227488"/>
                  <wp:effectExtent l="0" t="0" r="4445" b="0"/>
                  <wp:docPr id="1896366661" name="Рисунок 1896366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1" name="մետաղական բյուրեղ..png"/>
                          <pic:cNvPicPr/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958" cy="123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2416EF">
        <w:trPr>
          <w:trHeight w:val="290"/>
        </w:trPr>
        <w:tc>
          <w:tcPr>
            <w:tcW w:w="2547" w:type="dxa"/>
          </w:tcPr>
          <w:p w14:paraId="1518138F" w14:textId="323C27B8" w:rsidR="001E19AD" w:rsidRDefault="001E19AD" w:rsidP="001A24B4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1B1E08">
      <w:pPr>
        <w:pStyle w:val="Q-Normal"/>
        <w:ind w:firstLine="432"/>
        <w:contextualSpacing w:val="0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B1E08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641638FF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441CE2" w:rsidRDefault="00441CE2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441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AaJzkQ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441CE2" w:rsidRDefault="00441CE2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lastRenderedPageBreak/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311C28B7">
            <wp:extent cx="3497174" cy="1745223"/>
            <wp:effectExtent l="0" t="0" r="8255" b="762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94" cy="177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600489D0" w:rsidR="00BF0CD8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2927E261" w14:textId="7A2479B4" w:rsidR="001B1E08" w:rsidRDefault="001B1E08" w:rsidP="001B1E08">
      <w:pPr>
        <w:pStyle w:val="30"/>
        <w:numPr>
          <w:ilvl w:val="0"/>
          <w:numId w:val="0"/>
        </w:numPr>
      </w:pPr>
    </w:p>
    <w:p w14:paraId="645DDFC1" w14:textId="005DE894" w:rsidR="001B1E08" w:rsidRDefault="001B1E08" w:rsidP="001B1E08">
      <w:pPr>
        <w:pStyle w:val="30"/>
        <w:numPr>
          <w:ilvl w:val="0"/>
          <w:numId w:val="0"/>
        </w:numPr>
      </w:pPr>
    </w:p>
    <w:p w14:paraId="2DB013BD" w14:textId="56F20650" w:rsidR="001B1E08" w:rsidRDefault="001B1E08" w:rsidP="001B1E08">
      <w:pPr>
        <w:pStyle w:val="30"/>
        <w:numPr>
          <w:ilvl w:val="0"/>
          <w:numId w:val="0"/>
        </w:numPr>
      </w:pPr>
    </w:p>
    <w:p w14:paraId="1DE90C52" w14:textId="108A76CA" w:rsidR="001B1E08" w:rsidRDefault="001B1E08" w:rsidP="001B1E08">
      <w:pPr>
        <w:pStyle w:val="30"/>
        <w:numPr>
          <w:ilvl w:val="0"/>
          <w:numId w:val="0"/>
        </w:numPr>
      </w:pPr>
    </w:p>
    <w:p w14:paraId="2AFBE46C" w14:textId="6FA6F59B" w:rsidR="00AA159C" w:rsidRDefault="00AA159C">
      <w:r>
        <w:br w:type="page"/>
      </w:r>
    </w:p>
    <w:p w14:paraId="732935F7" w14:textId="754DB6C0" w:rsidR="001B1E0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4168ECCB" wp14:editId="71510A20">
                <wp:extent cx="5060950" cy="872115"/>
                <wp:effectExtent l="0" t="0" r="6350" b="4445"/>
                <wp:docPr id="977722557" name="Canvas 9777225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2132698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5577573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82BE9" w14:textId="2F4922FA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49249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E4126F" w14:textId="5ADAB20D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ՋՐԱԾՆԱԿԱ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760996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8ECCB" id="Canvas 977722557" o:spid="_x0000_s144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DSlBKF/BAAA/w0AAA4A&#10;AAAAAAAAAAAAAAAALgIAAGRycy9lMm9Eb2MueG1sUEsBAi0AFAAGAAgAAAAhACtaiz3YAAAABQEA&#10;AA8AAAAAAAAAAAAAAAAA2QYAAGRycy9kb3ducmV2LnhtbFBLBQYAAAAABAAEAPMAAADeBwAAAAA=&#10;">
                <v:shape id="_x0000_s144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">
                  <v:shape id="Hexagon 1" o:spid="_x0000_s144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F082BE9" w14:textId="2F4922FA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2</w:t>
                          </w:r>
                        </w:p>
                      </w:txbxContent>
                    </v:textbox>
                  </v:shape>
                  <v:rect id="Rectangle 1" o:spid="_x0000_s144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" filled="f" stroked="f" strokeweight="1.5pt">
                    <v:textbox>
                      <w:txbxContent>
                        <w:p w14:paraId="3CE4126F" w14:textId="5ADAB20D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ՋՐԱԾՆԱԿԱ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4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36" w:name="_Toc133963272"/>
      <w:bookmarkStart w:id="637" w:name="_Toc133965330"/>
      <w:bookmarkStart w:id="638" w:name="_Toc133965586"/>
      <w:bookmarkStart w:id="639" w:name="_Toc151878363"/>
      <w:r>
        <w:t xml:space="preserve">§3.12. </w:t>
      </w:r>
      <w:r w:rsidR="00BF0CD8" w:rsidRPr="00BE7763">
        <w:t>ՋՐԱԾՆԱԿԱՆ ԿԱՊ</w:t>
      </w:r>
      <w:bookmarkEnd w:id="636"/>
      <w:bookmarkEnd w:id="637"/>
      <w:bookmarkEnd w:id="638"/>
      <w:bookmarkEnd w:id="639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1B1E08">
      <w:pPr>
        <w:pStyle w:val="Q-Normal"/>
        <w:ind w:firstLine="432"/>
        <w:contextualSpacing w:val="0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1B1E08">
      <w:pPr>
        <w:pStyle w:val="Q-Normal"/>
        <w:ind w:firstLine="0"/>
        <w:contextualSpacing w:val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5pt;height:27.75pt" o:ole="">
            <v:imagedata r:id="rId329" o:title=""/>
          </v:shape>
          <o:OLEObject Type="Embed" ProgID="ChemDraw.Document.6.0" ShapeID="_x0000_i1138" DrawAspect="Content" ObjectID="_1762494235" r:id="rId33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8.5pt;height:78.75pt" o:ole="">
            <v:imagedata r:id="rId331" o:title=""/>
          </v:shape>
          <o:OLEObject Type="Embed" ProgID="ChemDraw.Document.6.0" ShapeID="_x0000_i1139" DrawAspect="Content" ObjectID="_1762494236" r:id="rId33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06"/>
      </w:tblGrid>
      <w:tr w:rsidR="00770ECE" w14:paraId="62605898" w14:textId="77777777" w:rsidTr="00311CF1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62AD6BC">
                  <wp:extent cx="2717260" cy="3222932"/>
                  <wp:effectExtent l="0" t="0" r="6985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6829" cy="3246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311CF1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EB61AC">
      <w:pPr>
        <w:pStyle w:val="Q-Normal"/>
        <w:ind w:firstLine="432"/>
        <w:contextualSpacing w:val="0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0" w:name="_Hlk129731003"/>
        <m:r>
          <w:rPr>
            <w:rFonts w:ascii="Cambria Math" w:hAnsi="Cambria Math"/>
          </w:rPr>
          <m:t>HF</m:t>
        </m:r>
        <w:bookmarkEnd w:id="640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1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1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022C0B">
      <w:pPr>
        <w:pStyle w:val="Q-Normal"/>
        <w:numPr>
          <w:ilvl w:val="0"/>
          <w:numId w:val="38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022C0B">
      <w:pPr>
        <w:pStyle w:val="Q-Normal"/>
        <w:numPr>
          <w:ilvl w:val="0"/>
          <w:numId w:val="38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022C0B">
      <w:pPr>
        <w:pStyle w:val="Q-Normal"/>
        <w:numPr>
          <w:ilvl w:val="0"/>
          <w:numId w:val="38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022C0B">
      <w:pPr>
        <w:pStyle w:val="Q-Normal"/>
        <w:numPr>
          <w:ilvl w:val="0"/>
          <w:numId w:val="38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EB61AC">
      <w:pPr>
        <w:pStyle w:val="Q-Normal"/>
        <w:ind w:firstLine="432"/>
        <w:contextualSpacing w:val="0"/>
      </w:pPr>
      <w:r>
        <w:t>Օրինակ.</w:t>
      </w:r>
    </w:p>
    <w:p w14:paraId="4167A47A" w14:textId="23FA7B7D" w:rsidR="00BF0CD8" w:rsidRDefault="00EB61AC" w:rsidP="001B1E08">
      <w:pPr>
        <w:pStyle w:val="Q-Normal"/>
        <w:ind w:firstLine="0"/>
        <w:contextualSpacing w:val="0"/>
        <w:jc w:val="center"/>
        <w:rPr>
          <w:bCs/>
        </w:rPr>
      </w:pPr>
      <w:r>
        <w:object w:dxaOrig="7632" w:dyaOrig="1257" w14:anchorId="5B493EC9">
          <v:shape id="_x0000_i1140" type="#_x0000_t75" style="width:381.75pt;height:63pt" o:ole="">
            <v:imagedata r:id="rId334" o:title=""/>
          </v:shape>
          <o:OLEObject Type="Embed" ProgID="ChemDraw.Document.6.0" ShapeID="_x0000_i1140" DrawAspect="Content" ObjectID="_1762494237" r:id="rId335"/>
        </w:object>
      </w:r>
    </w:p>
    <w:p w14:paraId="401DB15D" w14:textId="77777777" w:rsidR="00BF0CD8" w:rsidRDefault="00BF0CD8" w:rsidP="001B1E08">
      <w:pPr>
        <w:pStyle w:val="Q-Normal"/>
        <w:ind w:firstLine="432"/>
        <w:contextualSpacing w:val="0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692E84EB" w:rsidR="00BF0CD8" w:rsidRDefault="00EB61AC" w:rsidP="001B1E08">
      <w:pPr>
        <w:pStyle w:val="Q-Normal"/>
        <w:ind w:firstLine="0"/>
        <w:contextualSpacing w:val="0"/>
        <w:jc w:val="center"/>
      </w:pPr>
      <w:r>
        <w:object w:dxaOrig="3233" w:dyaOrig="1045" w14:anchorId="103555F0">
          <v:shape id="_x0000_i1141" type="#_x0000_t75" style="width:162pt;height:51.75pt" o:ole="">
            <v:imagedata r:id="rId336" o:title=""/>
          </v:shape>
          <o:OLEObject Type="Embed" ProgID="ChemDraw.Document.6.0" ShapeID="_x0000_i1141" DrawAspect="Content" ObjectID="_1762494238" r:id="rId337"/>
        </w:object>
      </w:r>
    </w:p>
    <w:p w14:paraId="40A15F10" w14:textId="28538F09" w:rsidR="00BF0CD8" w:rsidRDefault="00BF0CD8" w:rsidP="00302A17">
      <w:pPr>
        <w:pStyle w:val="Q-Normal"/>
      </w:pPr>
      <w:r w:rsidRPr="00D46C7C">
        <w:lastRenderedPageBreak/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49B905DF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Pr="001A24B4" w:rsidRDefault="00770ECE">
      <w:pPr>
        <w:rPr>
          <w:lang w:val="hy-AM"/>
        </w:rPr>
      </w:pPr>
      <w:bookmarkStart w:id="642" w:name="_Toc133963273"/>
      <w:bookmarkStart w:id="643" w:name="_Toc133965331"/>
      <w:bookmarkStart w:id="644" w:name="_Toc133965587"/>
      <w:r w:rsidRPr="001A24B4">
        <w:rPr>
          <w:lang w:val="hy-AM"/>
        </w:rPr>
        <w:br w:type="page"/>
      </w:r>
    </w:p>
    <w:p w14:paraId="6CA4FBFE" w14:textId="7C270C4D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010FDF70" wp14:editId="58FB69BC">
                <wp:extent cx="5060950" cy="872115"/>
                <wp:effectExtent l="0" t="0" r="6350" b="4445"/>
                <wp:docPr id="1378088523" name="Canvas 1378088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3940115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69121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64210F" w14:textId="34D27D8C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5592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87008D" w14:textId="662869C9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ԲԵՎԵՌԱՅԻՆ ԵՎ ՈՉ ԲԵՎԵՌԱՅԻՆ ՄՈԼԵԿՈՒ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4490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0FDF70" id="Canvas 1378088523" o:spid="_x0000_s144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vyy5bX4EAAD+DQAADgAA&#10;AAAAAAAAAAAAAAAuAgAAZHJzL2Uyb0RvYy54bWxQSwECLQAUAAYACAAAACEAK1qLPdgAAAAFAQAA&#10;DwAAAAAAAAAAAAAAAADYBgAAZHJzL2Rvd25yZXYueG1sUEsFBgAAAAAEAAQA8wAAAN0HAAAAAA==&#10;">
                <v:shape id="_x0000_s144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">
                  <v:shape id="Hexagon 1" o:spid="_x0000_s145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1064210F" w14:textId="34D27D8C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3</w:t>
                          </w:r>
                        </w:p>
                      </w:txbxContent>
                    </v:textbox>
                  </v:shape>
                  <v:rect id="Rectangle 1" o:spid="_x0000_s145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" filled="f" stroked="f" strokeweight="1.5pt">
                    <v:textbox>
                      <w:txbxContent>
                        <w:p w14:paraId="3687008D" w14:textId="662869C9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ԲԵՎԵՌԱՅԻՆ ԵՎ ՈՉ ԲԵՎԵՌԱՅԻՆ ՄՈԼԵԿՈՒ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5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5" w:name="_Toc151878364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2"/>
      <w:bookmarkEnd w:id="643"/>
      <w:bookmarkEnd w:id="644"/>
      <w:bookmarkEnd w:id="645"/>
    </w:p>
    <w:p w14:paraId="53FABD02" w14:textId="220AA4BD" w:rsidR="00EB61AC" w:rsidRDefault="00BF0CD8" w:rsidP="00390D1B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46" w:name="_Hlk68112061"/>
      <m:oMath>
        <m:r>
          <w:rPr>
            <w:rFonts w:ascii="Cambria Math" w:hAnsi="Cambria Math"/>
          </w:rPr>
          <m:t>HCl</m:t>
        </m:r>
      </m:oMath>
      <w:bookmarkEnd w:id="646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390D1B" w14:paraId="52B7E501" w14:textId="77777777" w:rsidTr="00390D1B">
        <w:trPr>
          <w:trHeight w:val="56"/>
        </w:trPr>
        <w:tc>
          <w:tcPr>
            <w:tcW w:w="2830" w:type="dxa"/>
          </w:tcPr>
          <w:p w14:paraId="4676B2D8" w14:textId="77777777" w:rsidR="00390D1B" w:rsidRDefault="00390D1B" w:rsidP="00390D1B">
            <w:pPr>
              <w:pStyle w:val="Q-Normal"/>
              <w:spacing w:line="240" w:lineRule="auto"/>
              <w:ind w:firstLine="0"/>
              <w:rPr>
                <w:noProof/>
              </w:rPr>
            </w:pPr>
          </w:p>
        </w:tc>
      </w:tr>
      <w:tr w:rsidR="00296E05" w14:paraId="1671DE9F" w14:textId="77777777" w:rsidTr="00390D1B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3BF5CA07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390D1B">
        <w:tc>
          <w:tcPr>
            <w:tcW w:w="2830" w:type="dxa"/>
          </w:tcPr>
          <w:p w14:paraId="29763CE6" w14:textId="76892076" w:rsidR="00296E05" w:rsidRDefault="00296E05" w:rsidP="00390D1B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2B4D93E6" w14:textId="77777777" w:rsidR="00EB61AC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</w:t>
      </w:r>
    </w:p>
    <w:p w14:paraId="147F5B00" w14:textId="6D994088" w:rsidR="00BF0CD8" w:rsidRDefault="00BF0CD8" w:rsidP="00302A17">
      <w:pPr>
        <w:pStyle w:val="Q-Normal"/>
      </w:pPr>
      <w:r w:rsidRPr="00A70D5B">
        <w:t xml:space="preserve">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90D1B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90D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179F1905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441CE2" w:rsidRDefault="00441CE2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454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5I3JkA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6BD8D11" w14:textId="77777777" w:rsidR="00441CE2" w:rsidRDefault="00441CE2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90D1B">
      <w:pPr>
        <w:pStyle w:val="Q-Normal"/>
        <w:ind w:firstLine="432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1DFAEA00">
                <wp:extent cx="787179" cy="411480"/>
                <wp:effectExtent l="0" t="0" r="0" b="762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4114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47" w:name="_Hlk68114599"/>
                          <w:p w14:paraId="24ED4E33" w14:textId="77777777" w:rsidR="00441CE2" w:rsidRPr="00390D1B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47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455" style="width:62pt;height:3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bookmarkStart w:id="648" w:name="_Hlk68114599"/>
                    <w:p w14:paraId="24ED4E33" w14:textId="77777777" w:rsidR="00441CE2" w:rsidRPr="00390D1B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48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 xml:space="preserve">Բազմատոմ մոլեկուլների բևեռայնությունը կախված է ոչ միայն առանձին կապերի բևեռայնությունից, այլ նաև դրանց միմյանց նկատմամբ դասավորվածությունից, </w:t>
      </w:r>
      <w:r>
        <w:lastRenderedPageBreak/>
        <w:t>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49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49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168C158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3D7B3D91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7A8DEF4B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50" w:name="_Hlk68122089"/>
            <w:r w:rsidRPr="0046404B">
              <w:rPr>
                <w:b/>
              </w:rPr>
              <w:lastRenderedPageBreak/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50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322201F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1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1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126E23D7" w14:textId="77777777" w:rsidR="00AA159C" w:rsidRDefault="00BF0CD8" w:rsidP="00F3649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</w:p>
    <w:p w14:paraId="58268D90" w14:textId="77777777" w:rsidR="00AA159C" w:rsidRDefault="00AA159C" w:rsidP="00F36490">
      <w:pPr>
        <w:pStyle w:val="Q-Normal"/>
      </w:pPr>
    </w:p>
    <w:p w14:paraId="26EF2D29" w14:textId="77777777" w:rsidR="00AA159C" w:rsidRDefault="00AA159C">
      <w:r>
        <w:br w:type="page"/>
      </w:r>
    </w:p>
    <w:p w14:paraId="05A3803F" w14:textId="77777777" w:rsidR="0034565D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1DF4E55D" wp14:editId="64B57440">
                <wp:extent cx="5060950" cy="872115"/>
                <wp:effectExtent l="0" t="0" r="6350" b="4445"/>
                <wp:docPr id="147122775" name="Canvas 1471227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574870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585685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A450D7" w14:textId="076CBDBC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2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FDB26B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39B2B027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  <w:p w14:paraId="171C969F" w14:textId="77777777" w:rsidR="0034565D" w:rsidRPr="0034565D" w:rsidRDefault="0034565D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6E74FFB1" w14:textId="0BE4C8F2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lang w:val="hy-AM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642340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F4E55D" id="Canvas 147122775" o:spid="_x0000_s14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BTw/ZX&#10;iQQAAPwNAAAOAAAAAAAAAAAAAAAAAC4CAABkcnMvZTJvRG9jLnhtbFBLAQItABQABgAIAAAAIQAr&#10;Wos92AAAAAUBAAAPAAAAAAAAAAAAAAAAAOMGAABkcnMvZG93bnJldi54bWxQSwUGAAAAAAQABADz&#10;AAAA6AcAAAAA&#10;">
                <v:shape id="_x0000_s14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">
                  <v:shape id="Hexagon 1" o:spid="_x0000_s14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0A450D7" w14:textId="076CBDBC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4</w:t>
                          </w:r>
                        </w:p>
                      </w:txbxContent>
                    </v:textbox>
                  </v:shape>
                  <v:rect id="Rectangle 1" o:spid="_x0000_s146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" filled="f" stroked="f" strokeweight="1.5pt">
                    <v:textbox>
                      <w:txbxContent>
                        <w:p w14:paraId="62FDB26B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39B2B027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  <w:p w14:paraId="171C969F" w14:textId="77777777" w:rsidR="0034565D" w:rsidRPr="0034565D" w:rsidRDefault="0034565D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6E74FFB1" w14:textId="0BE4C8F2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lang w:val="hy-AM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4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B8CC3F" w14:textId="7D1D4974" w:rsidR="00F36490" w:rsidRDefault="00641871" w:rsidP="006D7C43">
      <w:pPr>
        <w:pStyle w:val="ParagrafInvisible"/>
      </w:pPr>
      <w:bookmarkStart w:id="652" w:name="_Toc133963274"/>
      <w:bookmarkStart w:id="653" w:name="_Toc133965332"/>
      <w:bookmarkStart w:id="654" w:name="_Toc133965588"/>
      <w:bookmarkStart w:id="655" w:name="_Toc151878365"/>
      <w:r>
        <w:t xml:space="preserve">§3.14. </w:t>
      </w:r>
      <w:r w:rsidR="00BF0CD8">
        <w:t xml:space="preserve">ՊԻՆԴ ՆՅՈՒԹԵՐ, </w:t>
      </w:r>
      <w:r w:rsidR="00BF0CD8" w:rsidRPr="006D7C43">
        <w:t>ԲՅՈՒՐԵՂԱ</w:t>
      </w:r>
      <w:r w:rsidR="00B514AA" w:rsidRPr="006D7C43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</w:t>
      </w:r>
      <w:bookmarkEnd w:id="652"/>
      <w:bookmarkEnd w:id="653"/>
      <w:bookmarkEnd w:id="654"/>
      <w:bookmarkEnd w:id="655"/>
    </w:p>
    <w:p w14:paraId="786B5253" w14:textId="632E88C2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3A754903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6009B0">
      <w:pPr>
        <w:pStyle w:val="Q-Normal"/>
        <w:ind w:firstLine="432"/>
        <w:contextualSpacing w:val="0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</w:tblGrid>
      <w:tr w:rsidR="004B5A2D" w14:paraId="0868521B" w14:textId="77777777" w:rsidTr="006009B0">
        <w:tc>
          <w:tcPr>
            <w:tcW w:w="2505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38859E9C">
                  <wp:extent cx="1449705" cy="1385597"/>
                  <wp:effectExtent l="0" t="0" r="0" b="508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424" cy="1386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6009B0">
        <w:tc>
          <w:tcPr>
            <w:tcW w:w="2505" w:type="dxa"/>
          </w:tcPr>
          <w:p w14:paraId="25229DD1" w14:textId="02B83558" w:rsidR="004B5A2D" w:rsidRDefault="004B5A2D" w:rsidP="006009B0">
            <w:pPr>
              <w:pStyle w:val="30"/>
              <w:spacing w:before="0" w:after="0"/>
              <w:contextualSpacing w:val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6009B0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59F843C6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441CE2" w:rsidRDefault="00441CE2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462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AqVD3n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441CE2" w:rsidRDefault="00441CE2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6009B0">
      <w:pPr>
        <w:pStyle w:val="Q-Normal"/>
        <w:ind w:firstLine="432"/>
        <w:contextualSpacing w:val="0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244CE144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441CE2" w:rsidRDefault="00441CE2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463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D424AE9" w14:textId="77777777" w:rsidR="00441CE2" w:rsidRDefault="00441CE2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46ABB7B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6009B0">
      <w:pPr>
        <w:pStyle w:val="Q-Normal"/>
        <w:ind w:firstLine="432"/>
        <w:contextualSpacing w:val="0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DA725FC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441CE2" w:rsidRDefault="00441CE2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464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2ACEFCD" w14:textId="77777777" w:rsidR="00441CE2" w:rsidRDefault="00441CE2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6F004139">
                  <wp:extent cx="2699066" cy="1534160"/>
                  <wp:effectExtent l="0" t="0" r="6350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952" cy="1547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77D32BF4" w:rsidR="00BF0CD8" w:rsidRDefault="00BF0CD8" w:rsidP="006009B0">
      <w:pPr>
        <w:pStyle w:val="Q-Normal"/>
        <w:ind w:firstLine="432"/>
        <w:contextualSpacing w:val="0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 w:rsidR="006009B0" w:rsidRPr="003E0A5B">
        <w:t xml:space="preserve"> </w:t>
      </w:r>
      <w:r w:rsidRPr="003E0A5B">
        <w:t>(</w:t>
      </w:r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7B4A2068" w14:textId="7E95F9ED" w:rsidR="008A28A3" w:rsidRDefault="008A28A3" w:rsidP="006009B0">
      <w:pPr>
        <w:pStyle w:val="Q-Normal"/>
        <w:ind w:firstLine="432"/>
        <w:contextualSpacing w:val="0"/>
      </w:pPr>
      <w:r>
        <w:rPr>
          <w:b/>
          <w:noProof/>
        </w:rPr>
        <mc:AlternateContent>
          <mc:Choice Requires="wps">
            <w:drawing>
              <wp:inline distT="0" distB="0" distL="0" distR="0" wp14:anchorId="5AA20570" wp14:editId="2E13AE3F">
                <wp:extent cx="4519748" cy="757646"/>
                <wp:effectExtent l="0" t="0" r="0" b="4445"/>
                <wp:docPr id="1029157799" name="Прямоугольник: скругленные углы 1029157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748" cy="7576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C9DFF" w14:textId="77777777" w:rsidR="00441CE2" w:rsidRDefault="00441CE2" w:rsidP="008A28A3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իրար հետ կապված են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A20570" id="Прямоугольник: скругленные углы 1029157799" o:spid="_x0000_s1465" style="width:355.9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058C9DFF" w14:textId="77777777" w:rsidR="00441CE2" w:rsidRDefault="00441CE2" w:rsidP="008A28A3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իրար հետ կապված են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</w:tblGrid>
      <w:tr w:rsidR="004B5A2D" w14:paraId="2A758E6E" w14:textId="77777777" w:rsidTr="008A28A3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00BB7883" wp14:editId="2B7A319A">
                  <wp:extent cx="2623465" cy="1201783"/>
                  <wp:effectExtent l="0" t="0" r="5715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278" cy="124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8A28A3">
        <w:tc>
          <w:tcPr>
            <w:tcW w:w="1696" w:type="dxa"/>
          </w:tcPr>
          <w:p w14:paraId="7AE5D2EC" w14:textId="76555087" w:rsidR="004B5A2D" w:rsidRDefault="004B5A2D" w:rsidP="008A28A3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  <w:tr w:rsidR="008A28A3" w14:paraId="0BDF59C8" w14:textId="77777777" w:rsidTr="008A28A3">
        <w:trPr>
          <w:trHeight w:val="162"/>
        </w:trPr>
        <w:tc>
          <w:tcPr>
            <w:tcW w:w="1696" w:type="dxa"/>
          </w:tcPr>
          <w:p w14:paraId="08E6733B" w14:textId="77777777" w:rsidR="008A28A3" w:rsidRPr="00736C4E" w:rsidRDefault="008A28A3" w:rsidP="008A28A3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</w:pPr>
          </w:p>
        </w:tc>
      </w:tr>
    </w:tbl>
    <w:p w14:paraId="6D1F27C9" w14:textId="4410849F" w:rsidR="00BF0CD8" w:rsidRDefault="00BF0CD8" w:rsidP="004B5A2D">
      <w:pPr>
        <w:pStyle w:val="Q-Normal"/>
        <w:ind w:firstLine="0"/>
      </w:pP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31EAB0C1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365EAE5">
            <wp:extent cx="2891307" cy="1841971"/>
            <wp:effectExtent l="0" t="0" r="1905" b="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307" cy="184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lastRenderedPageBreak/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3B493E8C" w14:textId="77777777" w:rsidR="00AA159C" w:rsidRDefault="00BF0CD8" w:rsidP="00302A17">
      <w:pPr>
        <w:pStyle w:val="Q-Normal"/>
      </w:pPr>
      <w:r>
        <w:t>Այսպիսով՝ ամորֆ նյութերը կառուցվածքով նման են խիստ մածուցիկ հեղուկների, իսկ հատկություններով՝ պինդ նյութերին:</w:t>
      </w:r>
    </w:p>
    <w:p w14:paraId="5E340B0F" w14:textId="77777777" w:rsidR="00AA159C" w:rsidRDefault="00AA159C" w:rsidP="00302A17">
      <w:pPr>
        <w:pStyle w:val="Q-Normal"/>
      </w:pPr>
    </w:p>
    <w:p w14:paraId="79E7BCF2" w14:textId="77777777" w:rsidR="00AA159C" w:rsidRDefault="00AA159C">
      <w:r>
        <w:br w:type="page"/>
      </w:r>
    </w:p>
    <w:p w14:paraId="10D322EA" w14:textId="439ED49C" w:rsidR="00BF0CD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3F4F40D6" wp14:editId="0E3EA3AE">
                <wp:extent cx="5060950" cy="872115"/>
                <wp:effectExtent l="0" t="0" r="6350" b="4445"/>
                <wp:docPr id="1449599219" name="Canvas 1449599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99690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28174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48900B" w14:textId="61291AED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4458351" name="Rectangle 1"/>
                          <wps:cNvSpPr/>
                          <wps:spPr>
                            <a:xfrm>
                              <a:off x="2100843" y="757106"/>
                              <a:ext cx="8725646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29FFC5" w14:textId="31C1E776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ՏԱՐՐԵՐԻ ՎԱԼԵՆՏԱԿԱՆՈՒԹՅՈՒՆՆ ԸՍՏ ԱՏՈՄԻ ԷԼԵԿՏՐՈՆԱՅԻՆ ԿԱՌՈՒՑՎԱԾ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50902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4F40D6" id="Canvas 1449599219" o:spid="_x0000_s14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DTAU1uCBAAA/A0A&#10;AA4AAAAAAAAAAAAAAAAALgIAAGRycy9lMm9Eb2MueG1sUEsBAi0AFAAGAAgAAAAhACtaiz3YAAAA&#10;BQEAAA8AAAAAAAAAAAAAAAAA3AYAAGRycy9kb3ducmV2LnhtbFBLBQYAAAAABAAEAPMAAADhBwAA&#10;AAA=&#10;">
                <v:shape id="_x0000_s14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">
                  <v:shape id="Hexagon 1" o:spid="_x0000_s14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A48900B" w14:textId="61291AED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shape>
                  <v:rect id="Rectangle 1" o:spid="_x0000_s14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" filled="f" stroked="f" strokeweight="1.5pt">
                    <v:textbox>
                      <w:txbxContent>
                        <w:p w14:paraId="0429FFC5" w14:textId="31C1E776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ՏԱՐՐԵՐԻ ՎԱԼԵՆՏԱԿԱՆՈՒԹՅՈՒՆՆ ԸՍՏ ԱՏՈՄԻ ԷԼԵԿՏՐՈՆԱՅԻՆ ԿԱՌՈՒՑՎԱԾ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4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  <w:r w:rsidR="00BF0CD8">
        <w:t xml:space="preserve"> </w:t>
      </w:r>
    </w:p>
    <w:p w14:paraId="701AD538" w14:textId="3F6B449A" w:rsidR="00BF0CD8" w:rsidRDefault="00641871" w:rsidP="00D32349">
      <w:pPr>
        <w:pStyle w:val="ParagrafInvisible"/>
      </w:pPr>
      <w:bookmarkStart w:id="656" w:name="_Toc133963275"/>
      <w:bookmarkStart w:id="657" w:name="_Toc133965333"/>
      <w:bookmarkStart w:id="658" w:name="_Toc133965589"/>
      <w:bookmarkStart w:id="659" w:name="_Toc151878366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56"/>
      <w:bookmarkEnd w:id="657"/>
      <w:bookmarkEnd w:id="658"/>
      <w:bookmarkEnd w:id="659"/>
    </w:p>
    <w:p w14:paraId="5072ABFF" w14:textId="77777777" w:rsidR="00BF0CD8" w:rsidRPr="0073736A" w:rsidRDefault="00BF0CD8" w:rsidP="00D3234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11ABCA92">
                <wp:extent cx="3807432" cy="603115"/>
                <wp:effectExtent l="0" t="0" r="3175" b="6985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6031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441CE2" w:rsidRDefault="00441CE2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472" style="width:299.8pt;height:4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3C385E15" w14:textId="77777777" w:rsidR="00441CE2" w:rsidRDefault="00441CE2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E37DAC">
      <w:pPr>
        <w:pStyle w:val="Q-Normal"/>
        <w:ind w:firstLine="432"/>
        <w:contextualSpacing w:val="0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51060348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441CE2" w:rsidRDefault="00441CE2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473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CpIRjA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441CE2" w:rsidRDefault="00441CE2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E37DAC">
      <w:pPr>
        <w:pStyle w:val="Q-Normal"/>
        <w:ind w:firstLine="432"/>
        <w:contextualSpacing w:val="0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5pt;height:42.75pt" o:ole="">
            <v:imagedata r:id="rId351" o:title=""/>
          </v:shape>
          <o:OLEObject Type="Embed" ProgID="ChemDraw.Document.6.0" ShapeID="_x0000_i1142" DrawAspect="Content" ObjectID="_1762494239" r:id="rId35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25pt;height:46.5pt" o:ole="">
            <v:imagedata r:id="rId353" o:title=""/>
          </v:shape>
          <o:OLEObject Type="Embed" ProgID="ChemDraw.Document.6.0" ShapeID="_x0000_i1143" DrawAspect="Content" ObjectID="_1762494240" r:id="rId35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0" w:name="_Hlk142507882"/>
      <w:r w:rsidR="000C1FAE">
        <w:t xml:space="preserve">էլեկտրոնային շերտի </w:t>
      </w:r>
      <w:bookmarkEnd w:id="660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pt;height:49.5pt" o:ole="">
            <v:imagedata r:id="rId355" o:title=""/>
          </v:shape>
          <o:OLEObject Type="Embed" ProgID="ChemDraw.Document.6.0" ShapeID="_x0000_i1144" DrawAspect="Content" ObjectID="_1762494241" r:id="rId35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5" type="#_x0000_t75" style="width:215.25pt;height:51.75pt" o:ole="">
            <v:imagedata r:id="rId357" o:title=""/>
          </v:shape>
          <o:OLEObject Type="Embed" ProgID="ChemDraw.Document.6.0" ShapeID="_x0000_i1145" DrawAspect="Content" ObjectID="_1762494242" r:id="rId358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5pt;height:87pt" o:ole="">
            <v:imagedata r:id="rId359" o:title=""/>
          </v:shape>
          <o:OLEObject Type="Embed" ProgID="ChemDraw.Document.6.0" ShapeID="_x0000_i1146" DrawAspect="Content" ObjectID="_1762494243" r:id="rId36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5pt;height:37.5pt" o:ole="">
            <v:imagedata r:id="rId361" o:title=""/>
          </v:shape>
          <o:OLEObject Type="Embed" ProgID="ChemDraw.Document.6.0" ShapeID="_x0000_i1147" DrawAspect="Content" ObjectID="_1762494244" r:id="rId362"/>
        </w:object>
      </w:r>
    </w:p>
    <w:p w14:paraId="1AC792E2" w14:textId="77777777" w:rsidR="00BF0CD8" w:rsidRDefault="00BF0CD8" w:rsidP="00E37DAC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6EB8D119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441CE2" w:rsidRDefault="00441CE2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474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749973B7" w14:textId="77777777" w:rsidR="00441CE2" w:rsidRDefault="00441CE2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E37DAC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2.75pt;height:37.5pt" o:ole="">
            <v:imagedata r:id="rId363" o:title=""/>
          </v:shape>
          <o:OLEObject Type="Embed" ProgID="ChemDraw.Document.6.0" ShapeID="_x0000_i1148" DrawAspect="Content" ObjectID="_1762494245" r:id="rId36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49" type="#_x0000_t75" style="width:216.75pt;height:46.5pt" o:ole="">
            <v:imagedata r:id="rId365" o:title=""/>
          </v:shape>
          <o:OLEObject Type="Embed" ProgID="ChemDraw.Document.6.0" ShapeID="_x0000_i1149" DrawAspect="Content" ObjectID="_1762494246" r:id="rId36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25pt;height:1in" o:ole="">
            <v:imagedata r:id="rId367" o:title=""/>
          </v:shape>
          <o:OLEObject Type="Embed" ProgID="ChemDraw.Document.6.0" ShapeID="_x0000_i1150" DrawAspect="Content" ObjectID="_1762494247" r:id="rId36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487460E6" w:rsidR="00BF0CD8" w:rsidRPr="00BF3932" w:rsidRDefault="00E37DAC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676" w:dyaOrig="399" w14:anchorId="6FE1E753">
          <v:shape id="_x0000_i1151" type="#_x0000_t75" style="width:33.75pt;height:19.5pt" o:ole="">
            <v:imagedata r:id="rId369" o:title=""/>
          </v:shape>
          <o:OLEObject Type="Embed" ProgID="ChemDraw.Document.6.0" ShapeID="_x0000_i1151" DrawAspect="Content" ObjectID="_1762494248" r:id="rId370"/>
        </w:object>
      </w:r>
    </w:p>
    <w:p w14:paraId="559A1CBF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42DE5A75" w:rsidR="00BF0CD8" w:rsidRDefault="00E37DAC" w:rsidP="0094389C">
      <w:pPr>
        <w:pStyle w:val="Q-Normal"/>
        <w:ind w:firstLine="0"/>
        <w:jc w:val="center"/>
      </w:pPr>
      <w:r>
        <w:object w:dxaOrig="2781" w:dyaOrig="427" w14:anchorId="589AB9FF">
          <v:shape id="_x0000_i1152" type="#_x0000_t75" style="width:139.5pt;height:21.75pt" o:ole="">
            <v:imagedata r:id="rId371" o:title=""/>
          </v:shape>
          <o:OLEObject Type="Embed" ProgID="ChemDraw.Document.6.0" ShapeID="_x0000_i1152" DrawAspect="Content" ObjectID="_1762494249" r:id="rId372"/>
        </w:object>
      </w:r>
    </w:p>
    <w:p w14:paraId="02E7E6D0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4F79EA94" w:rsidR="00BF0CD8" w:rsidRDefault="00E37DAC" w:rsidP="0094389C">
      <w:pPr>
        <w:pStyle w:val="Q-Normal"/>
        <w:ind w:firstLine="0"/>
        <w:jc w:val="center"/>
      </w:pPr>
      <w:r>
        <w:object w:dxaOrig="3600" w:dyaOrig="425" w14:anchorId="6601006B">
          <v:shape id="_x0000_i1153" type="#_x0000_t75" style="width:180pt;height:21pt" o:ole="">
            <v:imagedata r:id="rId373" o:title=""/>
          </v:shape>
          <o:OLEObject Type="Embed" ProgID="ChemDraw.Document.6.0" ShapeID="_x0000_i1153" DrawAspect="Content" ObjectID="_1762494250" r:id="rId374"/>
        </w:object>
      </w:r>
    </w:p>
    <w:p w14:paraId="15641A04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4" type="#_x0000_t75" style="width:229.5pt;height:54.75pt" o:ole="">
            <v:imagedata r:id="rId375" o:title=""/>
          </v:shape>
          <o:OLEObject Type="Embed" ProgID="ChemDraw.Document.6.0" ShapeID="_x0000_i1154" DrawAspect="Content" ObjectID="_1762494251" r:id="rId37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5E490957" w:rsidR="00BF0CD8" w:rsidRDefault="00E37DAC" w:rsidP="00E37DAC">
      <w:pPr>
        <w:pStyle w:val="Q-Normal"/>
        <w:ind w:firstLine="0"/>
        <w:contextualSpacing w:val="0"/>
        <w:jc w:val="center"/>
      </w:pPr>
      <w:r>
        <w:object w:dxaOrig="3874" w:dyaOrig="929" w14:anchorId="25F5B5B8">
          <v:shape id="_x0000_i1155" type="#_x0000_t75" style="width:194.25pt;height:46.5pt" o:ole="">
            <v:imagedata r:id="rId377" o:title=""/>
          </v:shape>
          <o:OLEObject Type="Embed" ProgID="ChemDraw.Document.6.0" ShapeID="_x0000_i1155" DrawAspect="Content" ObjectID="_1762494252" r:id="rId37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3E8E7BD2" w:rsidR="00BF0CD8" w:rsidRDefault="00E37DAC" w:rsidP="0094389C">
      <w:pPr>
        <w:pStyle w:val="Q-Normal"/>
        <w:ind w:firstLine="0"/>
        <w:jc w:val="center"/>
      </w:pPr>
      <w:r>
        <w:object w:dxaOrig="1863" w:dyaOrig="908" w14:anchorId="55086819">
          <v:shape id="_x0000_i1156" type="#_x0000_t75" style="width:93pt;height:45.75pt" o:ole="">
            <v:imagedata r:id="rId379" o:title=""/>
          </v:shape>
          <o:OLEObject Type="Embed" ProgID="ChemDraw.Document.6.0" ShapeID="_x0000_i1156" DrawAspect="Content" ObjectID="_1762494253" r:id="rId38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157" type="#_x0000_t75" style="width:296.25pt;height:120pt" o:ole="">
            <v:imagedata r:id="rId381" o:title=""/>
          </v:shape>
          <o:OLEObject Type="Embed" ProgID="ChemDraw.Document.6.0" ShapeID="_x0000_i1157" DrawAspect="Content" ObjectID="_1762494254" r:id="rId38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1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1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2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2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8" type="#_x0000_t75" style="width:129pt;height:96.75pt" o:ole="">
            <v:imagedata r:id="rId383" o:title=""/>
          </v:shape>
          <o:OLEObject Type="Embed" ProgID="ChemDraw.Document.6.0" ShapeID="_x0000_i1158" DrawAspect="Content" ObjectID="_1762494255" r:id="rId38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042944E1" w:rsidR="00BF0CD8" w:rsidRDefault="00E37DAC" w:rsidP="00E37DAC">
      <w:pPr>
        <w:pStyle w:val="Q-Normal"/>
        <w:jc w:val="center"/>
      </w:pPr>
      <w:r>
        <w:object w:dxaOrig="1129" w:dyaOrig="295" w14:anchorId="200BEA53">
          <v:shape id="_x0000_i1159" type="#_x0000_t75" style="width:56.25pt;height:14.25pt" o:ole="">
            <v:imagedata r:id="rId385" o:title=""/>
          </v:shape>
          <o:OLEObject Type="Embed" ProgID="ChemDraw.Document.6.0" ShapeID="_x0000_i1159" DrawAspect="Content" ObjectID="_1762494256" r:id="rId38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01957984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E637D8A" wp14:editId="29D40701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9540988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0E0787" id="Шестиугольник 19" o:spid="_x0000_s1026" type="#_x0000_t9" style="position:absolute;margin-left:0;margin-top:2.35pt;width:130.9pt;height:116.95pt;z-index:251725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61D7792" wp14:editId="6BB1A223">
                <wp:extent cx="6234430" cy="1674496"/>
                <wp:effectExtent l="0" t="0" r="0" b="0"/>
                <wp:docPr id="1140114403" name="Canvas 1140114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767616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89877" name="Надпись 22"/>
                        <wps:cNvSpPr txBox="1"/>
                        <wps:spPr>
                          <a:xfrm>
                            <a:off x="264829" y="388793"/>
                            <a:ext cx="1185919" cy="8399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1989D" w14:textId="77777777" w:rsidR="005112ED" w:rsidRPr="003A35F9" w:rsidRDefault="005112E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6387775" w14:textId="081F16E6" w:rsidR="005112ED" w:rsidRPr="005112ED" w:rsidRDefault="005112E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0485427" name="Надпись 23"/>
                        <wps:cNvSpPr txBox="1"/>
                        <wps:spPr>
                          <a:xfrm>
                            <a:off x="1715840" y="733425"/>
                            <a:ext cx="3418135" cy="819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B94BA" w14:textId="12FA5C50" w:rsidR="005112ED" w:rsidRPr="006A28E9" w:rsidRDefault="005112ED" w:rsidP="005112ED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5112ED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ԿԱՆ ՌԵԱԿՑԻԱՆԵՐԻ ԴԱՍԱԿԱՐԳՈՒՄԸ ԵՎ ԸՆԹԱՑՔԻ ՕՐԻՆԱՉԱՓ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1D7792" id="Canvas 1140114403" o:spid="_x0000_s147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">
                <v:shape id="_x0000_s147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7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" adj="1742" fillcolor="teal" stroked="f" strokeweight="1pt"/>
                <v:shape id="Надпись 22" o:spid="_x0000_s1478" type="#_x0000_t202" style="position:absolute;left:2648;top:3887;width:11859;height:8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" filled="f" stroked="f" strokeweight=".5pt">
                  <v:textbox>
                    <w:txbxContent>
                      <w:p w14:paraId="16B1989D" w14:textId="77777777" w:rsidR="005112ED" w:rsidRPr="003A35F9" w:rsidRDefault="005112E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6387775" w14:textId="081F16E6" w:rsidR="005112ED" w:rsidRPr="005112ED" w:rsidRDefault="005112E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Надпись 23" o:spid="_x0000_s1479" type="#_x0000_t202" style="position:absolute;left:17158;top:7334;width:34181;height:8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" filled="f" stroked="f" strokeweight=".5pt">
                  <v:textbox>
                    <w:txbxContent>
                      <w:p w14:paraId="2F4B94BA" w14:textId="12FA5C50" w:rsidR="005112ED" w:rsidRPr="006A28E9" w:rsidRDefault="005112ED" w:rsidP="005112ED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5112ED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ԿԱՆ ՌԵԱԿՑԻԱՆԵՐԻ ԴԱՍԱԿԱՐԳՈՒՄԸ ԵՎ ԸՆԹԱՑՔԻ ՕՐԻՆԱՉԱՓ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3" w:name="_Toc151878367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3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785CD56C" w14:textId="7DA0D34A" w:rsidR="00AA159C" w:rsidRDefault="00AA159C" w:rsidP="00F3788A">
      <w:bookmarkStart w:id="664" w:name="_Toc132934655"/>
      <w:bookmarkStart w:id="665" w:name="_Toc133963276"/>
      <w:bookmarkStart w:id="666" w:name="_Toc133965334"/>
      <w:bookmarkStart w:id="667" w:name="_Toc133965590"/>
      <w:r>
        <w:rPr>
          <w:noProof/>
        </w:rPr>
        <w:lastRenderedPageBreak/>
        <mc:AlternateContent>
          <mc:Choice Requires="wpc">
            <w:drawing>
              <wp:inline distT="0" distB="0" distL="0" distR="0" wp14:anchorId="1DD6B59F" wp14:editId="5102526D">
                <wp:extent cx="5060950" cy="872115"/>
                <wp:effectExtent l="0" t="0" r="6350" b="4445"/>
                <wp:docPr id="22313362" name="Canvas 223133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127105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8673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C747A56" w14:textId="2E3D6CAF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4019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B21F8" w14:textId="1A03911A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ՏԱՐՐԵՐԻ ՕՔՍԻԴԱՑՄԱՆ ԱՍՏԻՃԱ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633620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D6B59F" id="Canvas 22313362" o:spid="_x0000_s14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KzIJf+FBAAA&#10;/Q0AAA4AAAAAAAAAAAAAAAAALgIAAGRycy9lMm9Eb2MueG1sUEsBAi0AFAAGAAgAAAAhACtaiz3Y&#10;AAAABQEAAA8AAAAAAAAAAAAAAAAA3wYAAGRycy9kb3ducmV2LnhtbFBLBQYAAAAABAAEAPMAAADk&#10;BwAAAAA=&#10;">
                <v:shape id="_x0000_s14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">
                  <v:shape id="Hexagon 1" o:spid="_x0000_s14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1C747A56" w14:textId="2E3D6CAF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</w:t>
                          </w:r>
                        </w:p>
                      </w:txbxContent>
                    </v:textbox>
                  </v:shape>
                  <v:rect id="Rectangle 1" o:spid="_x0000_s148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" filled="f" stroked="f" strokeweight="1.5pt">
                    <v:textbox>
                      <w:txbxContent>
                        <w:p w14:paraId="74AB21F8" w14:textId="1A03911A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ՏԱՐՐԵՐԻ ՕՔՍԻԴԱՑՄԱՆ ԱՍՏԻՃԱ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4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38E818" w14:textId="6F6AD2ED" w:rsidR="00BF0CD8" w:rsidRPr="002206B4" w:rsidRDefault="005731AF" w:rsidP="002206B4">
      <w:pPr>
        <w:pStyle w:val="ParagrafInvisible"/>
      </w:pPr>
      <w:bookmarkStart w:id="668" w:name="_Toc151878368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4"/>
      <w:bookmarkEnd w:id="665"/>
      <w:bookmarkEnd w:id="666"/>
      <w:bookmarkEnd w:id="667"/>
      <w:bookmarkEnd w:id="668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5pt;height:25.5pt" o:ole="">
                  <v:imagedata r:id="rId387" o:title=""/>
                </v:shape>
                <o:OLEObject Type="Embed" ProgID="ChemDraw.Document.6.0" ShapeID="_x0000_i1160" DrawAspect="Content" ObjectID="_1762494257" r:id="rId388"/>
              </w:object>
            </w:r>
          </w:p>
        </w:tc>
        <w:tc>
          <w:tcPr>
            <w:tcW w:w="4860" w:type="dxa"/>
            <w:tcBorders>
              <w:bottom w:val="single" w:sz="4" w:space="0" w:color="98D9D9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69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69"/>
          </w:p>
        </w:tc>
      </w:tr>
      <w:tr w:rsidR="00BF0CD8" w14:paraId="245ABC3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5pt;height:27.75pt" o:ole="">
                  <v:imagedata r:id="rId389" o:title=""/>
                </v:shape>
                <o:OLEObject Type="Embed" ProgID="ChemDraw.Document.6.0" ShapeID="_x0000_i1161" DrawAspect="Content" ObjectID="_1762494258" r:id="rId390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5pt;height:27.75pt" o:ole="">
                  <v:imagedata r:id="rId391" o:title=""/>
                </v:shape>
                <o:OLEObject Type="Embed" ProgID="ChemDraw.Document.6.0" ShapeID="_x0000_i1162" DrawAspect="Content" ObjectID="_1762494259" r:id="rId392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BA73C4">
      <w:pPr>
        <w:pStyle w:val="Q-Normal"/>
        <w:ind w:firstLine="432"/>
        <w:contextualSpacing w:val="0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BA73C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3006645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441CE2" w:rsidRDefault="00441CE2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486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441CE2" w:rsidRDefault="00441CE2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0" w:name="_Hlk73302836"/>
      <m:oMath>
        <m:r>
          <w:rPr>
            <w:rFonts w:ascii="Cambria Math" w:hAnsi="Cambria Math"/>
          </w:rPr>
          <m:t>HCl</m:t>
        </m:r>
      </m:oMath>
      <w:bookmarkEnd w:id="670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75pt;height:25.5pt" o:ole="">
            <v:imagedata r:id="rId393" o:title=""/>
          </v:shape>
          <o:OLEObject Type="Embed" ProgID="ChemDraw.Document.6.0" ShapeID="_x0000_i1163" DrawAspect="Content" ObjectID="_1762494260" r:id="rId39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3C430315" w:rsidR="00BF0CD8" w:rsidRPr="00313F43" w:rsidRDefault="00E5037B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3.5pt;height:25.5pt" o:ole="">
            <v:imagedata r:id="rId395" o:title=""/>
          </v:shape>
          <o:OLEObject Type="Embed" ProgID="ChemDraw.Document.6.0" ShapeID="_x0000_i1164" DrawAspect="Content" ObjectID="_1762494261" r:id="rId39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9930D4">
        <w:rPr>
          <w:b/>
        </w:rPr>
        <w:t>Իոնում բոլոր տարրերի օքսիդացման աստիճանների գումարը հավասար է իոնի լիցքին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65" type="#_x0000_t75" style="width:51.75pt;height:29.25pt" o:ole="">
            <v:imagedata r:id="rId397" o:title=""/>
          </v:shape>
          <o:OLEObject Type="Embed" ProgID="ChemDraw.Document.6.0" ShapeID="_x0000_i1165" DrawAspect="Content" ObjectID="_1762494262" r:id="rId398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7508" w:type="dxa"/>
        <w:jc w:val="center"/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1E60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tcBorders>
              <w:right w:val="single" w:sz="4" w:space="0" w:color="ACE6E6"/>
            </w:tcBorders>
            <w:shd w:val="clear" w:color="auto" w:fill="0D8080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tcBorders>
              <w:left w:val="single" w:sz="4" w:space="0" w:color="ACE6E6"/>
            </w:tcBorders>
            <w:shd w:val="clear" w:color="auto" w:fill="0D8080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E503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1F9433C4" w14:textId="33D421EB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shd w:val="clear" w:color="auto" w:fill="ACE6E6"/>
            <w:vAlign w:val="center"/>
          </w:tcPr>
          <w:p w14:paraId="13B7F8F9" w14:textId="7330B4A1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shd w:val="clear" w:color="auto" w:fill="ACE6E6"/>
            <w:vAlign w:val="center"/>
          </w:tcPr>
          <w:p w14:paraId="13D71C29" w14:textId="6665D926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E5037B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2E8AEC8A" w14:textId="6C26073D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shd w:val="clear" w:color="auto" w:fill="E1F5F5"/>
            <w:vAlign w:val="center"/>
          </w:tcPr>
          <w:p w14:paraId="067D2C34" w14:textId="0810586B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shd w:val="clear" w:color="auto" w:fill="E1F5F5"/>
            <w:vAlign w:val="center"/>
          </w:tcPr>
          <w:p w14:paraId="0B156FE1" w14:textId="3396366D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E503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3D08E591" w14:textId="09F0AB52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shd w:val="clear" w:color="auto" w:fill="ACE6E6"/>
            <w:vAlign w:val="center"/>
          </w:tcPr>
          <w:p w14:paraId="38A91DFD" w14:textId="79BC9C26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shd w:val="clear" w:color="auto" w:fill="ACE6E6"/>
            <w:vAlign w:val="center"/>
          </w:tcPr>
          <w:p w14:paraId="4AF0330C" w14:textId="6AFF09F1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E5037B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695A2C27" w14:textId="70E91B83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shd w:val="clear" w:color="auto" w:fill="E1F5F5"/>
            <w:vAlign w:val="center"/>
          </w:tcPr>
          <w:p w14:paraId="5812AF20" w14:textId="48778057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shd w:val="clear" w:color="auto" w:fill="E1F5F5"/>
            <w:vAlign w:val="center"/>
          </w:tcPr>
          <w:p w14:paraId="5FD545F3" w14:textId="585ECF80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7792" w:type="dxa"/>
        <w:jc w:val="center"/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1E60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bottom w:val="single" w:sz="4" w:space="0" w:color="FFFFFF" w:themeColor="background1"/>
              <w:right w:val="single" w:sz="4" w:space="0" w:color="ACE6E6"/>
            </w:tcBorders>
            <w:shd w:val="clear" w:color="auto" w:fill="0D8080"/>
            <w:vAlign w:val="center"/>
          </w:tcPr>
          <w:p w14:paraId="4296B74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tcBorders>
              <w:left w:val="single" w:sz="4" w:space="0" w:color="ACE6E6"/>
              <w:right w:val="single" w:sz="4" w:space="0" w:color="ACE6E6"/>
            </w:tcBorders>
            <w:shd w:val="clear" w:color="auto" w:fill="0D8080"/>
            <w:vAlign w:val="center"/>
          </w:tcPr>
          <w:p w14:paraId="2B01AA5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tcBorders>
              <w:left w:val="single" w:sz="4" w:space="0" w:color="ACE6E6"/>
            </w:tcBorders>
            <w:shd w:val="clear" w:color="auto" w:fill="0D8080"/>
            <w:vAlign w:val="center"/>
          </w:tcPr>
          <w:p w14:paraId="79F057AA" w14:textId="2D0FD4C4" w:rsidR="00BF0CD8" w:rsidRPr="00D471B5" w:rsidRDefault="00D471B5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E503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467842E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shd w:val="clear" w:color="auto" w:fill="ACE6E6"/>
            <w:vAlign w:val="center"/>
          </w:tcPr>
          <w:p w14:paraId="0EAA545C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shd w:val="clear" w:color="auto" w:fill="ACE6E6"/>
            <w:vAlign w:val="center"/>
          </w:tcPr>
          <w:p w14:paraId="3772FDC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287" w:dyaOrig="627" w14:anchorId="62056FD1">
                <v:shape id="_x0000_i1166" type="#_x0000_t75" style="width:84pt;height:25.5pt" o:ole="">
                  <v:imagedata r:id="rId399" o:title=""/>
                </v:shape>
                <o:OLEObject Type="Embed" ProgID="ChemDraw.Document.6.0" ShapeID="_x0000_i1166" DrawAspect="Content" ObjectID="_1762494263" r:id="rId400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kern w:val="0"/>
                <w:sz w:val="20"/>
                <w:szCs w:val="20"/>
                <w14:ligatures w14:val="none"/>
              </w:rPr>
              <w:object w:dxaOrig="1047" w:dyaOrig="426" w14:anchorId="5D92F2CF">
                <v:shape id="_x0000_i1167" type="#_x0000_t75" style="width:61.5pt;height:24.75pt" o:ole="">
                  <v:imagedata r:id="rId401" o:title=""/>
                </v:shape>
                <o:OLEObject Type="Embed" ProgID="ChemDraw.Document.6.0" ShapeID="_x0000_i1167" DrawAspect="Content" ObjectID="_1762494264" r:id="rId402"/>
              </w:object>
            </w:r>
          </w:p>
        </w:tc>
      </w:tr>
      <w:tr w:rsidR="00BF0CD8" w:rsidRPr="00D326E8" w14:paraId="1420C904" w14:textId="77777777" w:rsidTr="00E5037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3F2CC794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shd w:val="clear" w:color="auto" w:fill="E1F5F5"/>
            <w:vAlign w:val="center"/>
          </w:tcPr>
          <w:p w14:paraId="33F13EF9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shd w:val="clear" w:color="auto" w:fill="E1F5F5"/>
            <w:vAlign w:val="center"/>
          </w:tcPr>
          <w:p w14:paraId="4909B7DD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759" w:dyaOrig="611" w14:anchorId="56D9C851">
                <v:shape id="_x0000_i1168" type="#_x0000_t75" style="width:100.5pt;height:21.75pt" o:ole="">
                  <v:imagedata r:id="rId403" o:title=""/>
                </v:shape>
                <o:OLEObject Type="Embed" ProgID="ChemDraw.Document.6.0" ShapeID="_x0000_i1168" DrawAspect="Content" ObjectID="_1762494265" r:id="rId404"/>
              </w:object>
            </w:r>
          </w:p>
          <w:p w14:paraId="5C13DB8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420" w:dyaOrig="421" w14:anchorId="7BE6B166">
                <v:shape id="_x0000_i1169" type="#_x0000_t75" style="width:21.75pt;height:21.75pt" o:ole="">
                  <v:imagedata r:id="rId405" o:title=""/>
                </v:shape>
                <o:OLEObject Type="Embed" ProgID="ChemDraw.Document.6.0" ShapeID="_x0000_i1169" DrawAspect="Content" ObjectID="_1762494266" r:id="rId40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lastRenderedPageBreak/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7195" w:type="dxa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854"/>
        <w:gridCol w:w="990"/>
        <w:gridCol w:w="630"/>
        <w:gridCol w:w="720"/>
        <w:gridCol w:w="540"/>
        <w:gridCol w:w="810"/>
        <w:gridCol w:w="720"/>
        <w:gridCol w:w="1080"/>
      </w:tblGrid>
      <w:tr w:rsidR="00D471B5" w:rsidRPr="00606567" w14:paraId="77608E3A" w14:textId="77777777" w:rsidTr="00E5037B">
        <w:trPr>
          <w:trHeight w:val="350"/>
          <w:jc w:val="center"/>
        </w:trPr>
        <w:tc>
          <w:tcPr>
            <w:tcW w:w="851" w:type="dxa"/>
            <w:vAlign w:val="center"/>
          </w:tcPr>
          <w:p w14:paraId="649EDC2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854" w:type="dxa"/>
            <w:vAlign w:val="center"/>
          </w:tcPr>
          <w:p w14:paraId="3D71A8A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630" w:type="dxa"/>
            <w:vAlign w:val="center"/>
          </w:tcPr>
          <w:p w14:paraId="3A50375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266E349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40" w:type="dxa"/>
            <w:vAlign w:val="center"/>
          </w:tcPr>
          <w:p w14:paraId="302A3E9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810" w:type="dxa"/>
            <w:vAlign w:val="center"/>
          </w:tcPr>
          <w:p w14:paraId="5FAFDCE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20" w:type="dxa"/>
            <w:vAlign w:val="center"/>
          </w:tcPr>
          <w:p w14:paraId="78B97C27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1080" w:type="dxa"/>
            <w:vAlign w:val="center"/>
          </w:tcPr>
          <w:p w14:paraId="7EDCCAE4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5037B">
        <w:trPr>
          <w:jc w:val="center"/>
        </w:trPr>
        <w:tc>
          <w:tcPr>
            <w:tcW w:w="851" w:type="dxa"/>
            <w:vAlign w:val="center"/>
          </w:tcPr>
          <w:p w14:paraId="4E3D3B95" w14:textId="77777777" w:rsidR="00BF0CD8" w:rsidRPr="00D471B5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րագույն ՕԱ</w:t>
            </w:r>
          </w:p>
        </w:tc>
        <w:tc>
          <w:tcPr>
            <w:tcW w:w="5264" w:type="dxa"/>
            <w:gridSpan w:val="7"/>
            <w:vAlign w:val="center"/>
          </w:tcPr>
          <w:p w14:paraId="1E23AE5B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1080" w:type="dxa"/>
            <w:vAlign w:val="center"/>
          </w:tcPr>
          <w:p w14:paraId="59E489C3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D471B5" w:rsidRPr="00606567" w14:paraId="028E3DBA" w14:textId="77777777" w:rsidTr="00E5037B">
        <w:trPr>
          <w:jc w:val="center"/>
        </w:trPr>
        <w:tc>
          <w:tcPr>
            <w:tcW w:w="851" w:type="dxa"/>
            <w:vAlign w:val="center"/>
          </w:tcPr>
          <w:p w14:paraId="3D11BB7C" w14:textId="77777777" w:rsidR="00BF0CD8" w:rsidRPr="00D471B5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93" w:dyaOrig="560" w14:anchorId="5C309E6C">
                <v:shape id="_x0000_i1170" type="#_x0000_t75" style="width:22.5pt;height:21.75pt" o:ole="">
                  <v:imagedata r:id="rId407" o:title=""/>
                </v:shape>
                <o:OLEObject Type="Embed" ProgID="ChemDraw.Document.6.0" ShapeID="_x0000_i1170" DrawAspect="Content" ObjectID="_1762494267" r:id="rId408"/>
              </w:object>
            </w:r>
          </w:p>
        </w:tc>
        <w:tc>
          <w:tcPr>
            <w:tcW w:w="854" w:type="dxa"/>
          </w:tcPr>
          <w:p w14:paraId="6C526AC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98" w:dyaOrig="550" w14:anchorId="503A858D">
                <v:shape id="_x0000_i1171" type="#_x0000_t75" style="width:29.25pt;height:21.75pt" o:ole="">
                  <v:imagedata r:id="rId409" o:title=""/>
                </v:shape>
                <o:OLEObject Type="Embed" ProgID="ChemDraw.Document.6.0" ShapeID="_x0000_i1171" DrawAspect="Content" ObjectID="_1762494268" r:id="rId410"/>
              </w:object>
            </w:r>
          </w:p>
        </w:tc>
        <w:tc>
          <w:tcPr>
            <w:tcW w:w="990" w:type="dxa"/>
          </w:tcPr>
          <w:p w14:paraId="30D708E5" w14:textId="33BDD3FB" w:rsidR="00BF0CD8" w:rsidRPr="00D471B5" w:rsidRDefault="009930D4" w:rsidP="009930D4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1032" w:dyaOrig="569" w14:anchorId="702256C6">
                <v:shape id="_x0000_i1172" type="#_x0000_t75" style="width:42.75pt;height:24pt" o:ole="">
                  <v:imagedata r:id="rId411" o:title=""/>
                </v:shape>
                <o:OLEObject Type="Embed" ProgID="ChemDraw.Document.6.0" ShapeID="_x0000_i1172" DrawAspect="Content" ObjectID="_1762494269" r:id="rId412"/>
              </w:object>
            </w:r>
          </w:p>
        </w:tc>
        <w:tc>
          <w:tcPr>
            <w:tcW w:w="630" w:type="dxa"/>
          </w:tcPr>
          <w:p w14:paraId="447D0073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7067E0FD">
                <v:shape id="_x0000_i1173" type="#_x0000_t75" style="width:.75pt;height:.75pt" o:ole="">
                  <v:imagedata r:id="rId413" o:title=""/>
                </v:shape>
                <o:OLEObject Type="Embed" ProgID="ChemDraw.Document.6.0" ShapeID="_x0000_i1173" DrawAspect="Content" ObjectID="_1762494270" r:id="rId414"/>
              </w:object>
            </w: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5C2F3BE0">
                <v:shape id="_x0000_i1174" type="#_x0000_t75" style="width:17.25pt;height:21.75pt" o:ole="">
                  <v:imagedata r:id="rId415" o:title=""/>
                </v:shape>
                <o:OLEObject Type="Embed" ProgID="ChemDraw.Document.6.0" ShapeID="_x0000_i1174" DrawAspect="Content" ObjectID="_1762494271" r:id="rId416"/>
              </w:object>
            </w:r>
          </w:p>
        </w:tc>
        <w:tc>
          <w:tcPr>
            <w:tcW w:w="720" w:type="dxa"/>
          </w:tcPr>
          <w:p w14:paraId="0A870BA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46" w:dyaOrig="386" w14:anchorId="1B18E4DB">
                <v:shape id="_x0000_i1175" type="#_x0000_t75" style="width:27.75pt;height:20.25pt" o:ole="">
                  <v:imagedata r:id="rId417" o:title=""/>
                </v:shape>
                <o:OLEObject Type="Embed" ProgID="ChemDraw.Document.6.0" ShapeID="_x0000_i1175" DrawAspect="Content" ObjectID="_1762494272" r:id="rId418"/>
              </w:object>
            </w:r>
          </w:p>
        </w:tc>
        <w:tc>
          <w:tcPr>
            <w:tcW w:w="540" w:type="dxa"/>
          </w:tcPr>
          <w:p w14:paraId="79D6D144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48" w:dyaOrig="536" w14:anchorId="25106F4A">
                <v:shape id="_x0000_i1176" type="#_x0000_t75" style="width:21.75pt;height:21.75pt" o:ole="">
                  <v:imagedata r:id="rId419" o:title=""/>
                </v:shape>
                <o:OLEObject Type="Embed" ProgID="ChemDraw.Document.6.0" ShapeID="_x0000_i1176" DrawAspect="Content" ObjectID="_1762494273" r:id="rId420"/>
              </w:object>
            </w:r>
          </w:p>
        </w:tc>
        <w:tc>
          <w:tcPr>
            <w:tcW w:w="810" w:type="dxa"/>
          </w:tcPr>
          <w:p w14:paraId="4127287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5" w:dyaOrig="576" w14:anchorId="028A3989">
                <v:shape id="_x0000_i1177" type="#_x0000_t75" style="width:30.75pt;height:25.5pt" o:ole="">
                  <v:imagedata r:id="rId421" o:title=""/>
                </v:shape>
                <o:OLEObject Type="Embed" ProgID="ChemDraw.Document.6.0" ShapeID="_x0000_i1177" DrawAspect="Content" ObjectID="_1762494274" r:id="rId422"/>
              </w:object>
            </w:r>
          </w:p>
        </w:tc>
        <w:tc>
          <w:tcPr>
            <w:tcW w:w="720" w:type="dxa"/>
          </w:tcPr>
          <w:p w14:paraId="16486CB9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83" w:dyaOrig="557" w14:anchorId="0BCDF378">
                <v:shape id="_x0000_i1178" type="#_x0000_t75" style="width:27.75pt;height:20.25pt" o:ole="">
                  <v:imagedata r:id="rId423" o:title=""/>
                </v:shape>
                <o:OLEObject Type="Embed" ProgID="ChemDraw.Document.6.0" ShapeID="_x0000_i1178" DrawAspect="Content" ObjectID="_1762494275" r:id="rId424"/>
              </w:object>
            </w:r>
          </w:p>
        </w:tc>
        <w:tc>
          <w:tcPr>
            <w:tcW w:w="1080" w:type="dxa"/>
          </w:tcPr>
          <w:p w14:paraId="737FA29C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8" w:dyaOrig="565" w14:anchorId="77020CFF">
                <v:shape id="_x0000_i1179" type="#_x0000_t75" style="width:33.75pt;height:21.75pt" o:ole="">
                  <v:imagedata r:id="rId425" o:title=""/>
                </v:shape>
                <o:OLEObject Type="Embed" ProgID="ChemDraw.Document.6.0" ShapeID="_x0000_i1179" DrawAspect="Content" ObjectID="_1762494276" r:id="rId426"/>
              </w:object>
            </w:r>
          </w:p>
        </w:tc>
      </w:tr>
      <w:tr w:rsidR="00BF0CD8" w:rsidRPr="00606567" w14:paraId="048EBE79" w14:textId="77777777" w:rsidTr="00E5037B">
        <w:trPr>
          <w:jc w:val="center"/>
        </w:trPr>
        <w:tc>
          <w:tcPr>
            <w:tcW w:w="7195" w:type="dxa"/>
            <w:gridSpan w:val="9"/>
            <w:vAlign w:val="bottom"/>
          </w:tcPr>
          <w:p w14:paraId="25E2B03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33pt;height:21.75pt" o:ole="">
                  <v:imagedata r:id="rId427" o:title=""/>
                </v:shape>
                <o:OLEObject Type="Embed" ProgID="ChemDraw.Document.6.0" ShapeID="_x0000_i1180" DrawAspect="Content" ObjectID="_1762494277" r:id="rId428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5C7E2130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6DCC1D7B" w14:textId="22EDCA69" w:rsidR="00F908D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7AF01E" wp14:editId="625A7DCC">
                <wp:extent cx="5060950" cy="872115"/>
                <wp:effectExtent l="0" t="0" r="6350" b="4445"/>
                <wp:docPr id="1902989977" name="Canvas 19029899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575807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3564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93D8DE" w14:textId="1549A027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99630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1B020FA" w14:textId="7CDE931C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47236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7AF01E" id="Canvas 1902989977" o:spid="_x0000_s14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DEu0kWfQQAAP4NAAAOAAAA&#10;AAAAAAAAAAAAAC4CAABkcnMvZTJvRG9jLnhtbFBLAQItABQABgAIAAAAIQArWos92AAAAAUBAAAP&#10;AAAAAAAAAAAAAAAAANcGAABkcnMvZG93bnJldi54bWxQSwUGAAAAAAQABADzAAAA3AcAAAAA&#10;">
                <v:shape id="_x0000_s14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8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">
                  <v:shape id="Hexagon 1" o:spid="_x0000_s14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A93D8DE" w14:textId="1549A027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2</w:t>
                          </w:r>
                        </w:p>
                      </w:txbxContent>
                    </v:textbox>
                  </v:shape>
                  <v:rect id="Rectangle 1" o:spid="_x0000_s149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" filled="f" stroked="f" strokeweight="1.5pt">
                    <v:textbox>
                      <w:txbxContent>
                        <w:p w14:paraId="71B020FA" w14:textId="7CDE931C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1" w:name="_Toc132934656"/>
      <w:bookmarkStart w:id="672" w:name="_Toc133963277"/>
      <w:bookmarkStart w:id="673" w:name="_Toc133965335"/>
      <w:bookmarkStart w:id="674" w:name="_Toc133965591"/>
      <w:bookmarkStart w:id="675" w:name="_Toc151878369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1"/>
      <w:bookmarkEnd w:id="672"/>
      <w:bookmarkEnd w:id="673"/>
      <w:bookmarkEnd w:id="674"/>
      <w:bookmarkEnd w:id="675"/>
    </w:p>
    <w:p w14:paraId="5B0D34E0" w14:textId="77777777" w:rsidR="00BF0CD8" w:rsidRPr="002E4BBE" w:rsidRDefault="00BF0CD8" w:rsidP="009930D4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5129C0AE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441CE2" w:rsidRDefault="00441CE2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493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D3C4F3" w14:textId="4921D631" w:rsidR="00441CE2" w:rsidRDefault="00441CE2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4BE2BD86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1" type="#_x0000_t75" style="width:105.75pt;height:25.5pt" o:ole="">
            <v:imagedata r:id="rId429" o:title=""/>
          </v:shape>
          <o:OLEObject Type="Embed" ProgID="ChemDraw.Document.6.0" ShapeID="_x0000_i1181" DrawAspect="Content" ObjectID="_1762494278" r:id="rId430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2" type="#_x0000_t75" style="width:87.75pt;height:21pt" o:ole="">
            <v:imagedata r:id="rId431" o:title=""/>
          </v:shape>
          <o:OLEObject Type="Embed" ProgID="ChemDraw.Document.6.0" ShapeID="_x0000_i1182" DrawAspect="Content" ObjectID="_1762494279" r:id="rId432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208DC3D8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9930D4">
        <w:rPr>
          <w:noProof/>
        </w:rPr>
        <w:object w:dxaOrig="1781" w:dyaOrig="423" w14:anchorId="637786DC">
          <v:shape id="_x0000_i1183" type="#_x0000_t75" style="width:84pt;height:19.5pt" o:ole="">
            <v:imagedata r:id="rId433" o:title=""/>
          </v:shape>
          <o:OLEObject Type="Embed" ProgID="ChemDraw.Document.6.0" ShapeID="_x0000_i1183" DrawAspect="Content" ObjectID="_1762494280" r:id="rId434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526CFAE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1A41C7">
        <w:rPr>
          <w:noProof/>
        </w:rPr>
        <w:object w:dxaOrig="4668" w:dyaOrig="777" w14:anchorId="7B7D9257">
          <v:shape id="_x0000_i1184" type="#_x0000_t75" style="width:145.5pt;height:25.5pt" o:ole="">
            <v:imagedata r:id="rId435" o:title=""/>
          </v:shape>
          <o:OLEObject Type="Embed" ProgID="ChemDraw.Document.6.0" ShapeID="_x0000_i1184" DrawAspect="Content" ObjectID="_1762494281" r:id="rId436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85" type="#_x0000_t75" style="width:78.75pt;height:19.5pt" o:ole="">
            <v:imagedata r:id="rId437" o:title=""/>
          </v:shape>
          <o:OLEObject Type="Embed" ProgID="ChemDraw.Document.6.0" ShapeID="_x0000_i1185" DrawAspect="Content" ObjectID="_1762494282" r:id="rId438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86" type="#_x0000_t75" style="width:86.25pt;height:18.75pt" o:ole="">
            <v:imagedata r:id="rId439" o:title=""/>
          </v:shape>
          <o:OLEObject Type="Embed" ProgID="ChemDraw.Document.6.0" ShapeID="_x0000_i1186" DrawAspect="Content" ObjectID="_1762494283" r:id="rId440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49D1C015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441CE2" w:rsidRDefault="00441CE2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494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F11363A" w14:textId="77777777" w:rsidR="00441CE2" w:rsidRDefault="00441CE2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lastRenderedPageBreak/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0EC2BC8D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441CE2" w:rsidRDefault="00441CE2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495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1996C9D" w14:textId="77777777" w:rsidR="00441CE2" w:rsidRDefault="00441CE2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9930D4">
      <w:pPr>
        <w:pStyle w:val="Q-Normal"/>
        <w:ind w:firstLine="432"/>
        <w:contextualSpacing w:val="0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FC8154F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441CE2" w:rsidRDefault="00441CE2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496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250CEAC" w14:textId="77777777" w:rsidR="00441CE2" w:rsidRDefault="00441CE2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9930D4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19E6585C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441CE2" w:rsidRDefault="00441CE2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497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" fillcolor="#d7f5f5" stroked="f" strokeweight="1pt">
                <v:stroke joinstyle="miter"/>
                <v:textbox>
                  <w:txbxContent>
                    <w:p w14:paraId="55F7D45F" w14:textId="77777777" w:rsidR="00441CE2" w:rsidRDefault="00441CE2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1A41C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16B44BF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441CE2" w:rsidRDefault="00441CE2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193B7740" w:rsidR="00441CE2" w:rsidRPr="00097743" w:rsidRDefault="00441CE2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5pt;height:21.75pt" o:ole="">
                                    <v:imagedata r:id="rId437" o:title=""/>
                                  </v:shape>
                                  <o:OLEObject Type="Embed" ProgID="ChemDraw.Document.6.0" ShapeID="_x0000_i1188" DrawAspect="Content" ObjectID="_1762494410" r:id="rId44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498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XQsrA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">
                <v:roundrect id="_x0000_s1499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500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441CE2" w:rsidRDefault="00441CE2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193B7740" w:rsidR="00441CE2" w:rsidRPr="00097743" w:rsidRDefault="00441CE2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5pt;height:21.75pt" o:ole="">
                              <v:imagedata r:id="rId437" o:title=""/>
                            </v:shape>
                            <o:OLEObject Type="Embed" ProgID="ChemDraw.Document.6.0" ShapeID="_x0000_i1188" DrawAspect="Content" ObjectID="_1762494410" r:id="rId44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4801BA8C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441CE2" w:rsidRDefault="00441CE2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56F1D54" w:rsidR="00441CE2" w:rsidRPr="00097743" w:rsidRDefault="00441CE2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25pt;height:20.25pt" o:ole="">
                                    <v:imagedata r:id="rId439" o:title=""/>
                                  </v:shape>
                                  <o:OLEObject Type="Embed" ProgID="ChemDraw.Document.6.0" ShapeID="_x0000_i1190" DrawAspect="Content" ObjectID="_1762494411" r:id="rId44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501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">
                <v:roundrect id="_x0000_s1502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" fillcolor="#dce8e8" stroked="f" strokeweight=".5pt">
                  <v:stroke joinstyle="miter"/>
                </v:roundrect>
                <v:shape id="Надпись 14" o:spid="_x0000_s1503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" fillcolor="#dce8e8" stroked="f" strokeweight=".5pt">
                  <v:textbox>
                    <w:txbxContent>
                      <w:p w14:paraId="673CDD38" w14:textId="77777777" w:rsidR="00441CE2" w:rsidRDefault="00441CE2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56F1D54" w:rsidR="00441CE2" w:rsidRPr="00097743" w:rsidRDefault="00441CE2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25pt;height:20.25pt" o:ole="">
                              <v:imagedata r:id="rId439" o:title=""/>
                            </v:shape>
                            <o:OLEObject Type="Embed" ProgID="ChemDraw.Document.6.0" ShapeID="_x0000_i1190" DrawAspect="Content" ObjectID="_1762494411" r:id="rId44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303DE278" w:rsidR="00BF0CD8" w:rsidRDefault="001E6064" w:rsidP="001A41C7">
      <w:pPr>
        <w:pStyle w:val="Q-Normal"/>
        <w:ind w:firstLine="0"/>
        <w:jc w:val="center"/>
        <w:rPr>
          <w:noProof/>
        </w:rPr>
      </w:pPr>
      <w:r>
        <w:object w:dxaOrig="6116" w:dyaOrig="1416" w14:anchorId="62385ADB">
          <v:shape id="_x0000_i1191" type="#_x0000_t75" style="width:243.75pt;height:57pt" o:ole="">
            <v:imagedata r:id="rId445" o:title=""/>
          </v:shape>
          <o:OLEObject Type="Embed" ProgID="ChemDraw.Document.6.0" ShapeID="_x0000_i1191" DrawAspect="Content" ObjectID="_1762494284" r:id="rId44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F85418" w14:paraId="399D2379" w14:textId="77777777" w:rsidTr="00F85418">
        <w:tc>
          <w:tcPr>
            <w:tcW w:w="4673" w:type="dxa"/>
          </w:tcPr>
          <w:p w14:paraId="1B3ACB7C" w14:textId="0EDB70A8" w:rsidR="00F85418" w:rsidRDefault="00F85418" w:rsidP="00F85418">
            <w:pPr>
              <w:pStyle w:val="Q-Normal"/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137D930F" wp14:editId="203F25C0">
                  <wp:extent cx="2824974" cy="1655379"/>
                  <wp:effectExtent l="0" t="0" r="0" b="2540"/>
                  <wp:docPr id="952531649" name="Picture 952531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օքսիդիչ-վերականգնիչ.webp.png"/>
                          <pic:cNvPicPr/>
                        </pic:nvPicPr>
                        <pic:blipFill>
                          <a:blip r:embed="rId4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4982" cy="16729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5418" w14:paraId="683FAC4D" w14:textId="77777777" w:rsidTr="00F85418">
        <w:tc>
          <w:tcPr>
            <w:tcW w:w="4673" w:type="dxa"/>
          </w:tcPr>
          <w:p w14:paraId="5C66A11D" w14:textId="41179DD4" w:rsidR="00F85418" w:rsidRDefault="00F85418" w:rsidP="00F85418">
            <w:pPr>
              <w:pStyle w:val="4"/>
              <w:spacing w:before="0" w:after="0"/>
            </w:pPr>
            <w:r w:rsidRPr="00B8383B">
              <w:t>Օքսիդացման</w:t>
            </w:r>
            <w:r w:rsidRPr="002E4BBE">
              <w:t xml:space="preserve"> և </w:t>
            </w:r>
            <w:r w:rsidRPr="00B8383B">
              <w:t>վերականգնման</w:t>
            </w:r>
            <w:r w:rsidRPr="002E4BBE">
              <w:t xml:space="preserve"> գործընթացները</w:t>
            </w:r>
          </w:p>
        </w:tc>
      </w:tr>
    </w:tbl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1519E580" w14:textId="5C6B90F2" w:rsidR="00BF0CD8" w:rsidRPr="00F669D9" w:rsidRDefault="00037E9B" w:rsidP="00A50215">
      <w:pPr>
        <w:pStyle w:val="Q-Yentavernagir"/>
      </w:pPr>
      <w:bookmarkStart w:id="676" w:name="_Toc132934657"/>
      <w:bookmarkStart w:id="677" w:name="_Toc133963278"/>
      <w:bookmarkStart w:id="678" w:name="_Toc133965336"/>
      <w:bookmarkStart w:id="679" w:name="_Toc133965592"/>
      <w:bookmarkStart w:id="680" w:name="_Toc151878370"/>
      <w:r w:rsidRPr="00F669D9">
        <w:t>ԿԱՐ</w:t>
      </w:r>
      <w:r w:rsidR="004502BB">
        <w:t>ԵՎ</w:t>
      </w:r>
      <w:r w:rsidRPr="00F669D9">
        <w:t xml:space="preserve">ՈՐԱԳՈՒՅՆ </w:t>
      </w:r>
      <w:bookmarkStart w:id="681" w:name="_Hlk133017907"/>
      <w:r w:rsidRPr="00F669D9">
        <w:t>ՕՔՍԻԴԻ</w:t>
      </w:r>
      <w:bookmarkEnd w:id="681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76"/>
      <w:bookmarkEnd w:id="677"/>
      <w:bookmarkEnd w:id="678"/>
      <w:bookmarkEnd w:id="679"/>
      <w:bookmarkEnd w:id="680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</w:t>
      </w:r>
      <w:r w:rsidRPr="001028A3">
        <w:lastRenderedPageBreak/>
        <w:t xml:space="preserve">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07AA4BB" w:rsidR="00BF0CD8" w:rsidRPr="001028A3" w:rsidRDefault="00EA2825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6722" w:dyaOrig="512" w14:anchorId="2FD8EFF7">
          <v:shape id="_x0000_i1192" type="#_x0000_t75" style="width:336.75pt;height:25.5pt" o:ole="">
            <v:imagedata r:id="rId448" o:title=""/>
          </v:shape>
          <o:OLEObject Type="Embed" ProgID="ChemDraw.Document.6.0" ShapeID="_x0000_i1192" DrawAspect="Content" ObjectID="_1762494285" r:id="rId44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544E6DCE" w:rsidR="00BF0CD8" w:rsidRPr="001028A3" w:rsidRDefault="001E6064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4325" w:dyaOrig="514" w14:anchorId="6E76880E">
          <v:shape id="_x0000_i1193" type="#_x0000_t75" style="width:3in;height:25.5pt" o:ole="">
            <v:imagedata r:id="rId450" o:title=""/>
          </v:shape>
          <o:OLEObject Type="Embed" ProgID="ChemDraw.Document.6.0" ShapeID="_x0000_i1193" DrawAspect="Content" ObjectID="_1762494286" r:id="rId45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AC58181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2" w:name="_Toc132934658"/>
      <w:bookmarkStart w:id="683" w:name="_Toc133963279"/>
      <w:bookmarkStart w:id="684" w:name="_Toc133965337"/>
      <w:bookmarkStart w:id="685" w:name="_Toc133965593"/>
    </w:p>
    <w:p w14:paraId="5605DED2" w14:textId="43826B8B" w:rsidR="009930D4" w:rsidRDefault="009930D4" w:rsidP="00302A17">
      <w:pPr>
        <w:pStyle w:val="Q-Normal"/>
      </w:pPr>
    </w:p>
    <w:p w14:paraId="7D649F51" w14:textId="77777777" w:rsidR="009930D4" w:rsidRDefault="009930D4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86" w:name="_Toc151878371"/>
      <w:r w:rsidRPr="004B0DAC">
        <w:lastRenderedPageBreak/>
        <w:t>Լ</w:t>
      </w:r>
      <w:r>
        <w:t>ՈՒԾՄԱՆ ՕՐԻՆԱԿՆԵՐ</w:t>
      </w:r>
      <w:bookmarkEnd w:id="682"/>
      <w:bookmarkEnd w:id="683"/>
      <w:bookmarkEnd w:id="684"/>
      <w:bookmarkEnd w:id="685"/>
      <w:bookmarkEnd w:id="686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473"/>
        <w:gridCol w:w="2401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ACE6E6"/>
          <w:left w:val="single" w:sz="4" w:space="0" w:color="ACE6E6"/>
          <w:bottom w:val="single" w:sz="4" w:space="0" w:color="ACE6E6"/>
          <w:right w:val="single" w:sz="4" w:space="0" w:color="ACE6E6"/>
          <w:insideH w:val="single" w:sz="4" w:space="0" w:color="ACE6E6"/>
          <w:insideV w:val="single" w:sz="4" w:space="0" w:color="ACE6E6"/>
        </w:tblBorders>
        <w:tblLook w:val="04A0" w:firstRow="1" w:lastRow="0" w:firstColumn="1" w:lastColumn="0" w:noHBand="0" w:noVBand="1"/>
      </w:tblPr>
      <w:tblGrid>
        <w:gridCol w:w="2557"/>
        <w:gridCol w:w="2579"/>
        <w:gridCol w:w="2848"/>
      </w:tblGrid>
      <w:tr w:rsidR="001641A7" w:rsidRPr="001641A7" w14:paraId="43FC8B26" w14:textId="77777777" w:rsidTr="001E60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color w:val="0D8080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0197FFC8" w:rsidR="001E6064" w:rsidRPr="001E6064" w:rsidRDefault="001E6064" w:rsidP="001E6064">
            <w:pPr>
              <w:pStyle w:val="ListParagraph"/>
              <w:spacing w:line="276" w:lineRule="auto"/>
              <w:ind w:left="0"/>
              <w:contextualSpacing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Cs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</w:t>
            </w:r>
            <w:r w:rsidR="00BF0CD8"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քսիդացում</w:t>
            </w:r>
          </w:p>
        </w:tc>
      </w:tr>
      <w:tr w:rsidR="001641A7" w:rsidRPr="001641A7" w14:paraId="2692AA3F" w14:textId="77777777" w:rsidTr="001E606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shd w:val="clear" w:color="auto" w:fill="D7F5F5"/>
          </w:tcPr>
          <w:p w14:paraId="4A73185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shd w:val="clear" w:color="auto" w:fill="D7F5F5"/>
          </w:tcPr>
          <w:p w14:paraId="0849ADEF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shd w:val="clear" w:color="auto" w:fill="D7F5F5"/>
          </w:tcPr>
          <w:p w14:paraId="69437E9F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641A7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E4491B" w14:textId="10C1DFD7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5049B" wp14:editId="537EB5C7">
                <wp:extent cx="5060950" cy="872115"/>
                <wp:effectExtent l="0" t="0" r="6350" b="4445"/>
                <wp:docPr id="798810377" name="Canvas 798810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847432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58257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D544E2" w14:textId="48492CEF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39080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E1AA7" w14:textId="1C381A21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ՀԱՎԱՍԱՐՈՒՄՆԵՐ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5118052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B5049B" id="Canvas 798810377" o:spid="_x0000_s150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A4nxKd/BAAA/g0AAA4A&#10;AAAAAAAAAAAAAAAALgIAAGRycy9lMm9Eb2MueG1sUEsBAi0AFAAGAAgAAAAhACtaiz3YAAAABQEA&#10;AA8AAAAAAAAAAAAAAAAA2QYAAGRycy9kb3ducmV2LnhtbFBLBQYAAAAABAAEAPMAAADeBwAAAAA=&#10;">
                <v:shape id="_x0000_s150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">
                  <v:shape id="Hexagon 1" o:spid="_x0000_s150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2D544E2" w14:textId="48492CEF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3</w:t>
                          </w:r>
                        </w:p>
                      </w:txbxContent>
                    </v:textbox>
                  </v:shape>
                  <v:rect id="Rectangle 1" o:spid="_x0000_s150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" filled="f" stroked="f" strokeweight="1.5pt">
                    <v:textbox>
                      <w:txbxContent>
                        <w:p w14:paraId="103E1AA7" w14:textId="1C381A21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ՀԱՎԱՍԱՐՈՒՄՆԵՐ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0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87" w:name="_Toc133963280"/>
      <w:bookmarkStart w:id="688" w:name="_Toc133965338"/>
      <w:bookmarkStart w:id="689" w:name="_Toc133965594"/>
      <w:bookmarkStart w:id="690" w:name="_Toc132934659"/>
      <w:bookmarkStart w:id="691" w:name="_Toc151878372"/>
      <w:r w:rsidRPr="001A24B4"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87"/>
      <w:bookmarkEnd w:id="688"/>
      <w:bookmarkEnd w:id="689"/>
      <w:bookmarkEnd w:id="691"/>
      <w:r w:rsidR="00BF0CD8" w:rsidRPr="002E28BE">
        <w:t xml:space="preserve"> </w:t>
      </w:r>
      <w:bookmarkEnd w:id="690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022C0B">
      <w:pPr>
        <w:pStyle w:val="Q-Normal"/>
        <w:numPr>
          <w:ilvl w:val="0"/>
          <w:numId w:val="48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022C0B">
      <w:pPr>
        <w:pStyle w:val="Q-Normal"/>
        <w:numPr>
          <w:ilvl w:val="0"/>
          <w:numId w:val="48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>Էլեկտրոնային հաշվեկշռի մեթոդը քննարկենք ներքոբերյալ ռեակցիայի օրինակով.</w:t>
      </w:r>
    </w:p>
    <w:p w14:paraId="4C818F46" w14:textId="5EF86CA2" w:rsidR="00BF0CD8" w:rsidRPr="00BB50F3" w:rsidRDefault="00C72F84" w:rsidP="001641A7">
      <w:pPr>
        <w:pStyle w:val="Q-Normal"/>
        <w:ind w:firstLine="0"/>
        <w:jc w:val="center"/>
      </w:pPr>
      <w:r>
        <w:object w:dxaOrig="5950" w:dyaOrig="284" w14:anchorId="53DCF6E4">
          <v:shape id="_x0000_i1194" type="#_x0000_t75" style="width:296.25pt;height:14.25pt" o:ole="">
            <v:imagedata r:id="rId452" o:title=""/>
          </v:shape>
          <o:OLEObject Type="Embed" ProgID="ChemDraw.Document.6.0" ShapeID="_x0000_i1194" DrawAspect="Content" ObjectID="_1762494287" r:id="rId45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D2FDC44" w:rsidR="00BF0CD8" w:rsidRPr="00BB50F3" w:rsidRDefault="00C72F84" w:rsidP="001641A7">
      <w:pPr>
        <w:pStyle w:val="Q-Normal"/>
        <w:ind w:firstLine="0"/>
        <w:jc w:val="center"/>
      </w:pPr>
      <w:r>
        <w:object w:dxaOrig="5952" w:dyaOrig="499" w14:anchorId="504AB5DE">
          <v:shape id="_x0000_i1195" type="#_x0000_t75" style="width:297.75pt;height:24.75pt" o:ole="">
            <v:imagedata r:id="rId454" o:title=""/>
          </v:shape>
          <o:OLEObject Type="Embed" ProgID="ChemDraw.Document.6.0" ShapeID="_x0000_i1195" DrawAspect="Content" ObjectID="_1762494288" r:id="rId45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6521D1A" w:rsidR="00BF0CD8" w:rsidRPr="00BB50F3" w:rsidRDefault="00D0290A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5950" w:dyaOrig="533" w14:anchorId="79F8BC06">
          <v:shape id="_x0000_i1196" type="#_x0000_t75" style="width:296.25pt;height:27pt" o:ole="">
            <v:imagedata r:id="rId456" o:title=""/>
          </v:shape>
          <o:OLEObject Type="Embed" ProgID="ChemDraw.Document.6.0" ShapeID="_x0000_i1196" DrawAspect="Content" ObjectID="_1762494289" r:id="rId45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0926B207" w:rsidR="00BF0CD8" w:rsidRPr="00BB50F3" w:rsidRDefault="00422705" w:rsidP="001641A7">
      <w:pPr>
        <w:pStyle w:val="Q-Normal"/>
        <w:ind w:firstLine="0"/>
        <w:jc w:val="center"/>
      </w:pPr>
      <w:r>
        <w:object w:dxaOrig="3434" w:dyaOrig="778" w14:anchorId="1558C267">
          <v:shape id="_x0000_i1197" type="#_x0000_t75" style="width:171pt;height:39pt" o:ole="">
            <v:imagedata r:id="rId458" o:title=""/>
          </v:shape>
          <o:OLEObject Type="Embed" ProgID="ChemDraw.Document.6.0" ShapeID="_x0000_i1197" DrawAspect="Content" ObjectID="_1762494290" r:id="rId45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6179C22D" w:rsidR="00BF0CD8" w:rsidRPr="00BB50F3" w:rsidRDefault="00D0290A" w:rsidP="001641A7">
      <w:pPr>
        <w:pStyle w:val="Q-Normal"/>
        <w:ind w:firstLine="0"/>
        <w:jc w:val="center"/>
      </w:pPr>
      <w:r>
        <w:object w:dxaOrig="2276" w:dyaOrig="793" w14:anchorId="47B40D94">
          <v:shape id="_x0000_i1198" type="#_x0000_t75" style="width:114pt;height:39.75pt" o:ole="">
            <v:imagedata r:id="rId460" o:title=""/>
          </v:shape>
          <o:OLEObject Type="Embed" ProgID="ChemDraw.Document.6.0" ShapeID="_x0000_i1198" DrawAspect="Content" ObjectID="_1762494291" r:id="rId46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74BABA24" w:rsidR="00BF0CD8" w:rsidRPr="00BB50F3" w:rsidRDefault="00D0290A" w:rsidP="001641A7">
      <w:pPr>
        <w:pStyle w:val="Q-Normal"/>
        <w:ind w:firstLine="0"/>
        <w:jc w:val="center"/>
      </w:pPr>
      <w:r>
        <w:object w:dxaOrig="6015" w:dyaOrig="267" w14:anchorId="0F4F6AA3">
          <v:shape id="_x0000_i1199" type="#_x0000_t75" style="width:300.75pt;height:13.5pt" o:ole="">
            <v:imagedata r:id="rId462" o:title=""/>
          </v:shape>
          <o:OLEObject Type="Embed" ProgID="ChemDraw.Document.6.0" ShapeID="_x0000_i1199" DrawAspect="Content" ObjectID="_1762494292" r:id="rId463"/>
        </w:object>
      </w:r>
    </w:p>
    <w:p w14:paraId="24C45F14" w14:textId="77777777" w:rsidR="00BF0CD8" w:rsidRPr="00BB50F3" w:rsidRDefault="00BF0CD8" w:rsidP="009930D4">
      <w:pPr>
        <w:pStyle w:val="Q-Normal"/>
        <w:ind w:firstLine="432"/>
        <w:contextualSpacing w:val="0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3D63272" w:rsidR="00BF0CD8" w:rsidRPr="00BB50F3" w:rsidRDefault="00D0290A" w:rsidP="009930D4">
      <w:pPr>
        <w:pStyle w:val="Q-Normal"/>
        <w:spacing w:line="288" w:lineRule="auto"/>
        <w:ind w:firstLine="0"/>
        <w:jc w:val="center"/>
        <w:rPr>
          <w:sz w:val="24"/>
          <w:szCs w:val="24"/>
        </w:rPr>
      </w:pPr>
      <w:r>
        <w:object w:dxaOrig="6260" w:dyaOrig="351" w14:anchorId="5FC06B03">
          <v:shape id="_x0000_i1200" type="#_x0000_t75" style="width:314.25pt;height:17.25pt" o:ole="">
            <v:imagedata r:id="rId464" o:title=""/>
          </v:shape>
          <o:OLEObject Type="Embed" ProgID="ChemDraw.Document.6.0" ShapeID="_x0000_i1200" DrawAspect="Content" ObjectID="_1762494293" r:id="rId46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3DBC418A" w:rsidR="00BF0CD8" w:rsidRPr="00BB50F3" w:rsidRDefault="00D0290A" w:rsidP="009930D4">
      <w:pPr>
        <w:pStyle w:val="Q-Normal"/>
        <w:spacing w:line="288" w:lineRule="auto"/>
        <w:ind w:firstLine="0"/>
        <w:jc w:val="center"/>
      </w:pPr>
      <w:r>
        <w:object w:dxaOrig="3641" w:dyaOrig="339" w14:anchorId="0C413C8A">
          <v:shape id="_x0000_i1201" type="#_x0000_t75" style="width:182.25pt;height:17.25pt" o:ole="">
            <v:imagedata r:id="rId466" o:title=""/>
          </v:shape>
          <o:OLEObject Type="Embed" ProgID="ChemDraw.Document.6.0" ShapeID="_x0000_i1201" DrawAspect="Content" ObjectID="_1762494294" r:id="rId46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54C3A400" w:rsidR="00BF0CD8" w:rsidRPr="00BB50F3" w:rsidRDefault="00C24B4B" w:rsidP="001641A7">
      <w:pPr>
        <w:pStyle w:val="Q-Normal"/>
        <w:jc w:val="center"/>
      </w:pPr>
      <w:r>
        <w:object w:dxaOrig="3639" w:dyaOrig="517" w14:anchorId="5DDF260D">
          <v:shape id="_x0000_i1202" type="#_x0000_t75" style="width:182.25pt;height:25.5pt" o:ole="">
            <v:imagedata r:id="rId468" o:title=""/>
          </v:shape>
          <o:OLEObject Type="Embed" ProgID="ChemDraw.Document.6.0" ShapeID="_x0000_i1202" DrawAspect="Content" ObjectID="_1762494295" r:id="rId46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05928607" w:rsidR="00BF0CD8" w:rsidRPr="00BB50F3" w:rsidRDefault="00C24B4B" w:rsidP="001641A7">
      <w:pPr>
        <w:pStyle w:val="Q-Normal"/>
        <w:jc w:val="center"/>
      </w:pPr>
      <w:r>
        <w:object w:dxaOrig="1901" w:dyaOrig="818" w14:anchorId="6B53B6A3">
          <v:shape id="_x0000_i1203" type="#_x0000_t75" style="width:95.25pt;height:41.25pt" o:ole="">
            <v:imagedata r:id="rId470" o:title=""/>
          </v:shape>
          <o:OLEObject Type="Embed" ProgID="ChemDraw.Document.6.0" ShapeID="_x0000_i1203" DrawAspect="Content" ObjectID="_1762494296" r:id="rId47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3CC4D50B" w:rsidR="00BF0CD8" w:rsidRPr="00BB50F3" w:rsidRDefault="00C24B4B" w:rsidP="001641A7">
      <w:pPr>
        <w:pStyle w:val="Q-Normal"/>
        <w:jc w:val="center"/>
      </w:pPr>
      <w:r>
        <w:object w:dxaOrig="3972" w:dyaOrig="338" w14:anchorId="55807993">
          <v:shape id="_x0000_i1204" type="#_x0000_t75" style="width:198.75pt;height:17.25pt" o:ole="">
            <v:imagedata r:id="rId472" o:title=""/>
          </v:shape>
          <o:OLEObject Type="Embed" ProgID="ChemDraw.Document.6.0" ShapeID="_x0000_i1204" DrawAspect="Content" ObjectID="_1762494297" r:id="rId47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15E93799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81" w:dyaOrig="338" w14:anchorId="57EF6457">
          <v:shape id="_x0000_i1205" type="#_x0000_t75" style="width:204pt;height:17.25pt" o:ole="">
            <v:imagedata r:id="rId474" o:title=""/>
          </v:shape>
          <o:OLEObject Type="Embed" ProgID="ChemDraw.Document.6.0" ShapeID="_x0000_i1205" DrawAspect="Content" ObjectID="_1762494298" r:id="rId47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08265AE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95" w:dyaOrig="338" w14:anchorId="19947CBF">
          <v:shape id="_x0000_i1206" type="#_x0000_t75" style="width:204.75pt;height:17.25pt" o:ole="">
            <v:imagedata r:id="rId476" o:title=""/>
          </v:shape>
          <o:OLEObject Type="Embed" ProgID="ChemDraw.Document.6.0" ShapeID="_x0000_i1206" DrawAspect="Content" ObjectID="_1762494299" r:id="rId47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24B44D22" w:rsidR="00BF0CD8" w:rsidRDefault="00C24B4B" w:rsidP="009930D4">
      <w:pPr>
        <w:pStyle w:val="Q-Normal"/>
        <w:spacing w:line="288" w:lineRule="auto"/>
        <w:ind w:firstLine="432"/>
        <w:jc w:val="center"/>
      </w:pPr>
      <w:r>
        <w:object w:dxaOrig="2502" w:dyaOrig="488" w14:anchorId="5E4553FF">
          <v:shape id="_x0000_i1207" type="#_x0000_t75" style="width:125.25pt;height:24.75pt" o:ole="">
            <v:imagedata r:id="rId478" o:title=""/>
          </v:shape>
          <o:OLEObject Type="Embed" ProgID="ChemDraw.Document.6.0" ShapeID="_x0000_i1207" DrawAspect="Content" ObjectID="_1762494300" r:id="rId47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2D217ED7" w:rsidR="00BF0CD8" w:rsidRDefault="00C24B4B" w:rsidP="001641A7">
      <w:pPr>
        <w:pStyle w:val="Q-Normal"/>
        <w:jc w:val="center"/>
        <w:rPr>
          <w:rFonts w:eastAsiaTheme="minorEastAsia"/>
          <w:lang w:val="en-US"/>
        </w:rPr>
      </w:pPr>
      <w:r>
        <w:object w:dxaOrig="2165" w:dyaOrig="1371" w14:anchorId="5C2907EA">
          <v:shape id="_x0000_i1208" type="#_x0000_t75" style="width:108pt;height:68.25pt" o:ole="">
            <v:imagedata r:id="rId480" o:title=""/>
          </v:shape>
          <o:OLEObject Type="Embed" ProgID="ChemDraw.Document.6.0" ShapeID="_x0000_i1208" DrawAspect="Content" ObjectID="_1762494301" r:id="rId48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703522EB" w:rsidR="00BF0CD8" w:rsidRDefault="009930D4" w:rsidP="009930D4">
      <w:pPr>
        <w:pStyle w:val="Q-Normal"/>
        <w:spacing w:line="288" w:lineRule="auto"/>
        <w:ind w:firstLine="432"/>
        <w:jc w:val="center"/>
        <w:rPr>
          <w:noProof/>
        </w:rPr>
      </w:pPr>
      <w:r>
        <w:object w:dxaOrig="2954" w:dyaOrig="338" w14:anchorId="623040DC">
          <v:shape id="_x0000_i1209" type="#_x0000_t75" style="width:147.75pt;height:17.25pt" o:ole="">
            <v:imagedata r:id="rId482" o:title=""/>
          </v:shape>
          <o:OLEObject Type="Embed" ProgID="ChemDraw.Document.6.0" ShapeID="_x0000_i1209" DrawAspect="Content" ObjectID="_1762494302" r:id="rId48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63D27373" w14:textId="3808DED5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7596227" wp14:editId="2039AF2B">
                <wp:extent cx="5060950" cy="872115"/>
                <wp:effectExtent l="0" t="0" r="6350" b="4445"/>
                <wp:docPr id="1328092538" name="Canvas 13280925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576303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329463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3EB4E" w14:textId="25D1545B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1581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9636281" w14:textId="1BB84A08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ՏԵՍԱԿՆԵՐԸ ԵՎ ՈՒՂՂ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73434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596227" id="Canvas 1328092538" o:spid="_x0000_s151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AtJP&#10;RYoEAAD9DQAADgAAAAAAAAAAAAAAAAAuAgAAZHJzL2Uyb0RvYy54bWxQSwECLQAUAAYACAAAACEA&#10;K1qLPdgAAAAFAQAADwAAAAAAAAAAAAAAAADkBgAAZHJzL2Rvd25yZXYueG1sUEsFBgAAAAAEAAQA&#10;8wAAAOkHAAAAAA==&#10;">
                <v:shape id="_x0000_s151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1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">
                  <v:shape id="Hexagon 1" o:spid="_x0000_s151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BA3EB4E" w14:textId="25D1545B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4</w:t>
                          </w:r>
                        </w:p>
                      </w:txbxContent>
                    </v:textbox>
                  </v:shape>
                  <v:rect id="Rectangle 1" o:spid="_x0000_s151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" filled="f" stroked="f" strokeweight="1.5pt">
                    <v:textbox>
                      <w:txbxContent>
                        <w:p w14:paraId="29636281" w14:textId="1BB84A08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ՏԵՍԱԿՆԵՐԸ ԵՎ ՈՒՂՂ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1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92" w:name="_Toc132934661"/>
      <w:bookmarkStart w:id="693" w:name="_Toc133963282"/>
      <w:bookmarkStart w:id="694" w:name="_Toc133965340"/>
      <w:bookmarkStart w:id="695" w:name="_Toc133965596"/>
      <w:bookmarkStart w:id="696" w:name="_Toc151878373"/>
      <w:r>
        <w:t>§4.4. ՕՔՍԻԴԱՎԵՐԱԿԱՆԳՆՄԱՆ ՌԵԱԿՑԻԱՆԵՐԻ ՏԵՍԱԿՆԵՐԸ ԵՎ ՈՒՂՂՈՒԹՅՈՒՆԸ</w:t>
      </w:r>
      <w:bookmarkEnd w:id="696"/>
    </w:p>
    <w:p w14:paraId="3274BB5F" w14:textId="4567935B" w:rsidR="004502BB" w:rsidRDefault="00037E9B" w:rsidP="00F34AC4">
      <w:pPr>
        <w:pStyle w:val="Q-Yentavernagir"/>
        <w:spacing w:before="0"/>
      </w:pPr>
      <w:bookmarkStart w:id="697" w:name="_Toc151878374"/>
      <w:r>
        <w:t>ՕՔՍԻԴԱՎԵՐԱԿԱՆԳՆՄԱՆ ՌԵԱԿՑԻԱՆԵՐԻ ՏԵՍԱԿՆԵՐԸ</w:t>
      </w:r>
      <w:bookmarkEnd w:id="692"/>
      <w:bookmarkEnd w:id="693"/>
      <w:bookmarkEnd w:id="694"/>
      <w:bookmarkEnd w:id="695"/>
      <w:bookmarkEnd w:id="697"/>
    </w:p>
    <w:p w14:paraId="51EA24F8" w14:textId="20E4051D" w:rsidR="00BF0CD8" w:rsidRDefault="00BF0CD8" w:rsidP="00D0290A">
      <w:pPr>
        <w:pStyle w:val="Q-Normal"/>
        <w:ind w:firstLine="432"/>
        <w:contextualSpacing w:val="0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58E9D6AB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441CE2" w:rsidRDefault="00441CE2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516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D966F60" w14:textId="6889F032" w:rsidR="00441CE2" w:rsidRDefault="00441CE2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0" type="#_x0000_t75" style="width:159.75pt;height:60pt" o:ole="">
            <v:imagedata r:id="rId484" o:title=""/>
          </v:shape>
          <o:OLEObject Type="Embed" ProgID="ChemDraw.Document.6.0" ShapeID="_x0000_i1210" DrawAspect="Content" ObjectID="_1762494303" r:id="rId48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1" type="#_x0000_t75" style="width:118.5pt;height:59.25pt" o:ole="">
            <v:imagedata r:id="rId486" o:title=""/>
          </v:shape>
          <o:OLEObject Type="Embed" ProgID="ChemDraw.Document.6.0" ShapeID="_x0000_i1211" DrawAspect="Content" ObjectID="_1762494304" r:id="rId487"/>
        </w:object>
      </w:r>
    </w:p>
    <w:p w14:paraId="2F1E7EBA" w14:textId="77777777" w:rsidR="00BF0CD8" w:rsidRDefault="00BF0CD8" w:rsidP="00D0290A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DF0EF8" w:rsidR="00BF0CD8" w:rsidRPr="00BA7EA5" w:rsidRDefault="00D20B26" w:rsidP="00D0290A">
      <w:pPr>
        <w:pStyle w:val="Q-Normal"/>
        <w:ind w:firstLine="432"/>
        <w:contextualSpacing w:val="0"/>
        <w:jc w:val="center"/>
      </w:pPr>
      <w:r>
        <w:object w:dxaOrig="2400" w:dyaOrig="339" w14:anchorId="3435327F">
          <v:shape id="_x0000_i1212" type="#_x0000_t75" style="width:120pt;height:17.25pt" o:ole="">
            <v:imagedata r:id="rId488" o:title=""/>
          </v:shape>
          <o:OLEObject Type="Embed" ProgID="ChemDraw.Document.6.0" ShapeID="_x0000_i1212" DrawAspect="Content" ObjectID="_1762494305" r:id="rId489"/>
        </w:object>
      </w:r>
    </w:p>
    <w:p w14:paraId="03F0C363" w14:textId="77777777" w:rsidR="00BF0CD8" w:rsidRPr="00010E46" w:rsidRDefault="00BF0CD8" w:rsidP="00D0290A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1DDD3BEF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441CE2" w:rsidRDefault="00441CE2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517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BF6A65D" w14:textId="64531A41" w:rsidR="00441CE2" w:rsidRDefault="00441CE2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94.5pt;height:57.75pt" o:ole="">
            <v:imagedata r:id="rId490" o:title=""/>
          </v:shape>
          <o:OLEObject Type="Embed" ProgID="ChemDraw.Document.6.0" ShapeID="_x0000_i1213" DrawAspect="Content" ObjectID="_1762494306" r:id="rId491"/>
        </w:object>
      </w:r>
    </w:p>
    <w:p w14:paraId="70E6A124" w14:textId="77777777" w:rsidR="00BF0CD8" w:rsidRDefault="00BF0CD8" w:rsidP="00302A17">
      <w:pPr>
        <w:pStyle w:val="Q-Normal"/>
      </w:pPr>
      <w:r>
        <w:lastRenderedPageBreak/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B64B59E" w:rsidR="00BF0CD8" w:rsidRPr="00BA7EA5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160" w:dyaOrig="327" w14:anchorId="2A5AE089">
          <v:shape id="_x0000_i1214" type="#_x0000_t75" style="width:108pt;height:15.75pt" o:ole="">
            <v:imagedata r:id="rId492" o:title=""/>
          </v:shape>
          <o:OLEObject Type="Embed" ProgID="ChemDraw.Document.6.0" ShapeID="_x0000_i1214" DrawAspect="Content" ObjectID="_1762494307" r:id="rId49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6C6C3ABB" w:rsidR="00BF0CD8" w:rsidRDefault="00D20B26" w:rsidP="001641A7">
      <w:pPr>
        <w:pStyle w:val="Q-Normal"/>
        <w:jc w:val="center"/>
      </w:pPr>
      <w:r>
        <w:object w:dxaOrig="2294" w:dyaOrig="1257" w14:anchorId="48547DD5">
          <v:shape id="_x0000_i1215" type="#_x0000_t75" style="width:114.75pt;height:63pt" o:ole="">
            <v:imagedata r:id="rId494" o:title=""/>
          </v:shape>
          <o:OLEObject Type="Embed" ProgID="ChemDraw.Document.6.0" ShapeID="_x0000_i1215" DrawAspect="Content" ObjectID="_1762494308" r:id="rId49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1F3B85FF" w:rsidR="00BF0CD8" w:rsidRPr="00B26116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307" w:dyaOrig="327" w14:anchorId="32FC970C">
          <v:shape id="_x0000_i1216" type="#_x0000_t75" style="width:115.5pt;height:15.75pt" o:ole="">
            <v:imagedata r:id="rId496" o:title=""/>
          </v:shape>
          <o:OLEObject Type="Embed" ProgID="ChemDraw.Document.6.0" ShapeID="_x0000_i1216" DrawAspect="Content" ObjectID="_1762494309" r:id="rId497"/>
        </w:object>
      </w:r>
    </w:p>
    <w:p w14:paraId="3BC41DDF" w14:textId="77777777" w:rsidR="00BF0CD8" w:rsidRPr="00010E46" w:rsidRDefault="00BF0CD8" w:rsidP="00D0290A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B51032F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441CE2" w:rsidRDefault="00441CE2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518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5C3BD40" w14:textId="63A0353B" w:rsidR="00441CE2" w:rsidRDefault="00441CE2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6BCAF2AD" w:rsidR="00BF0CD8" w:rsidRDefault="00596E79" w:rsidP="001641A7">
      <w:pPr>
        <w:pStyle w:val="Q-Normal"/>
        <w:ind w:firstLine="0"/>
        <w:jc w:val="center"/>
      </w:pPr>
      <w:r>
        <w:object w:dxaOrig="3823" w:dyaOrig="1265" w14:anchorId="0EC662DA">
          <v:shape id="_x0000_i1217" type="#_x0000_t75" style="width:191.25pt;height:63pt" o:ole="">
            <v:imagedata r:id="rId498" o:title=""/>
          </v:shape>
          <o:OLEObject Type="Embed" ProgID="ChemDraw.Document.6.0" ShapeID="_x0000_i1217" DrawAspect="Content" ObjectID="_1762494310" r:id="rId499"/>
        </w:object>
      </w:r>
    </w:p>
    <w:p w14:paraId="5FF69F1C" w14:textId="488E67E8" w:rsidR="00247865" w:rsidRPr="00247865" w:rsidRDefault="00596E79" w:rsidP="00247865">
      <w:pPr>
        <w:pStyle w:val="Q-Normal"/>
        <w:ind w:firstLine="0"/>
        <w:jc w:val="center"/>
      </w:pPr>
      <w:r>
        <w:object w:dxaOrig="4032" w:dyaOrig="327" w14:anchorId="46E27EFD">
          <v:shape id="_x0000_i1218" type="#_x0000_t75" style="width:201.75pt;height:15.75pt" o:ole="">
            <v:imagedata r:id="rId500" o:title=""/>
          </v:shape>
          <o:OLEObject Type="Embed" ProgID="ChemDraw.Document.6.0" ShapeID="_x0000_i1218" DrawAspect="Content" ObjectID="_1762494311" r:id="rId501"/>
        </w:object>
      </w:r>
    </w:p>
    <w:p w14:paraId="4D0BED18" w14:textId="56F2D96E" w:rsidR="00BF0CD8" w:rsidRPr="007118EC" w:rsidRDefault="00596E79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3386" w:dyaOrig="1358" w14:anchorId="6DFE7C48">
          <v:shape id="_x0000_i1219" type="#_x0000_t75" style="width:169.5pt;height:68.25pt" o:ole="">
            <v:imagedata r:id="rId502" o:title=""/>
          </v:shape>
          <o:OLEObject Type="Embed" ProgID="ChemDraw.Document.6.0" ShapeID="_x0000_i1219" DrawAspect="Content" ObjectID="_1762494312" r:id="rId50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38651B0" w:rsidR="00BF0CD8" w:rsidRDefault="00596E79" w:rsidP="001641A7">
      <w:pPr>
        <w:pStyle w:val="Q-Normal"/>
        <w:ind w:firstLine="0"/>
        <w:jc w:val="center"/>
      </w:pPr>
      <w:r>
        <w:object w:dxaOrig="3730" w:dyaOrig="327" w14:anchorId="6EBBD19C">
          <v:shape id="_x0000_i1220" type="#_x0000_t75" style="width:186.75pt;height:15.75pt" o:ole="">
            <v:imagedata r:id="rId504" o:title=""/>
          </v:shape>
          <o:OLEObject Type="Embed" ProgID="ChemDraw.Document.6.0" ShapeID="_x0000_i1220" DrawAspect="Content" ObjectID="_1762494313" r:id="rId505"/>
        </w:object>
      </w:r>
    </w:p>
    <w:p w14:paraId="02F8AFB2" w14:textId="77777777" w:rsidR="00D0290A" w:rsidRPr="007118EC" w:rsidRDefault="00D0290A" w:rsidP="001641A7">
      <w:pPr>
        <w:pStyle w:val="Q-Normal"/>
        <w:ind w:firstLine="0"/>
        <w:jc w:val="center"/>
        <w:rPr>
          <w:i/>
          <w:sz w:val="24"/>
          <w:szCs w:val="24"/>
        </w:rPr>
      </w:pPr>
    </w:p>
    <w:p w14:paraId="44C7DBDC" w14:textId="72D83A12" w:rsidR="00BF0CD8" w:rsidRPr="00150983" w:rsidRDefault="00037E9B" w:rsidP="00A50215">
      <w:pPr>
        <w:pStyle w:val="Q-Yentavernagir"/>
      </w:pPr>
      <w:bookmarkStart w:id="698" w:name="_Toc132934662"/>
      <w:bookmarkStart w:id="699" w:name="_Toc133963283"/>
      <w:bookmarkStart w:id="700" w:name="_Toc133965341"/>
      <w:bookmarkStart w:id="701" w:name="_Toc133965597"/>
      <w:bookmarkStart w:id="702" w:name="_Toc151878375"/>
      <w:r w:rsidRPr="00150983">
        <w:lastRenderedPageBreak/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698"/>
      <w:bookmarkEnd w:id="699"/>
      <w:bookmarkEnd w:id="700"/>
      <w:bookmarkEnd w:id="701"/>
      <w:bookmarkEnd w:id="702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48B7587A" w:rsidR="00BF0CD8" w:rsidRDefault="00D0290A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82.75pt;height:95.25pt" o:ole="">
            <v:imagedata r:id="rId506" o:title=""/>
          </v:shape>
          <o:OLEObject Type="Embed" ProgID="ChemDraw.Document.6.0" ShapeID="_x0000_i1221" DrawAspect="Content" ObjectID="_1762494314" r:id="rId50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D0290A">
      <w:pPr>
        <w:pStyle w:val="Q-Normal"/>
        <w:ind w:firstLine="432"/>
        <w:contextualSpacing w:val="0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Թթվային միջավայր.</w:t>
      </w:r>
    </w:p>
    <w:p w14:paraId="288A0257" w14:textId="2065474C" w:rsidR="00BF0CD8" w:rsidRDefault="00D0290A" w:rsidP="00D0290A">
      <w:pPr>
        <w:pStyle w:val="Q-Normal"/>
        <w:ind w:firstLine="0"/>
        <w:jc w:val="center"/>
      </w:pPr>
      <w:r>
        <w:object w:dxaOrig="6722" w:dyaOrig="1380" w14:anchorId="5C03FF48">
          <v:shape id="_x0000_i1222" type="#_x0000_t75" style="width:336.75pt;height:69pt" o:ole="">
            <v:imagedata r:id="rId508" o:title=""/>
          </v:shape>
          <o:OLEObject Type="Embed" ProgID="ChemDraw.Document.6.0" ShapeID="_x0000_i1222" DrawAspect="Content" ObjectID="_1762494315" r:id="rId509"/>
        </w:object>
      </w:r>
    </w:p>
    <w:p w14:paraId="51887E6C" w14:textId="78F284C5" w:rsidR="00BF0CD8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52.5pt;height:17.25pt" o:ole="">
            <v:imagedata r:id="rId510" o:title=""/>
          </v:shape>
          <o:OLEObject Type="Embed" ProgID="ChemDraw.Document.6.0" ShapeID="_x0000_i1223" DrawAspect="Content" ObjectID="_1762494316" r:id="rId511"/>
        </w:object>
      </w:r>
    </w:p>
    <w:p w14:paraId="7C66E5A0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60.25pt;height:61.5pt" o:ole="">
            <v:imagedata r:id="rId512" o:title=""/>
          </v:shape>
          <o:OLEObject Type="Embed" ProgID="ChemDraw.Document.6.0" ShapeID="_x0000_i1224" DrawAspect="Content" ObjectID="_1762494317" r:id="rId513"/>
        </w:object>
      </w:r>
    </w:p>
    <w:p w14:paraId="7065AAF4" w14:textId="3A4C1532" w:rsidR="00BF0CD8" w:rsidRPr="00466289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286.5pt;height:17.25pt" o:ole="">
            <v:imagedata r:id="rId514" o:title=""/>
          </v:shape>
          <o:OLEObject Type="Embed" ProgID="ChemDraw.Document.6.0" ShapeID="_x0000_i1225" DrawAspect="Content" ObjectID="_1762494318" r:id="rId515"/>
        </w:object>
      </w:r>
    </w:p>
    <w:p w14:paraId="075C4BE1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lastRenderedPageBreak/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26" type="#_x0000_t75" style="width:342pt;height:63pt" o:ole="">
            <v:imagedata r:id="rId516" o:title=""/>
          </v:shape>
          <o:OLEObject Type="Embed" ProgID="ChemDraw.Document.6.0" ShapeID="_x0000_i1226" DrawAspect="Content" ObjectID="_1762494319" r:id="rId517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60.75pt;height:18pt" o:ole="">
            <v:imagedata r:id="rId518" o:title=""/>
          </v:shape>
          <o:OLEObject Type="Embed" ProgID="ChemDraw.Document.6.0" ShapeID="_x0000_i1227" DrawAspect="Content" ObjectID="_1762494320" r:id="rId519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6660C37" w14:textId="66904901" w:rsidR="00AA159C" w:rsidRDefault="00AA159C" w:rsidP="00C60F7D">
      <w:bookmarkStart w:id="703" w:name="_Toc132934663"/>
      <w:bookmarkStart w:id="704" w:name="_Toc133963284"/>
      <w:bookmarkStart w:id="705" w:name="_Toc133965342"/>
      <w:bookmarkStart w:id="706" w:name="_Toc13396559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84D8A99" wp14:editId="61CAE440">
                <wp:extent cx="5060950" cy="872115"/>
                <wp:effectExtent l="0" t="0" r="6350" b="4445"/>
                <wp:docPr id="1056132901" name="Canvas 10561329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278875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457229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EF7CF7" w14:textId="644AAB30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35611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CAC770" w14:textId="58190EAC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ՋԵՐՄԱՔԻՄԻԱԿԱՆ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1513262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4D8A99" id="Canvas 1056132901" o:spid="_x0000_s15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DvZqJnfQQAAP4NAAAOAAAA&#10;AAAAAAAAAAAAAC4CAABkcnMvZTJvRG9jLnhtbFBLAQItABQABgAIAAAAIQArWos92AAAAAUBAAAP&#10;AAAAAAAAAAAAAAAAANcGAABkcnMvZG93bnJldi54bWxQSwUGAAAAAAQABADzAAAA3AcAAAAA&#10;">
                <v:shape id="_x0000_s15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">
                  <v:shape id="Hexagon 1" o:spid="_x0000_s15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3EF7CF7" w14:textId="644AAB30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5</w:t>
                          </w:r>
                        </w:p>
                      </w:txbxContent>
                    </v:textbox>
                  </v:shape>
                  <v:rect id="Rectangle 1" o:spid="_x0000_s15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" filled="f" stroked="f" strokeweight="1.5pt">
                    <v:textbox>
                      <w:txbxContent>
                        <w:p w14:paraId="5CCAC770" w14:textId="58190EAC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ՋԵՐՄԱՔԻՄԻԱԿԱՆ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5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07" w:name="_Toc151878376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03"/>
      <w:bookmarkEnd w:id="704"/>
      <w:bookmarkEnd w:id="705"/>
      <w:bookmarkEnd w:id="706"/>
      <w:bookmarkEnd w:id="707"/>
    </w:p>
    <w:p w14:paraId="7239F744" w14:textId="77777777" w:rsidR="00BF0CD8" w:rsidRDefault="00BF0CD8" w:rsidP="008868C7">
      <w:pPr>
        <w:pStyle w:val="Q-Normal"/>
        <w:ind w:firstLine="432"/>
        <w:contextualSpacing w:val="0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8868C7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5C61E28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441CE2" w:rsidRDefault="00441CE2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525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F2AE495" w14:textId="77777777" w:rsidR="00441CE2" w:rsidRDefault="00441CE2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8868C7">
      <w:pPr>
        <w:pStyle w:val="Q-Normal"/>
        <w:ind w:firstLine="432"/>
        <w:contextualSpacing w:val="0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6C7F8F2A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441CE2" w:rsidRDefault="00441CE2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526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4273ED21" w14:textId="77777777" w:rsidR="00441CE2" w:rsidRDefault="00441CE2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2C0317">
      <w:pPr>
        <w:pStyle w:val="Q-Normal"/>
        <w:ind w:firstLine="432"/>
        <w:contextualSpacing w:val="0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775D7370" w:rsidR="00BF0CD8" w:rsidRPr="002450CA" w:rsidRDefault="00292077" w:rsidP="008868C7">
      <w:pPr>
        <w:pStyle w:val="Q-Normal"/>
        <w:ind w:firstLine="0"/>
        <w:contextualSpacing w:val="0"/>
        <w:jc w:val="center"/>
      </w:pPr>
      <w:r>
        <w:object w:dxaOrig="3802" w:dyaOrig="728" w14:anchorId="14395ACF">
          <v:shape id="_x0000_i1228" type="#_x0000_t75" style="width:190.5pt;height:36.75pt" o:ole="">
            <v:imagedata r:id="rId520" o:title=""/>
          </v:shape>
          <o:OLEObject Type="Embed" ProgID="ChemDraw.Document.6.0" ShapeID="_x0000_i1228" DrawAspect="Content" ObjectID="_1762494321" r:id="rId521"/>
        </w:object>
      </w:r>
    </w:p>
    <w:p w14:paraId="378035A3" w14:textId="1E19F8D0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4A425A8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441CE2" w:rsidRDefault="00441CE2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527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" fillcolor="#d7f5f5" stroked="f" strokeweight=".5pt">
                <v:stroke joinstyle="miter"/>
                <v:textbox>
                  <w:txbxContent>
                    <w:p w14:paraId="29F753DF" w14:textId="77777777" w:rsidR="00441CE2" w:rsidRDefault="00441CE2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28285FC6" w:rsidR="00BF0CD8" w:rsidRPr="002450CA" w:rsidRDefault="001E533C" w:rsidP="001641A7">
      <w:pPr>
        <w:pStyle w:val="Q-Normal"/>
        <w:ind w:firstLine="0"/>
        <w:jc w:val="center"/>
      </w:pPr>
      <w:r>
        <w:object w:dxaOrig="2552" w:dyaOrig="339" w14:anchorId="34EAA0D2">
          <v:shape id="_x0000_i1229" type="#_x0000_t75" style="width:127.5pt;height:17.25pt" o:ole="">
            <v:imagedata r:id="rId522" o:title=""/>
          </v:shape>
          <o:OLEObject Type="Embed" ProgID="ChemDraw.Document.6.0" ShapeID="_x0000_i1229" DrawAspect="Content" ObjectID="_1762494322" r:id="rId52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8868C7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445026E" w14:textId="726CB9CC" w:rsidR="008868C7" w:rsidRDefault="00BF0CD8" w:rsidP="008868C7">
      <w:pPr>
        <w:pStyle w:val="Q-Normal"/>
        <w:ind w:firstLine="432"/>
        <w:contextualSpacing w:val="0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8868C7" w:rsidRPr="001641A7" w14:paraId="5FC244EB" w14:textId="77777777" w:rsidTr="00056B6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0D8080"/>
          </w:tcPr>
          <w:p w14:paraId="10E203F9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shd w:val="clear" w:color="auto" w:fill="0D8080"/>
          </w:tcPr>
          <w:p w14:paraId="49BF2233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shd w:val="clear" w:color="auto" w:fill="0D8080"/>
          </w:tcPr>
          <w:p w14:paraId="448FE7F4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8868C7" w:rsidRPr="001641A7" w14:paraId="3A66A8A5" w14:textId="77777777" w:rsidTr="00056B6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3ADADDF0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9810F9C" w14:textId="77777777" w:rsidR="008868C7" w:rsidRPr="001641A7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6740C230" w14:textId="77777777" w:rsidR="008868C7" w:rsidRPr="00056B66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6B78F711" w14:textId="77777777" w:rsidR="00056B66" w:rsidRDefault="00056B66" w:rsidP="008868C7">
      <w:pPr>
        <w:pStyle w:val="Q-Normal"/>
      </w:pPr>
    </w:p>
    <w:p w14:paraId="6411E16B" w14:textId="78804236" w:rsidR="00BF0CD8" w:rsidRPr="008868C7" w:rsidRDefault="00BF0CD8" w:rsidP="008868C7">
      <w:pPr>
        <w:pStyle w:val="Q-Normal"/>
      </w:pPr>
      <w:r w:rsidRPr="008868C7">
        <w:t>Ե</w:t>
      </w:r>
      <w:r w:rsidR="008868C7" w:rsidRPr="008868C7">
        <w:t>վ</w:t>
      </w:r>
      <w:r w:rsidRPr="008868C7">
        <w:t xml:space="preserve"> </w:t>
      </w:r>
      <m:oMath>
        <m:r>
          <w:rPr>
            <w:rFonts w:ascii="Cambria Math" w:hAnsi="Cambria Math"/>
          </w:rPr>
          <m:t>Q</m:t>
        </m:r>
      </m:oMath>
      <w:r w:rsidRPr="008868C7">
        <w:t xml:space="preserve">-ն, և՛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</m:oMath>
      <w:r w:rsidRPr="008868C7">
        <w:t>-ը կոչվում են ռեակցիայի ջերմություն, չափվում են նույն միավորներով՝ կՋ, եթե վերաբերում են մեկ մոլ նյութին, ապա՝ կՋ/մոլ:</w:t>
      </w:r>
    </w:p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056B66">
      <w:pPr>
        <w:pStyle w:val="Q-Normal"/>
        <w:ind w:firstLine="432"/>
        <w:contextualSpacing w:val="0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056B6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3D95EEAB" wp14:editId="5845915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056B66">
      <w:pPr>
        <w:pStyle w:val="Q-Normal"/>
        <w:ind w:firstLine="432"/>
        <w:contextualSpacing w:val="0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1BF1DFF6" w:rsidR="00BF0CD8" w:rsidRPr="002450CA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0, 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gt;0</m:t>
        </m:r>
      </m:oMath>
      <w:r w:rsidR="00BF0CD8" w:rsidRPr="00056B66">
        <w:rPr>
          <w:b/>
        </w:rPr>
        <w:t xml:space="preserve"> </w:t>
      </w:r>
      <w:r w:rsidR="00BF0CD8" w:rsidRPr="002450CA">
        <w:t>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056B66">
      <w:pPr>
        <w:pStyle w:val="Q-Normal"/>
        <w:ind w:firstLine="432"/>
        <w:contextualSpacing w:val="0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484A90C3" w:rsidR="00BF0CD8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0,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lt;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056B66">
      <w:pPr>
        <w:pStyle w:val="Q-Normal"/>
        <w:ind w:firstLine="432"/>
        <w:contextualSpacing w:val="0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056B66">
      <w:pPr>
        <w:pStyle w:val="Q-Normal"/>
        <w:ind w:firstLine="432"/>
        <w:contextualSpacing w:val="0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Pr="00056B66" w:rsidRDefault="00BF0CD8" w:rsidP="00302A17">
      <w:pPr>
        <w:pStyle w:val="Q-Normal"/>
        <w:rPr>
          <w:i/>
        </w:rPr>
      </w:pPr>
      <w:r w:rsidRPr="00056B66">
        <w:rPr>
          <w:i/>
        </w:rPr>
        <w:t xml:space="preserve">Լուծում: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2C0317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2C0317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2C0317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3E166957" w:rsidR="002C0317" w:rsidRPr="002C0317" w:rsidRDefault="00BF0CD8" w:rsidP="002C0317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0CDCB0B9" w14:textId="09745F62" w:rsidR="002C0317" w:rsidRDefault="002C0317" w:rsidP="00056B66">
      <w:pPr>
        <w:pStyle w:val="Q-Normal"/>
        <w:ind w:firstLine="432"/>
        <w:contextualSpacing w:val="0"/>
      </w:pPr>
      <w:r w:rsidRPr="002C0317">
        <w:rPr>
          <w:i/>
        </w:rPr>
        <w:t>Պատ.՝</w:t>
      </w:r>
      <w:r>
        <w:t xml:space="preserve"> 0,42մոլ:</w:t>
      </w:r>
    </w:p>
    <w:p w14:paraId="502959C1" w14:textId="11EB59B2" w:rsidR="00BF0CD8" w:rsidRDefault="00BF0CD8" w:rsidP="00056B66">
      <w:pPr>
        <w:pStyle w:val="Q-Normal"/>
        <w:ind w:firstLine="432"/>
        <w:contextualSpacing w:val="0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8CC61DA" wp14:editId="7FE5CBC9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441CE2" w:rsidRDefault="00441CE2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528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4F57F537" w14:textId="77777777" w:rsidR="00441CE2" w:rsidRDefault="00441CE2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0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0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2DC7D0A9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441CE2" w:rsidRDefault="00441CE2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529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441CE2" w:rsidRDefault="00441CE2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6504239F" w:rsidR="00BF0CD8" w:rsidRPr="005B5721" w:rsidRDefault="005B5721" w:rsidP="00056B66">
      <w:pPr>
        <w:pStyle w:val="Q-Normal"/>
        <w:spacing w:line="288" w:lineRule="auto"/>
        <w:ind w:firstLine="432"/>
        <w:rPr>
          <w:b/>
          <w:color w:val="007D7D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color w:val="007D7D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7D7D"/>
            </w:rPr>
            <m:t>O</m:t>
          </m:r>
          <m:r>
            <m:rPr>
              <m:sty m:val="b"/>
            </m:rPr>
            <w:rPr>
              <w:rFonts w:ascii="Cambria Math" w:hAnsi="Cambria Math"/>
              <w:color w:val="007D7D"/>
            </w:rPr>
            <m:t>+571,6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09" w:name="_Hlk130859620"/>
    <w:p w14:paraId="27D52A4B" w14:textId="492F9F27" w:rsidR="00BF0CD8" w:rsidRPr="002C0317" w:rsidRDefault="00000000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2F96738" w14:textId="76B8A2A0" w:rsidR="002C0317" w:rsidRPr="008A4E1B" w:rsidRDefault="002C0317" w:rsidP="00056B66">
      <w:pPr>
        <w:pStyle w:val="Q-Normal"/>
        <w:ind w:firstLine="432"/>
        <w:contextualSpacing w:val="0"/>
        <w:rPr>
          <w:rFonts w:eastAsiaTheme="minorEastAsia"/>
        </w:rPr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285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59CB9EF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441CE2" w:rsidRDefault="00441CE2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530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6539AC29" w14:textId="21FA8FB7" w:rsidR="00441CE2" w:rsidRDefault="00441CE2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09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46A0DE5C" w:rsidR="00BF0CD8" w:rsidRPr="00CE6B88" w:rsidRDefault="001E533C" w:rsidP="00056B66">
      <w:pPr>
        <w:pStyle w:val="Q-Normal"/>
        <w:ind w:firstLine="0"/>
        <w:contextualSpacing w:val="0"/>
        <w:jc w:val="center"/>
        <w:rPr>
          <w:color w:val="0070C0"/>
          <w:sz w:val="24"/>
          <w:szCs w:val="24"/>
          <w:lang w:val="en-US"/>
        </w:rPr>
      </w:pPr>
      <w:r>
        <w:object w:dxaOrig="3857" w:dyaOrig="323" w14:anchorId="4E379D78">
          <v:shape id="_x0000_i1230" type="#_x0000_t75" style="width:192pt;height:15.75pt" o:ole="">
            <v:imagedata r:id="rId525" o:title=""/>
          </v:shape>
          <o:OLEObject Type="Embed" ProgID="ChemDraw.Document.6.0" ShapeID="_x0000_i1230" DrawAspect="Content" ObjectID="_1762494323" r:id="rId52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3A326639" w:rsidR="00BF0CD8" w:rsidRPr="002C0317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710" w:name="_Hlk150015519"/>
          <m:r>
            <m:rPr>
              <m:sty m:val="p"/>
            </m:rPr>
            <w:rPr>
              <w:rFonts w:ascii="Cambria Math" w:hAnsi="Cambria Math"/>
            </w:rPr>
            <m:t>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  <w:bookmarkEnd w:id="710"/>
    </w:p>
    <w:p w14:paraId="3A8864E9" w14:textId="1D9CF79E" w:rsidR="002C0317" w:rsidRPr="002450CA" w:rsidRDefault="002C0317" w:rsidP="00302A17">
      <w:pPr>
        <w:pStyle w:val="Q-Normal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3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791BB46E" w14:textId="6F3747E8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11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11"/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95"/>
        <w:gridCol w:w="630"/>
        <w:gridCol w:w="2430"/>
      </w:tblGrid>
      <w:tr w:rsidR="00BF0CD8" w:rsidRPr="001641A7" w14:paraId="281BB9FE" w14:textId="77777777" w:rsidTr="00596E79">
        <w:trPr>
          <w:jc w:val="center"/>
        </w:trPr>
        <w:tc>
          <w:tcPr>
            <w:tcW w:w="895" w:type="dxa"/>
          </w:tcPr>
          <w:p w14:paraId="29153CC4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2EC8F861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596E79">
        <w:trPr>
          <w:trHeight w:val="60"/>
          <w:jc w:val="center"/>
        </w:trPr>
        <w:tc>
          <w:tcPr>
            <w:tcW w:w="895" w:type="dxa"/>
          </w:tcPr>
          <w:p w14:paraId="4ABAFA8C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022AAC52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596E79">
        <w:trPr>
          <w:jc w:val="center"/>
        </w:trPr>
        <w:tc>
          <w:tcPr>
            <w:tcW w:w="89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06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492A12F4" w14:textId="3CD21C02" w:rsidR="002C0317" w:rsidRDefault="002C0317" w:rsidP="002C0317">
      <w:pPr>
        <w:pStyle w:val="Q-Normal"/>
        <w:ind w:firstLine="432"/>
        <w:contextualSpacing w:val="0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w:r w:rsidRPr="002C0317">
        <w:rPr>
          <w:rFonts w:eastAsiaTheme="minorEastAsia"/>
        </w:rPr>
        <w:t>857,4կՋ:</w:t>
      </w:r>
    </w:p>
    <w:p w14:paraId="1424505E" w14:textId="29D41B5A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056B66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056B66">
      <w:pPr>
        <w:pStyle w:val="Q-Normal"/>
        <w:ind w:firstLine="432"/>
        <w:contextualSpacing w:val="0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056B6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4895FE29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441CE2" w:rsidRDefault="00441CE2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531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441CE2" w:rsidRDefault="00441CE2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022C0B">
      <w:pPr>
        <w:pStyle w:val="Q-Normal"/>
        <w:numPr>
          <w:ilvl w:val="0"/>
          <w:numId w:val="49"/>
        </w:numPr>
      </w:pPr>
      <w:r>
        <w:t>Ածխի և թթվածնի անմիջական փոխազդեցությունից.</w:t>
      </w:r>
    </w:p>
    <w:bookmarkStart w:id="712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12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6AD76DAA" w:rsidR="00BF0CD8" w:rsidRPr="00274427" w:rsidRDefault="00BF0CD8" w:rsidP="00022C0B">
      <w:pPr>
        <w:pStyle w:val="Q-Normal"/>
        <w:numPr>
          <w:ilvl w:val="0"/>
          <w:numId w:val="49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B5721">
        <w:rPr>
          <w:rFonts w:eastAsiaTheme="minorEastAsia"/>
        </w:rPr>
        <w:t>.</w:t>
      </w:r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13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13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056B66">
      <w:pPr>
        <w:pStyle w:val="Q-Normal"/>
        <w:ind w:firstLine="432"/>
        <w:contextualSpacing w:val="0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 xml:space="preserve">Հեսսի օրենքը հնարավորություն է տալիս որոշելու այնպիսի ռեակցիաների ջերմէֆեկտները, որոնց անմիջական չափումները դժվար են կամ անհնար: Դրա համար </w:t>
      </w:r>
      <w:r w:rsidRPr="002450CA">
        <w:lastRenderedPageBreak/>
        <w:t>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30CB1BA" w14:textId="501BF2A1" w:rsidR="007A4C5A" w:rsidRDefault="006A6382" w:rsidP="007A4C5A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4DD6AEED" w14:textId="1B106DCB" w:rsidR="007A4C5A" w:rsidRPr="008D58D7" w:rsidRDefault="001E533C" w:rsidP="007A4C5A">
      <w:pPr>
        <w:pStyle w:val="Q-Xndir"/>
        <w:jc w:val="center"/>
      </w:pPr>
      <w:r>
        <w:object w:dxaOrig="4092" w:dyaOrig="593" w14:anchorId="09303FE8">
          <v:shape id="_x0000_i1231" type="#_x0000_t75" style="width:204.75pt;height:30pt" o:ole="">
            <v:imagedata r:id="rId527" o:title=""/>
          </v:shape>
          <o:OLEObject Type="Embed" ProgID="ChemDraw.Document.6.0" ShapeID="_x0000_i1231" DrawAspect="Content" ObjectID="_1762494324" r:id="rId528"/>
        </w:object>
      </w:r>
    </w:p>
    <w:p w14:paraId="12C8604F" w14:textId="00E0A23A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(3)</m:t>
        </m:r>
      </m:oMath>
      <w:r w:rsidRPr="007A4C5A">
        <w:rPr>
          <w:color w:val="auto"/>
        </w:rPr>
        <w:t xml:space="preserve"> </w:t>
      </w:r>
      <w:r w:rsidRPr="008D58D7">
        <w:t>ռեակցիայի ջերմէֆեկտը</w:t>
      </w:r>
      <w:r w:rsidRPr="008D58D7">
        <w:rPr>
          <w:lang w:val="en-US"/>
        </w:rPr>
        <w:t>.</w:t>
      </w:r>
    </w:p>
    <w:p w14:paraId="709611E2" w14:textId="4FED8796" w:rsidR="007A4C5A" w:rsidRDefault="001E533C" w:rsidP="00247865">
      <w:pPr>
        <w:pStyle w:val="Q-Xndir"/>
        <w:jc w:val="center"/>
        <w:rPr>
          <w:lang w:val="en-US"/>
        </w:rPr>
      </w:pPr>
      <w:r>
        <w:object w:dxaOrig="1426" w:dyaOrig="533" w14:anchorId="7499EB87">
          <v:shape id="_x0000_i1232" type="#_x0000_t75" style="width:71.25pt;height:27pt" o:ole="">
            <v:imagedata r:id="rId529" o:title=""/>
          </v:shape>
          <o:OLEObject Type="Embed" ProgID="ChemDraw.Document.6.0" ShapeID="_x0000_i1232" DrawAspect="Content" ObjectID="_1762494325" r:id="rId530"/>
        </w:object>
      </w:r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3E1F97CE" w:rsidR="00BF0CD8" w:rsidRPr="008D739E" w:rsidRDefault="001E533C" w:rsidP="001641A7">
      <w:pPr>
        <w:pStyle w:val="Q-Normal"/>
        <w:ind w:firstLine="0"/>
        <w:jc w:val="center"/>
        <w:rPr>
          <w:b/>
          <w:lang w:val="en-US"/>
        </w:rPr>
      </w:pPr>
      <w:r>
        <w:object w:dxaOrig="4014" w:dyaOrig="1037" w14:anchorId="22555160">
          <v:shape id="_x0000_i1233" type="#_x0000_t75" style="width:200.25pt;height:51.75pt" o:ole="">
            <v:imagedata r:id="rId531" o:title=""/>
          </v:shape>
          <o:OLEObject Type="Embed" ProgID="ChemDraw.Document.6.0" ShapeID="_x0000_i1233" DrawAspect="Content" ObjectID="_1762494326" r:id="rId532"/>
        </w:object>
      </w:r>
    </w:p>
    <w:p w14:paraId="59243DD1" w14:textId="70D3C176" w:rsidR="00BF0CD8" w:rsidRPr="002450CA" w:rsidRDefault="001E533C" w:rsidP="001641A7">
      <w:pPr>
        <w:pStyle w:val="Q-Normal"/>
        <w:ind w:firstLine="0"/>
        <w:jc w:val="center"/>
      </w:pPr>
      <w:r>
        <w:object w:dxaOrig="1572" w:dyaOrig="325" w14:anchorId="4DAFEAE9">
          <v:shape id="_x0000_i1234" type="#_x0000_t75" style="width:78.75pt;height:15.75pt" o:ole="">
            <v:imagedata r:id="rId533" o:title=""/>
          </v:shape>
          <o:OLEObject Type="Embed" ProgID="ChemDraw.Document.6.0" ShapeID="_x0000_i1234" DrawAspect="Content" ObjectID="_1762494327" r:id="rId534"/>
        </w:object>
      </w:r>
    </w:p>
    <w:p w14:paraId="5E64664C" w14:textId="135816B3" w:rsidR="00BF0CD8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7EBBDC2" w14:textId="536BE2FF" w:rsidR="008D739E" w:rsidRPr="002450CA" w:rsidRDefault="001E533C" w:rsidP="00A52963">
      <w:pPr>
        <w:pStyle w:val="Q-Normal"/>
        <w:jc w:val="center"/>
      </w:pPr>
      <w:r>
        <w:object w:dxaOrig="1668" w:dyaOrig="565" w14:anchorId="2DC40120">
          <v:shape id="_x0000_i1235" type="#_x0000_t75" style="width:83.25pt;height:28.5pt" o:ole="">
            <v:imagedata r:id="rId535" o:title=""/>
          </v:shape>
          <o:OLEObject Type="Embed" ProgID="ChemDraw.Document.6.0" ShapeID="_x0000_i1235" DrawAspect="Content" ObjectID="_1762494328" r:id="rId536"/>
        </w:object>
      </w:r>
    </w:p>
    <w:p w14:paraId="63C8992E" w14:textId="5C678C8A" w:rsidR="00BF0CD8" w:rsidRPr="00D32F74" w:rsidRDefault="00BF0CD8" w:rsidP="001E533C">
      <w:pPr>
        <w:pStyle w:val="Q-Normal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</w:t>
      </w:r>
      <w:r w:rsidR="001E533C">
        <w:t>է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A4C5A">
      <w:pPr>
        <w:pStyle w:val="Q-Normal"/>
        <w:ind w:firstLine="432"/>
        <w:contextualSpacing w:val="0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B8646D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0A9E144">
                <wp:extent cx="4849677" cy="1234440"/>
                <wp:effectExtent l="0" t="0" r="8255" b="381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677" cy="1234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441CE2" w:rsidRPr="00D32F74" w:rsidRDefault="00441CE2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441CE2" w:rsidRPr="00B8646D" w:rsidRDefault="00441CE2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532" style="width:381.85pt;height:9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" fillcolor="#d7f5f5" stroked="f" strokeweight=".5pt">
                <v:stroke joinstyle="miter"/>
                <v:textbox>
                  <w:txbxContent>
                    <w:p w14:paraId="5D66E0F0" w14:textId="77777777" w:rsidR="00441CE2" w:rsidRPr="00D32F74" w:rsidRDefault="00441CE2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441CE2" w:rsidRPr="00B8646D" w:rsidRDefault="00441CE2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B8646D">
      <w:pPr>
        <w:pStyle w:val="Q-Normal"/>
        <w:ind w:firstLine="432"/>
        <w:contextualSpacing w:val="0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B8646D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596E79">
        <w:t>-</w:t>
      </w:r>
      <w:r w:rsidRPr="002450CA">
        <w:t xml:space="preserve">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D</m:t>
        </m:r>
      </m:oMath>
      <w:r w:rsidRPr="00596E79">
        <w:t>-</w:t>
      </w:r>
      <w:r w:rsidRPr="002450CA">
        <w:t>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q</m:t>
        </m:r>
      </m:oMath>
      <w:r w:rsidRPr="00596E79">
        <w:t>-</w:t>
      </w:r>
      <w:r w:rsidRPr="002450CA">
        <w:t>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B8646D" w:rsidRDefault="00BF0CD8" w:rsidP="00302A17">
      <w:pPr>
        <w:pStyle w:val="Q-Normal"/>
        <w:rPr>
          <w:rFonts w:eastAsiaTheme="minorEastAsia"/>
          <w:sz w:val="22"/>
          <w:szCs w:val="22"/>
        </w:rPr>
      </w:pPr>
      <w:bookmarkStart w:id="714" w:name="_Hlk67513526"/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Q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∙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∙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4652583E" w:rsidR="00BF0CD8" w:rsidRPr="00024EBE" w:rsidRDefault="006A6382" w:rsidP="007E20AF">
      <w:pPr>
        <w:pStyle w:val="Q-Xndir"/>
      </w:pPr>
      <w:r w:rsidRPr="008D58D7">
        <w:lastRenderedPageBreak/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3F6FC649" w:rsidR="00BF0CD8" w:rsidRPr="002450CA" w:rsidRDefault="005B5721" w:rsidP="001641A7">
      <w:pPr>
        <w:pStyle w:val="Q-Normal"/>
        <w:ind w:firstLine="0"/>
        <w:jc w:val="center"/>
        <w:rPr>
          <w:lang w:val="en-US"/>
        </w:rPr>
      </w:pPr>
      <w:r>
        <w:object w:dxaOrig="3864" w:dyaOrig="338" w14:anchorId="52270ECE">
          <v:shape id="_x0000_i1236" type="#_x0000_t75" style="width:193.5pt;height:17.25pt" o:ole="">
            <v:imagedata r:id="rId537" o:title=""/>
          </v:shape>
          <o:OLEObject Type="Embed" ProgID="ChemDraw.Document.6.0" ShapeID="_x0000_i1236" DrawAspect="Content" ObjectID="_1762494329" r:id="rId538"/>
        </w:object>
      </w:r>
    </w:p>
    <w:p w14:paraId="47C1F572" w14:textId="51903DD0" w:rsidR="00BF0CD8" w:rsidRPr="002450CA" w:rsidRDefault="00BF0CD8" w:rsidP="00B8646D">
      <w:pPr>
        <w:pStyle w:val="Q-Normal"/>
        <w:ind w:firstLine="432"/>
        <w:contextualSpacing w:val="0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 վերջանյութերի գոյացման ջերմությունների գումարից հանենք ելանյութերի գոյացման ջերմությունների գումարը.</w:t>
      </w:r>
    </w:p>
    <w:p w14:paraId="76F204B5" w14:textId="0F28CE54" w:rsidR="00BF0CD8" w:rsidRPr="002C0317" w:rsidRDefault="00BF0CD8" w:rsidP="002C0317">
      <w:pPr>
        <w:pStyle w:val="Q-Normal"/>
        <w:spacing w:line="288" w:lineRule="auto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85=-1561կՋ</m:t>
          </m:r>
        </m:oMath>
      </m:oMathPara>
    </w:p>
    <w:p w14:paraId="7162DD96" w14:textId="310D2B8B" w:rsidR="001E533C" w:rsidRPr="002450CA" w:rsidRDefault="001E533C" w:rsidP="00B8646D">
      <w:pPr>
        <w:pStyle w:val="Q-Normal"/>
        <w:spacing w:line="288" w:lineRule="auto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-1561կՋ:</m:t>
        </m:r>
      </m:oMath>
    </w:p>
    <w:p w14:paraId="3DAB7BFB" w14:textId="77777777" w:rsidR="00BF0CD8" w:rsidRPr="00125FE0" w:rsidRDefault="00BF0CD8" w:rsidP="0029207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6F79A7F4">
                <wp:extent cx="4931229" cy="1260566"/>
                <wp:effectExtent l="0" t="0" r="3175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229" cy="1260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441CE2" w:rsidRDefault="00441CE2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441CE2" w:rsidRPr="00B8646D" w:rsidRDefault="00441CE2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533" style="width:388.3pt;height: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7895751A" w14:textId="77777777" w:rsidR="00441CE2" w:rsidRDefault="00441CE2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441CE2" w:rsidRPr="00B8646D" w:rsidRDefault="00441CE2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596E79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15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15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14"/>
    <w:p w14:paraId="42911C19" w14:textId="722C55BC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16" w:name="_Hlk67920921"/>
      <w:r w:rsidR="00BF0CD8" w:rsidRPr="008D58D7">
        <w:t xml:space="preserve">Ջ/մոլ </w:t>
      </w:r>
      <w:bookmarkEnd w:id="716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ED118FB" w14:textId="77777777" w:rsidR="005B5721" w:rsidRDefault="00BF0CD8" w:rsidP="00302A17">
      <w:pPr>
        <w:pStyle w:val="Q-Normal"/>
      </w:pPr>
      <w:r w:rsidRPr="00596E79">
        <w:rPr>
          <w:i/>
        </w:rPr>
        <w:t>Լուծում:</w:t>
      </w:r>
      <w:r w:rsidRPr="002450CA">
        <w:t xml:space="preserve"> Գրենք ացետիլենի լրիվ հիդրման ռեակցիայի ջերմաքիմիական հավասարումը.</w:t>
      </w:r>
    </w:p>
    <w:p w14:paraId="211FAF29" w14:textId="4B962956" w:rsidR="004D1266" w:rsidRPr="004D1266" w:rsidRDefault="005B5721" w:rsidP="005B5721">
      <w:pPr>
        <w:pStyle w:val="Q-Normal"/>
        <w:jc w:val="center"/>
        <w:rPr>
          <w:rFonts w:eastAsiaTheme="minorEastAsia"/>
          <w:b/>
        </w:rPr>
      </w:pPr>
      <w:r>
        <w:object w:dxaOrig="3120" w:dyaOrig="339" w14:anchorId="0D364C09">
          <v:shape id="_x0000_i1237" type="#_x0000_t75" style="width:156pt;height:17.25pt" o:ole="">
            <v:imagedata r:id="rId539" o:title=""/>
          </v:shape>
          <o:OLEObject Type="Embed" ProgID="ChemDraw.Document.6.0" ShapeID="_x0000_i1237" DrawAspect="Content" ObjectID="_1762494330" r:id="rId540"/>
        </w:object>
      </w:r>
    </w:p>
    <w:p w14:paraId="2D548696" w14:textId="77777777" w:rsidR="00BF0CD8" w:rsidRPr="002450CA" w:rsidRDefault="00BF0CD8" w:rsidP="00292077">
      <w:pPr>
        <w:pStyle w:val="Q-Normal"/>
        <w:ind w:firstLine="432"/>
        <w:contextualSpacing w:val="0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42E1A326" w:rsidR="00BF0CD8" w:rsidRDefault="00BF0CD8" w:rsidP="002C0317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717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17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+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=1300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1560=312կՋ</m:t>
        </m:r>
      </m:oMath>
      <w:r w:rsidRPr="00394722">
        <w:t>:</w:t>
      </w:r>
    </w:p>
    <w:p w14:paraId="374B127B" w14:textId="508417AE" w:rsidR="002C0317" w:rsidRPr="00C115D5" w:rsidRDefault="002C0317" w:rsidP="002C0317">
      <w:pPr>
        <w:pStyle w:val="Q-Normal"/>
        <w:spacing w:line="288" w:lineRule="auto"/>
        <w:ind w:firstLine="432"/>
        <w:rPr>
          <w:i/>
        </w:rPr>
      </w:pPr>
      <w:r w:rsidRPr="00D32F74">
        <w:rPr>
          <w:i/>
          <w:iCs/>
        </w:rPr>
        <w:t>Պատ</w:t>
      </w:r>
      <w:r w:rsidRPr="001C331A">
        <w:t>.՝</w:t>
      </w:r>
      <w:r w:rsidRPr="00C115D5">
        <w:t xml:space="preserve"> </w:t>
      </w:r>
      <m:oMath>
        <m:r>
          <m:rPr>
            <m:sty m:val="p"/>
          </m:rPr>
          <w:rPr>
            <w:rFonts w:ascii="Cambria Math" w:hAnsi="Cambria Math"/>
          </w:rPr>
          <m:t>312կՋ:</m:t>
        </m:r>
      </m:oMath>
    </w:p>
    <w:p w14:paraId="29233D0F" w14:textId="77777777" w:rsidR="00BF0CD8" w:rsidRDefault="00BF0CD8" w:rsidP="00302A17">
      <w:pPr>
        <w:pStyle w:val="Q-Normal"/>
        <w:rPr>
          <w:b/>
        </w:rPr>
      </w:pPr>
      <w:r>
        <w:t xml:space="preserve">Բացի քիմիական ռեակցիաների ջերմություններից, կան նաև այլ ֆիզիկաքիմիական գործընթացների ջերմություններ՝ լուծման, դիսոցման, հիդրոլիզի և </w:t>
      </w:r>
      <w:r>
        <w:lastRenderedPageBreak/>
        <w:t>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18" w:name="_Hlk85055623"/>
      <w:r w:rsidRPr="008D58D7">
        <w:t xml:space="preserve">Խնդիր 9. Որոշել հետևյալ ռեակցիայի ջերմէֆեկտը՝ </w:t>
      </w:r>
      <w:bookmarkStart w:id="719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19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0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0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 xml:space="preserve">Լուծում: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78DB0214" w14:textId="77777777" w:rsidR="00292077" w:rsidRDefault="00BF0CD8" w:rsidP="00292077">
      <w:pPr>
        <w:pStyle w:val="Q-Normal"/>
        <w:spacing w:line="288" w:lineRule="auto"/>
        <w:ind w:firstLine="432"/>
      </w:pPr>
      <w:r>
        <w:t>Այսպիսով՝</w:t>
      </w:r>
    </w:p>
    <w:p w14:paraId="5F6E2269" w14:textId="4061C2FB" w:rsidR="00292077" w:rsidRPr="005B5721" w:rsidRDefault="00000000" w:rsidP="00292077">
      <w:pPr>
        <w:pStyle w:val="Q-Normal"/>
        <w:spacing w:line="288" w:lineRule="auto"/>
        <w:ind w:firstLine="432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BF94AC1" w14:textId="77777777" w:rsidR="00292077" w:rsidRDefault="00BF0CD8" w:rsidP="00292077">
      <w:pPr>
        <w:pStyle w:val="Q-Normal"/>
        <w:spacing w:line="288" w:lineRule="auto"/>
        <w:ind w:firstLine="432"/>
      </w:pPr>
      <w:r w:rsidRPr="008153CD">
        <w:t xml:space="preserve">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</w:t>
      </w:r>
    </w:p>
    <w:p w14:paraId="2D5773B5" w14:textId="3A55786A" w:rsidR="00BF0CD8" w:rsidRDefault="00BF0CD8" w:rsidP="00292077">
      <w:pPr>
        <w:pStyle w:val="Q-Normal"/>
        <w:spacing w:line="288" w:lineRule="auto"/>
        <w:ind w:firstLine="432"/>
      </w:pPr>
      <w:r w:rsidRPr="008153CD">
        <w:t xml:space="preserve">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21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21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292077">
      <w:pPr>
        <w:pStyle w:val="Q-Normal"/>
        <w:spacing w:line="288" w:lineRule="auto"/>
        <w:ind w:firstLine="432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292077">
      <w:pPr>
        <w:pStyle w:val="Q-Normal"/>
        <w:spacing w:line="288" w:lineRule="auto"/>
        <w:ind w:firstLine="432"/>
        <w:jc w:val="center"/>
      </w:pPr>
      <w:r w:rsidRPr="00D32F74">
        <w:rPr>
          <w:noProof/>
        </w:rPr>
        <w:object w:dxaOrig="2824" w:dyaOrig="616" w14:anchorId="20EAE6EE">
          <v:shape id="_x0000_i1238" type="#_x0000_t75" style="width:159pt;height:36pt" o:ole="">
            <v:imagedata r:id="rId541" o:title=""/>
          </v:shape>
          <o:OLEObject Type="Embed" ProgID="ChemDraw.Document.6.0" ShapeID="_x0000_i1238" DrawAspect="Content" ObjectID="_1762494331" r:id="rId542"/>
        </w:object>
      </w:r>
    </w:p>
    <w:p w14:paraId="3FBF7E88" w14:textId="77777777" w:rsidR="00BF0CD8" w:rsidRPr="00D32F74" w:rsidRDefault="00BF0CD8" w:rsidP="00292077">
      <w:pPr>
        <w:pStyle w:val="Q-Normal"/>
        <w:spacing w:line="288" w:lineRule="auto"/>
        <w:ind w:firstLine="432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29207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2C0317">
        <w:rPr>
          <w:i/>
        </w:rPr>
        <w:t>Պատ.՝</w:t>
      </w:r>
      <w:r w:rsidRPr="00D32F74">
        <w:t xml:space="preserve">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292077">
      <w:pPr>
        <w:pStyle w:val="Q-Normal"/>
        <w:ind w:firstLine="432"/>
        <w:contextualSpacing w:val="0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12B3D5CB">
                <wp:extent cx="4384221" cy="1198179"/>
                <wp:effectExtent l="0" t="0" r="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4221" cy="11981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441CE2" w:rsidRDefault="00441CE2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441CE2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441CE2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534" style="width:345.2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B799EF" w14:textId="77777777" w:rsidR="00441CE2" w:rsidRDefault="00441CE2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441CE2" w:rsidRDefault="00441CE2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441CE2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8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F46709C" w14:textId="3C2F09B8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4B9EC" wp14:editId="2BAD8A06">
                <wp:extent cx="5060950" cy="872115"/>
                <wp:effectExtent l="0" t="0" r="6350" b="4445"/>
                <wp:docPr id="1324652240" name="Canvas 1324652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9514746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5326898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5AEDF6" w14:textId="4417B617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45033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D9917D" w14:textId="3AB8C1E1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ՅԻ ԱՐԱԳ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135375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4B9EC" id="Canvas 1324652240" o:spid="_x0000_s153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OdSfF55BAAA/Q0AAA4AAAAAAAAA&#10;AAAAAAAALgIAAGRycy9lMm9Eb2MueG1sUEsBAi0AFAAGAAgAAAAhACtaiz3YAAAABQEAAA8AAAAA&#10;AAAAAAAAAAAA0wYAAGRycy9kb3ducmV2LnhtbFBLBQYAAAAABAAEAPMAAADYBwAAAAA=&#10;">
                <v:shape id="_x0000_s153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3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">
                  <v:shape id="Hexagon 1" o:spid="_x0000_s153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C5AEDF6" w14:textId="4417B617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6</w:t>
                          </w:r>
                        </w:p>
                      </w:txbxContent>
                    </v:textbox>
                  </v:shape>
                  <v:rect id="Rectangle 1" o:spid="_x0000_s153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" filled="f" stroked="f" strokeweight="1.5pt">
                    <v:textbox>
                      <w:txbxContent>
                        <w:p w14:paraId="20D9917D" w14:textId="3AB8C1E1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ՌԵԱԿՑԻԱՅԻ ԱՐԱԳ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4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22" w:name="_Toc132934664"/>
      <w:bookmarkStart w:id="723" w:name="_Toc133963285"/>
      <w:bookmarkStart w:id="724" w:name="_Toc133965343"/>
      <w:bookmarkStart w:id="725" w:name="_Toc133965599"/>
      <w:bookmarkStart w:id="726" w:name="_Toc151878377"/>
      <w:r w:rsidRPr="001A24B4"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22"/>
      <w:bookmarkEnd w:id="723"/>
      <w:bookmarkEnd w:id="724"/>
      <w:bookmarkEnd w:id="725"/>
      <w:bookmarkEnd w:id="726"/>
    </w:p>
    <w:p w14:paraId="7D3FF5D0" w14:textId="77777777" w:rsidR="00BF0CD8" w:rsidRPr="00AE3EFF" w:rsidRDefault="00BF0CD8" w:rsidP="00A93DB2">
      <w:pPr>
        <w:pStyle w:val="Q-Normal"/>
        <w:ind w:firstLine="432"/>
        <w:contextualSpacing w:val="0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4FFEFBE4">
                <wp:extent cx="4940300" cy="560231"/>
                <wp:effectExtent l="0" t="0" r="0" b="0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0300" cy="5602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441CE2" w:rsidRDefault="00441CE2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541" style="width:389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" fillcolor="#d7f5f5" stroked="f" strokeweight="1pt">
                <v:stroke joinstyle="miter"/>
                <v:textbox>
                  <w:txbxContent>
                    <w:p w14:paraId="1C97A28E" w14:textId="77777777" w:rsidR="00441CE2" w:rsidRDefault="00441CE2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312C2E">
        <w:rPr>
          <w:b/>
        </w:rPr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312C2E">
        <w:rPr>
          <w:b/>
        </w:rPr>
        <w:t>Ֆազը</w:t>
      </w:r>
      <w:r w:rsidRPr="00B7742A">
        <w:t xml:space="preserve">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 w:rsidRPr="00312C2E">
        <w:rPr>
          <w:b/>
        </w:rPr>
        <w:t>Միայն մեկ ֆազից բաղկացած համակարգերը կոչվում են համասեռ:</w:t>
      </w:r>
      <w:r>
        <w:t xml:space="preserve">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 w:rsidRPr="00312C2E">
        <w:rPr>
          <w:b/>
        </w:rPr>
        <w:t>Երկու կամ ավելի ֆազերից բաղկացած համակարգերը կոչվում են անհամասեռ:</w:t>
      </w:r>
      <w:r>
        <w:t xml:space="preserve">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12C2E">
      <w:pPr>
        <w:pStyle w:val="Q-Normal"/>
        <w:ind w:firstLine="432"/>
        <w:contextualSpacing w:val="0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4FC5E8C0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441CE2" w:rsidRPr="00F744D6" w:rsidRDefault="00441CE2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542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4B09FBA" w14:textId="77777777" w:rsidR="00441CE2" w:rsidRPr="00F744D6" w:rsidRDefault="00441CE2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767EF7FF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lastRenderedPageBreak/>
        <w:t>Համասեռ ռեակցիա</w:t>
      </w:r>
    </w:p>
    <w:p w14:paraId="7C658EC5" w14:textId="10F8E654" w:rsidR="008B5D1E" w:rsidRDefault="008B5D1E" w:rsidP="00312C2E">
      <w:pPr>
        <w:pStyle w:val="Q-Normal"/>
        <w:ind w:firstLine="432"/>
        <w:contextualSpacing w:val="0"/>
        <w:jc w:val="right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7FFCE134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441CE2" w:rsidRDefault="00441CE2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543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5F2312DA" w14:textId="77777777" w:rsidR="00441CE2" w:rsidRDefault="00441CE2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23587391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2938F126" w14:textId="3178D58D" w:rsidR="00357818" w:rsidRPr="00312C2E" w:rsidRDefault="003F240C" w:rsidP="00312C2E">
      <w:pPr>
        <w:pStyle w:val="Q-Normal"/>
        <w:ind w:firstLine="432"/>
        <w:contextualSpacing w:val="0"/>
        <w:rPr>
          <w:rFonts w:eastAsiaTheme="minorEastAsia"/>
        </w:rPr>
      </w:pPr>
      <w:r>
        <w:t xml:space="preserve">Ենթադրենք </w:t>
      </w:r>
      <w:r w:rsidR="00312C2E">
        <w:t xml:space="preserve">ինչ-որ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12C2E">
        <w:rPr>
          <w:rFonts w:eastAsiaTheme="minorEastAsia"/>
        </w:rPr>
        <w:t xml:space="preserve"> ծավալում</w:t>
      </w:r>
      <w:r w:rsidR="00312C2E">
        <w:t xml:space="preserve"> </w:t>
      </w:r>
      <w:r>
        <w:t>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  <w:r w:rsidR="001641A7">
        <w:rPr>
          <w:rFonts w:eastAsiaTheme="minorEastAsia"/>
          <w:b/>
          <w:bCs/>
          <w:iCs/>
        </w:rPr>
        <w:tab/>
      </w:r>
      <w:r w:rsidR="00312C2E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1)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20CEFE" w14:textId="77777777" w:rsidR="00312C2E" w:rsidRDefault="0004288C" w:rsidP="00312C2E">
      <w:pPr>
        <w:pStyle w:val="Q-Normal"/>
        <w:ind w:firstLine="432"/>
        <w:contextualSpacing w:val="0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7CD2629E" w14:textId="752BADA1" w:rsidR="00F30662" w:rsidRPr="00312C2E" w:rsidRDefault="001641A7" w:rsidP="00247865">
      <w:pPr>
        <w:pStyle w:val="Q-Normal"/>
        <w:spacing w:line="288" w:lineRule="auto"/>
        <w:ind w:firstLine="432"/>
        <w:jc w:val="left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 xml:space="preserve">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2)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eastAsiaTheme="minorEastAsia"/>
            </w:rPr>
            <w:br/>
          </m:r>
        </m:oMath>
      </m:oMathPara>
      <w:r>
        <w:rPr>
          <w:rFonts w:eastAsiaTheme="minorEastAsia"/>
        </w:rPr>
        <w:tab/>
      </w:r>
      <w:r w:rsidR="0004288C"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="0004288C"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04288C" w:rsidRPr="0004288C">
        <w:t xml:space="preserve"> հավասարումները՝ կստանանք</w:t>
      </w:r>
      <w:r w:rsidR="0004288C">
        <w:t>.</w:t>
      </w:r>
      <w:r w:rsidR="00312C2E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 xml:space="preserve">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3)</m:t>
          </m:r>
          <m:r>
            <w:rPr>
              <w:rFonts w:ascii="Cambria Math" w:hAnsi="Cambria Math"/>
            </w:rPr>
            <m:t xml:space="preserve">     </m:t>
          </m:r>
        </m:oMath>
      </m:oMathPara>
    </w:p>
    <w:p w14:paraId="2E016339" w14:textId="4423D1F3" w:rsidR="0004288C" w:rsidRPr="001641A7" w:rsidRDefault="00F30662" w:rsidP="00247865">
      <w:pPr>
        <w:pStyle w:val="Q-Normal"/>
        <w:spacing w:line="288" w:lineRule="auto"/>
      </w:pPr>
      <w:r>
        <w:t>կամ</w:t>
      </w:r>
      <w:r w:rsidR="001641A7">
        <w:rPr>
          <w:rFonts w:eastAsiaTheme="minorEastAsia"/>
        </w:rPr>
        <w:tab/>
      </w:r>
      <w:r w:rsidR="00312C2E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 xml:space="preserve">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4)</m:t>
          </m:r>
          <m:r>
            <w:rPr>
              <w:rFonts w:ascii="Cambria Math" w:hAnsi="Cambria Math"/>
            </w:rPr>
            <m:t xml:space="preserve">   </m:t>
          </m:r>
          <m:r>
            <m:rPr>
              <m:sty m:val="p"/>
            </m:rPr>
            <w:rPr>
              <w:rFonts w:eastAsiaTheme="minorEastAsia"/>
            </w:rPr>
            <w:br/>
          </m:r>
        </m:oMath>
      </m:oMathPara>
      <w:r w:rsidR="001641A7">
        <w:rPr>
          <w:rFonts w:eastAsiaTheme="minorEastAsia"/>
        </w:rPr>
        <w:tab/>
      </w:r>
    </w:p>
    <w:p w14:paraId="5D35E97F" w14:textId="0EC8892A" w:rsidR="00BF0CD8" w:rsidRPr="00AE3EFF" w:rsidRDefault="00BF0CD8" w:rsidP="00C7229F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1FF76C87">
                <wp:extent cx="4514850" cy="1188720"/>
                <wp:effectExtent l="0" t="0" r="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1188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441CE2" w:rsidRPr="0083313C" w:rsidRDefault="00441CE2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441CE2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441CE2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544" style="width:355.5pt;height:9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" fillcolor="#d7f5f5" stroked="f" strokeweight=".5pt">
                <v:stroke joinstyle="miter"/>
                <v:textbox>
                  <w:txbxContent>
                    <w:p w14:paraId="797367F1" w14:textId="3BB4F90A" w:rsidR="00441CE2" w:rsidRPr="0083313C" w:rsidRDefault="00441CE2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441CE2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441CE2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6B9521" w14:textId="469DA657" w:rsidR="00BF0CD8" w:rsidRPr="00AE3EFF" w:rsidRDefault="00BF0CD8" w:rsidP="00C7229F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  <w:r w:rsidR="00C7229F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>-ը</w:t>
      </w:r>
      <w:r>
        <w:t>՝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13437FB2" w14:textId="416439E9" w:rsidR="00BF0CD8" w:rsidRPr="00C7229F" w:rsidRDefault="00BF0CD8" w:rsidP="00247865">
      <w:pPr>
        <w:pStyle w:val="Q-Normal"/>
        <w:ind w:firstLine="432"/>
        <w:contextualSpacing w:val="0"/>
        <w:jc w:val="left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  <w:r w:rsidR="00C7229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համ.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±</m:t>
          </m:r>
          <m:f>
            <m:f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</m:t>
              </m:r>
            </m:den>
          </m:f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±</m:t>
          </m:r>
          <m:f>
            <m:f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 xml:space="preserve">         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5)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Pr="00AE3EFF">
        <w:rPr>
          <w:rFonts w:eastAsiaTheme="minorEastAsia"/>
        </w:rPr>
        <w:t>կամ</w:t>
      </w:r>
      <w:r w:rsidR="00C7229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             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6)</m:t>
          </m:r>
        </m:oMath>
      </m:oMathPara>
    </w:p>
    <w:p w14:paraId="1F8696C6" w14:textId="77777777" w:rsidR="00BF0CD8" w:rsidRPr="00AE3EFF" w:rsidRDefault="00BF0CD8" w:rsidP="00C7229F">
      <w:pPr>
        <w:pStyle w:val="Q-Normal"/>
        <w:ind w:firstLine="432"/>
        <w:contextualSpacing w:val="0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23332E73">
                <wp:extent cx="3898593" cy="764177"/>
                <wp:effectExtent l="0" t="0" r="6985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7641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441CE2" w:rsidRPr="00AE3EFF" w:rsidRDefault="00441CE2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441CE2" w:rsidRPr="001315BF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545" style="width:307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" fillcolor="#d7f5f5" stroked="f" strokeweight=".5pt">
                <v:stroke joinstyle="miter"/>
                <v:textbox>
                  <w:txbxContent>
                    <w:p w14:paraId="61BAB4C3" w14:textId="77777777" w:rsidR="00441CE2" w:rsidRPr="00AE3EFF" w:rsidRDefault="00441CE2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441CE2" w:rsidRPr="001315BF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14A17946">
                  <wp:extent cx="2488474" cy="2046605"/>
                  <wp:effectExtent l="0" t="0" r="7620" b="0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0203" cy="205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1962C2A3" w14:textId="11B61CD8" w:rsidR="00C7229F" w:rsidRDefault="00C7229F" w:rsidP="00302A17">
      <w:pPr>
        <w:pStyle w:val="Q-Normal"/>
      </w:pPr>
    </w:p>
    <w:p w14:paraId="127D369B" w14:textId="68A48B42" w:rsidR="00C7229F" w:rsidRDefault="00C7229F" w:rsidP="00302A17">
      <w:pPr>
        <w:pStyle w:val="Q-Normal"/>
      </w:pPr>
    </w:p>
    <w:p w14:paraId="0B7F509A" w14:textId="77777777" w:rsidR="00C7229F" w:rsidRDefault="00C7229F" w:rsidP="00302A17">
      <w:pPr>
        <w:pStyle w:val="Q-Normal"/>
      </w:pPr>
    </w:p>
    <w:p w14:paraId="3108006E" w14:textId="2CA6E317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97F6128" w14:textId="77777777" w:rsidR="00C7229F" w:rsidRDefault="00C7229F" w:rsidP="00302A17">
      <w:pPr>
        <w:pStyle w:val="Q-Normal"/>
      </w:pPr>
    </w:p>
    <w:p w14:paraId="61B00CAE" w14:textId="3BB461BE" w:rsidR="00F30662" w:rsidRDefault="00F30662" w:rsidP="000525EF">
      <w:pPr>
        <w:pStyle w:val="Q-Normal"/>
        <w:ind w:firstLine="0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71B0669" wp14:editId="15D5D61F">
                <wp:extent cx="4277269" cy="764177"/>
                <wp:effectExtent l="0" t="0" r="9525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269" cy="7641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441CE2" w:rsidRPr="0083313C" w:rsidRDefault="00441CE2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3D7D54C1" w14:textId="77777777" w:rsidR="00441CE2" w:rsidRPr="001641A7" w:rsidRDefault="00441CE2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Прямоугольник: скругленные углы 20" o:spid="_x0000_s1546" style="width:336.8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39E36A2B" w14:textId="77777777" w:rsidR="00441CE2" w:rsidRPr="0083313C" w:rsidRDefault="00441CE2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3D7D54C1" w14:textId="77777777" w:rsidR="00441CE2" w:rsidRPr="001641A7" w:rsidRDefault="00441CE2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1679FD" w14:textId="10B673EC" w:rsidR="000525EF" w:rsidRPr="000525EF" w:rsidRDefault="00000000" w:rsidP="000525EF">
      <w:pPr>
        <w:pStyle w:val="Q-Normal"/>
        <w:ind w:firstLine="0"/>
        <w:contextualSpacing w:val="0"/>
        <w:jc w:val="right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անհամ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±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∙∆</m:t>
              </m:r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den>
          </m:f>
          <m:r>
            <w:rPr>
              <w:rFonts w:ascii="Cambria Math" w:hAnsi="Cambria Math"/>
              <w:sz w:val="22"/>
              <w:szCs w:val="22"/>
            </w:rPr>
            <m:t xml:space="preserve">  ,                (7)</m:t>
          </m:r>
        </m:oMath>
      </m:oMathPara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73FDF50F" w14:textId="655DF135" w:rsidR="0092711B" w:rsidRDefault="00BF0CD8" w:rsidP="00107906">
      <w:pPr>
        <w:pStyle w:val="Q-Normal"/>
        <w:jc w:val="center"/>
        <w:rPr>
          <w:i/>
        </w:rPr>
      </w:pPr>
      <w:r w:rsidRPr="00264A21">
        <w:rPr>
          <w:i/>
        </w:rPr>
        <w:t>Լուծում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35"/>
        <w:gridCol w:w="4770"/>
      </w:tblGrid>
      <w:tr w:rsidR="00601004" w:rsidRPr="00601004" w14:paraId="0F32784A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AA0CB4D" w14:textId="366B38AC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10</m:t>
                </m:r>
                <m:r>
                  <w:rPr>
                    <w:rFonts w:ascii="Cambria Math" w:hAnsi="Cambria Math"/>
                  </w:rPr>
                  <m:t>լ</m:t>
                </m:r>
              </m:oMath>
            </m:oMathPara>
          </w:p>
        </w:tc>
        <w:tc>
          <w:tcPr>
            <w:tcW w:w="4770" w:type="dxa"/>
            <w:vMerge w:val="restart"/>
            <w:tcBorders>
              <w:top w:val="nil"/>
              <w:bottom w:val="nil"/>
              <w:right w:val="nil"/>
            </w:tcBorders>
          </w:tcPr>
          <w:p w14:paraId="0603F667" w14:textId="77777777" w:rsidR="00601004" w:rsidRPr="00AE3EFF" w:rsidRDefault="00601004" w:rsidP="00601004">
            <w:pPr>
              <w:pStyle w:val="Q-Normal"/>
            </w:pPr>
            <w:r w:rsidRPr="00AE3EFF">
              <w:t>Ռեակցիայի միջին արագության բանաձևն է.</w:t>
            </w:r>
          </w:p>
          <w:p w14:paraId="36F67D30" w14:textId="77777777" w:rsidR="00601004" w:rsidRPr="00AE3EFF" w:rsidRDefault="00000000" w:rsidP="00601004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92D5C73" w14:textId="77777777" w:rsidR="00601004" w:rsidRPr="00AE3EFF" w:rsidRDefault="00601004" w:rsidP="00601004">
            <w:pPr>
              <w:pStyle w:val="Q-Normal"/>
            </w:pPr>
            <w:r w:rsidRPr="00AE3EFF">
              <w:t xml:space="preserve">Տեղադրենք </w:t>
            </w:r>
            <w:r>
              <w:t>խնդրի տվյալները</w:t>
            </w:r>
            <w:r w:rsidRPr="00AE3EFF">
              <w:t>.</w:t>
            </w:r>
          </w:p>
          <w:p w14:paraId="55A3FD1F" w14:textId="741A3628" w:rsidR="00601004" w:rsidRPr="00601004" w:rsidRDefault="00000000" w:rsidP="00601004">
            <w:pPr>
              <w:pStyle w:val="Q-Normal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-6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∙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601004" w14:paraId="514F3FE8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E3D632F" w14:textId="74A31EBE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րոպե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3412D3AC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43587426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685379A0" w14:textId="1D903B1C" w:rsidR="00601004" w:rsidRPr="00601004" w:rsidRDefault="00000000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56DE0DD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1F9D2010" w14:textId="77777777" w:rsidTr="00247865">
        <w:trPr>
          <w:trHeight w:val="376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</w:tcBorders>
            <w:vAlign w:val="center"/>
          </w:tcPr>
          <w:p w14:paraId="336CA4EE" w14:textId="2453AF6C" w:rsidR="00601004" w:rsidRPr="00601004" w:rsidRDefault="00000000" w:rsidP="007B227B">
            <w:pPr>
              <w:pStyle w:val="Q-Normal"/>
              <w:ind w:left="-754" w:firstLine="0"/>
              <w:jc w:val="left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r>
                  <w:rPr>
                    <w:rFonts w:ascii="Cambria Math" w:eastAsiaTheme="minorEastAsia" w:hAnsi="Cambria Math"/>
                  </w:rPr>
                  <m:t>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A00111B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38D96210" w14:textId="77777777" w:rsidTr="00247865">
        <w:trPr>
          <w:trHeight w:val="242"/>
          <w:jc w:val="center"/>
        </w:trPr>
        <w:tc>
          <w:tcPr>
            <w:tcW w:w="1435" w:type="dxa"/>
            <w:tcBorders>
              <w:left w:val="double" w:sz="4" w:space="0" w:color="auto"/>
              <w:bottom w:val="nil"/>
            </w:tcBorders>
            <w:vAlign w:val="center"/>
          </w:tcPr>
          <w:p w14:paraId="20CD4653" w14:textId="60746754" w:rsidR="00601004" w:rsidRDefault="00000000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7E0FA27C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DF21DDA" w14:textId="77777777" w:rsidTr="00247865">
        <w:trPr>
          <w:trHeight w:val="260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71765C3C" w14:textId="77777777" w:rsidR="00601004" w:rsidRDefault="00601004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4770" w:type="dxa"/>
            <w:vMerge/>
            <w:tcBorders>
              <w:left w:val="nil"/>
              <w:bottom w:val="nil"/>
              <w:right w:val="nil"/>
            </w:tcBorders>
          </w:tcPr>
          <w:p w14:paraId="64BD51A5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9C34219" w14:textId="77777777" w:rsidTr="00247865">
        <w:trPr>
          <w:trHeight w:val="179"/>
          <w:jc w:val="center"/>
        </w:trPr>
        <w:tc>
          <w:tcPr>
            <w:tcW w:w="620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5FF80ACD" w14:textId="41689D0E" w:rsidR="00601004" w:rsidRPr="00601004" w:rsidRDefault="00601004" w:rsidP="00601004">
            <w:pPr>
              <w:pStyle w:val="Q-Normal"/>
              <w:ind w:firstLine="432"/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w:rPr>
                  <w:rFonts w:ascii="Cambria Math" w:hAnsi="Cambria Math"/>
                </w:rPr>
                <m:t>0,04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w:rPr>
                      <w:rFonts w:ascii="Cambria Math" w:hAnsi="Cambria Math"/>
                    </w:rPr>
                    <m:t>լ∙րոպե</m:t>
                  </m:r>
                </m:den>
              </m:f>
            </m:oMath>
            <w:r w:rsidRPr="00AE3EFF">
              <w:t>:</w:t>
            </w:r>
          </w:p>
        </w:tc>
      </w:tr>
    </w:tbl>
    <w:p w14:paraId="3F7D0409" w14:textId="5F98623F" w:rsidR="00BF0CD8" w:rsidRPr="00264A21" w:rsidRDefault="00BF0CD8" w:rsidP="00302A17">
      <w:pPr>
        <w:pStyle w:val="Q-Normal"/>
        <w:rPr>
          <w:i/>
        </w:rPr>
      </w:pPr>
      <w:r w:rsidRPr="00264A21">
        <w:rPr>
          <w:i/>
        </w:rPr>
        <w:t xml:space="preserve">   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ջերմաստիճանից,</w:t>
      </w:r>
    </w:p>
    <w:p w14:paraId="27C28BAF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27" w:name="_Toc132934665"/>
      <w:bookmarkStart w:id="728" w:name="_Toc133963286"/>
      <w:bookmarkStart w:id="729" w:name="_Toc133965344"/>
      <w:bookmarkStart w:id="730" w:name="_Toc133965600"/>
      <w:bookmarkStart w:id="731" w:name="_Toc151878378"/>
      <w:r w:rsidRPr="0083313C">
        <w:t>ՓՈԽԱԶԴՈՂ ՆՅՈՒԹԵՐԻ ԲՆՈՒՅԹԻ ԱԶԴԵՑՈՒԹՅՈՒՆԸ</w:t>
      </w:r>
      <w:bookmarkEnd w:id="727"/>
      <w:bookmarkEnd w:id="728"/>
      <w:bookmarkEnd w:id="729"/>
      <w:bookmarkEnd w:id="730"/>
      <w:bookmarkEnd w:id="731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 xml:space="preserve">Փոխազդող նյութերի բնույթից կախված՝ նույնիսկ միատեսակ ռեակցիաները միևնույն պայմաններում ընթանում են տարբեր արագությամբ: Օրինակ՝ ալկալիական </w:t>
      </w:r>
      <w:r w:rsidRPr="00AE3EFF">
        <w:lastRenderedPageBreak/>
        <w:t>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32" w:name="_Toc132934666"/>
      <w:bookmarkStart w:id="733" w:name="_Toc133963287"/>
      <w:bookmarkStart w:id="734" w:name="_Toc133965345"/>
      <w:bookmarkStart w:id="735" w:name="_Toc133965601"/>
      <w:bookmarkStart w:id="736" w:name="_Toc151878379"/>
      <w:r>
        <w:t>Փ</w:t>
      </w:r>
      <w:r w:rsidRPr="0083313C">
        <w:t>ՈԽԱԶԴՈՂ ՆՅՈՒԹԵՐԻ ԿՈՆՑԵՆՏՐԱՑԻԱՆԵՐԻ ԱԶԴԵՑՈՒԹՅՈՒՆԸ</w:t>
      </w:r>
      <w:bookmarkEnd w:id="732"/>
      <w:bookmarkEnd w:id="733"/>
      <w:bookmarkEnd w:id="734"/>
      <w:bookmarkEnd w:id="735"/>
      <w:bookmarkEnd w:id="736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0525EF">
      <w:pPr>
        <w:pStyle w:val="Q-Normal"/>
        <w:ind w:firstLine="432"/>
        <w:contextualSpacing w:val="0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0525EF">
      <w:pPr>
        <w:pStyle w:val="Q-Normal"/>
        <w:ind w:firstLine="432"/>
        <w:contextualSpacing w:val="0"/>
        <w:jc w:val="right"/>
      </w:pPr>
      <w:bookmarkStart w:id="737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3BC3AE19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441CE2" w:rsidRDefault="00441CE2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547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9A384AB" w14:textId="77777777" w:rsidR="00441CE2" w:rsidRDefault="00441CE2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37"/>
    <w:p w14:paraId="7B77953D" w14:textId="77777777" w:rsidR="00BF0CD8" w:rsidRPr="00AE3EFF" w:rsidRDefault="00BF0CD8" w:rsidP="000525EF">
      <w:pPr>
        <w:pStyle w:val="Q-Normal"/>
        <w:ind w:firstLine="432"/>
        <w:contextualSpacing w:val="0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264A21" w:rsidRDefault="00FB3D11" w:rsidP="000525EF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264A21" w:rsidRDefault="00BF0CD8" w:rsidP="00302A17">
      <w:pPr>
        <w:pStyle w:val="Q-Normal"/>
        <w:rPr>
          <w:b/>
        </w:rPr>
      </w:pPr>
      <w:r w:rsidRPr="00264A21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264A21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D</m:t>
        </m:r>
      </m:oMath>
      <w:r w:rsidRPr="00264A21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264A21">
        <w:t>-ն  նյութերի քանակաչափական գործակիցներն են:</w:t>
      </w:r>
    </w:p>
    <w:p w14:paraId="61501E9C" w14:textId="2BC396FA" w:rsidR="00BF0CD8" w:rsidRPr="001A24B4" w:rsidRDefault="00BF0CD8" w:rsidP="00247865">
      <w:pPr>
        <w:pStyle w:val="Q-Normal"/>
        <w:spacing w:before="120" w:after="0" w:line="288" w:lineRule="auto"/>
        <w:ind w:firstLine="432"/>
      </w:pPr>
      <w:r w:rsidRPr="00AE3EFF">
        <w:t>Ըստ զանգվածների ներգործման օրենքի՝ այս ռեակցիայի արագությունը կլինի.</w:t>
      </w:r>
      <w:r w:rsidR="000525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w:rPr>
              <w:rFonts w:ascii="Cambria Math" w:hAnsi="Cambria Math"/>
              <w:sz w:val="22"/>
              <w:szCs w:val="22"/>
            </w:rPr>
            <m:t xml:space="preserve">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2"/>
              <w:szCs w:val="22"/>
            </w:rPr>
            <m:t>(8)</m:t>
          </m:r>
        </m:oMath>
      </m:oMathPara>
    </w:p>
    <w:p w14:paraId="52826C9C" w14:textId="708D8E56" w:rsidR="001641A7" w:rsidRDefault="00BF0CD8" w:rsidP="00247865">
      <w:pPr>
        <w:pStyle w:val="Q-Normal"/>
        <w:spacing w:line="288" w:lineRule="auto"/>
        <w:ind w:firstLine="432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0525EF" w:rsidRDefault="00BF0CD8" w:rsidP="00247865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4B17EF0D" w14:textId="095BE82C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4A66608C" w14:textId="77777777" w:rsidR="00107906" w:rsidRDefault="00BF0CD8" w:rsidP="00247865">
      <w:pPr>
        <w:pStyle w:val="Q-Normal"/>
        <w:ind w:firstLine="432"/>
        <w:rPr>
          <w:noProof/>
        </w:rPr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  <w:r w:rsidR="00107906" w:rsidRPr="00107906">
        <w:rPr>
          <w:noProof/>
        </w:rPr>
        <w:t xml:space="preserve"> </w:t>
      </w:r>
    </w:p>
    <w:p w14:paraId="47721DF7" w14:textId="7F066CFF" w:rsidR="00BF0CD8" w:rsidRPr="00107906" w:rsidRDefault="00107906" w:rsidP="00247865">
      <w:pPr>
        <w:pStyle w:val="Q-Normal"/>
        <w:ind w:firstLine="432"/>
        <w:contextualSpacing w:val="0"/>
      </w:pPr>
      <w:r w:rsidRPr="002E6857">
        <w:rPr>
          <w:noProof/>
        </w:rPr>
        <w:lastRenderedPageBreak/>
        <mc:AlternateContent>
          <mc:Choice Requires="wps">
            <w:drawing>
              <wp:inline distT="0" distB="0" distL="0" distR="0" wp14:anchorId="56185F62" wp14:editId="3A7FA104">
                <wp:extent cx="4741817" cy="1307206"/>
                <wp:effectExtent l="0" t="0" r="1905" b="7620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817" cy="13072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CA7BBA" w14:textId="77777777" w:rsidR="00441CE2" w:rsidRDefault="00441CE2" w:rsidP="00107906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20F94B7D" w14:textId="77777777" w:rsidR="00441CE2" w:rsidRPr="000525EF" w:rsidRDefault="00441CE2" w:rsidP="00107906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16D1C7BD" w14:textId="77777777" w:rsidR="00441CE2" w:rsidRPr="000525EF" w:rsidRDefault="00441CE2" w:rsidP="00107906">
                            <w:pPr>
                              <w:pStyle w:val="Q-Yndgcvac"/>
                              <w:contextualSpacing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85F62" id="_x0000_s1548" style="width:373.35pt;height:1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" fillcolor="#d7f5f5" stroked="f" strokeweight="1pt">
                <v:stroke joinstyle="miter"/>
                <v:textbox>
                  <w:txbxContent>
                    <w:p w14:paraId="06CA7BBA" w14:textId="77777777" w:rsidR="00441CE2" w:rsidRDefault="00441CE2" w:rsidP="00107906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20F94B7D" w14:textId="77777777" w:rsidR="00441CE2" w:rsidRPr="000525EF" w:rsidRDefault="00441CE2" w:rsidP="00107906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D</m:t>
                          </m:r>
                        </m:oMath>
                      </m:oMathPara>
                    </w:p>
                    <w:p w14:paraId="16D1C7BD" w14:textId="77777777" w:rsidR="00441CE2" w:rsidRPr="000525EF" w:rsidRDefault="00441CE2" w:rsidP="00107906">
                      <w:pPr>
                        <w:pStyle w:val="Q-Yndgcvac"/>
                        <w:contextualSpacing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0525EF">
      <w:pPr>
        <w:pStyle w:val="Q-Normal"/>
        <w:spacing w:line="288" w:lineRule="auto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0525EF">
      <w:pPr>
        <w:pStyle w:val="Q-Normal"/>
        <w:spacing w:line="288" w:lineRule="auto"/>
        <w:ind w:firstLine="432"/>
        <w:contextualSpacing w:val="0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2FE2196F" w:rsidR="00BF0CD8" w:rsidRPr="00AE3EFF" w:rsidRDefault="00277C01" w:rsidP="00302A17">
      <w:pPr>
        <w:pStyle w:val="Q-Normal"/>
      </w:pPr>
      <w:r>
        <w:t>Եթե</w:t>
      </w:r>
      <w:r w:rsidR="00BF0CD8" w:rsidRPr="00AE3EFF">
        <w:t xml:space="preserve"> ռեակցիային մասնակցում են գազային նյութեր, </w:t>
      </w:r>
      <w:r>
        <w:t xml:space="preserve">ապա </w:t>
      </w:r>
      <w:r w:rsidR="00BF0CD8" w:rsidRPr="00AE3EFF">
        <w:t>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 w:rsidR="00BF0CD8">
        <w:t>ար</w:t>
      </w:r>
      <w:r w:rsidR="00BF0CD8" w:rsidRPr="00AE3EFF">
        <w:t xml:space="preserve"> </w:t>
      </w:r>
      <w:r w:rsidR="00BF0CD8" w:rsidRPr="009C2DBF">
        <w:t>4</w:t>
      </w:r>
      <w:r w:rsidR="00BF0CD8" w:rsidRPr="002E6857">
        <w:t>.7</w:t>
      </w:r>
      <w:r w:rsidR="00BF0CD8"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1DCCBACE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E20AF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0525EF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5D9B89BD" w:rsidR="00BF0CD8" w:rsidRDefault="00BF0CD8" w:rsidP="00933377">
      <w:pPr>
        <w:pStyle w:val="Q-Normal"/>
        <w:ind w:firstLine="432"/>
        <w:jc w:val="left"/>
      </w:pPr>
      <w:r w:rsidRPr="00AE3EFF">
        <w:t>Որոշենք արագության հաստատունի մեծությունը և չափողականությունը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612D4DC0" w14:textId="1F1FD2E7" w:rsidR="00A56EE2" w:rsidRDefault="00BF0CD8" w:rsidP="00A56EE2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="00A56EE2" w:rsidRPr="00A56EE2">
        <w:t>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5"/>
        <w:gridCol w:w="5220"/>
      </w:tblGrid>
      <w:tr w:rsidR="00F64E86" w:rsidRPr="00F64E86" w14:paraId="34FE141E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9A8B16B" w14:textId="0E94E248" w:rsidR="00F64E86" w:rsidRPr="00601004" w:rsidRDefault="00F64E86" w:rsidP="008F7892">
            <w:pPr>
              <w:pStyle w:val="Q-Normal"/>
              <w:spacing w:line="288" w:lineRule="auto"/>
              <w:ind w:left="-574"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մոլ/լ.րոպե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right w:val="nil"/>
            </w:tcBorders>
          </w:tcPr>
          <w:p w14:paraId="4B63BC59" w14:textId="77777777" w:rsidR="00F64E86" w:rsidRDefault="00F64E86" w:rsidP="00A56EE2">
            <w:pPr>
              <w:pStyle w:val="Q-Normal"/>
              <w:rPr>
                <w:i/>
              </w:rPr>
            </w:pPr>
            <w:r w:rsidRPr="00264A21">
              <w:rPr>
                <w:i/>
              </w:rPr>
              <w:t>Լուծում:</w:t>
            </w:r>
          </w:p>
          <w:p w14:paraId="0E7D5306" w14:textId="77777777" w:rsidR="00F64E86" w:rsidRPr="00F64E86" w:rsidRDefault="00F64E86" w:rsidP="00F64E86">
            <w:pPr>
              <w:pStyle w:val="Q-Normal"/>
              <w:spacing w:line="288" w:lineRule="auto"/>
              <w:rPr>
                <w:rFonts w:eastAsiaTheme="minorEastAsia"/>
              </w:rPr>
            </w:pPr>
            <w:r w:rsidRPr="00AE3EFF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  <w:p w14:paraId="25DAD269" w14:textId="77777777" w:rsidR="00F64E86" w:rsidRDefault="00F64E86" w:rsidP="00F64E86">
            <w:pPr>
              <w:pStyle w:val="Q-Normal"/>
              <w:ind w:firstLine="0"/>
            </w:pPr>
            <w:r>
              <w:t>Ռեակցիայի կինետիկական հավասարումը.</w:t>
            </w:r>
          </w:p>
          <w:p w14:paraId="375AE488" w14:textId="3D1E7701" w:rsidR="00F64E86" w:rsidRPr="00F64E86" w:rsidRDefault="00F64E86" w:rsidP="00F64E86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</w:tr>
      <w:tr w:rsidR="00F64E86" w14:paraId="365A1D03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2568D28" w14:textId="60E01970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right w:val="nil"/>
            </w:tcBorders>
          </w:tcPr>
          <w:p w14:paraId="1D71EB3C" w14:textId="611DF760" w:rsidR="00F64E86" w:rsidRDefault="00F64E86" w:rsidP="00F64E86">
            <w:pPr>
              <w:pStyle w:val="Q-Normal"/>
              <w:ind w:firstLine="432"/>
              <w:rPr>
                <w:i/>
              </w:rPr>
            </w:pPr>
          </w:p>
        </w:tc>
      </w:tr>
      <w:tr w:rsidR="00F64E86" w14:paraId="25057F71" w14:textId="77777777" w:rsidTr="005F4EE1">
        <w:trPr>
          <w:trHeight w:val="395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3A17C91E" w14:textId="4E7B4FF5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bottom w:val="nil"/>
              <w:right w:val="nil"/>
            </w:tcBorders>
          </w:tcPr>
          <w:p w14:paraId="3D8B533F" w14:textId="0D9A01A4" w:rsidR="00F64E86" w:rsidRPr="00F64E86" w:rsidRDefault="00F64E86" w:rsidP="00F64E86">
            <w:pPr>
              <w:pStyle w:val="Q-Normal"/>
              <w:ind w:firstLine="432"/>
            </w:pPr>
          </w:p>
        </w:tc>
      </w:tr>
      <w:tr w:rsidR="00F64E86" w:rsidRPr="006A28E9" w14:paraId="7F399FAC" w14:textId="77777777" w:rsidTr="005F4EE1">
        <w:trPr>
          <w:trHeight w:val="371"/>
          <w:jc w:val="center"/>
        </w:trPr>
        <w:tc>
          <w:tcPr>
            <w:tcW w:w="1695" w:type="dxa"/>
            <w:tcBorders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4BC1F213" w14:textId="45AAFCE5" w:rsidR="00F64E86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k</m:t>
                </m:r>
                <m:r>
                  <w:rPr>
                    <w:rFonts w:ascii="Cambria Math" w:eastAsiaTheme="minorEastAsia" w:hAnsi="Cambria Math" w:cstheme="minorBidi"/>
                    <w:lang w:val="en-US"/>
                  </w:rPr>
                  <m:t>=?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70AA14" w14:textId="0AE2F2B6" w:rsidR="00F64E86" w:rsidRPr="00F64E86" w:rsidRDefault="00F64E86" w:rsidP="00933377">
            <w:pPr>
              <w:pStyle w:val="Q-Normal"/>
              <w:spacing w:line="240" w:lineRule="auto"/>
              <w:ind w:firstLine="0"/>
            </w:pPr>
            <w:r w:rsidRPr="00AE3EFF">
              <w:t>Այս</w:t>
            </w:r>
            <w:r>
              <w:t xml:space="preserve"> հավասարումից</w:t>
            </w:r>
            <w:r w:rsidRPr="00AE3EFF">
              <w:t xml:space="preserve"> որոշենք արագության հաստատունի արժեքը</w:t>
            </w:r>
            <w:r>
              <w:t xml:space="preserve"> և տեղադրենք խնդրի տվյալները</w:t>
            </w:r>
            <w:r w:rsidRPr="00AE3EFF">
              <w:t>.</w:t>
            </w:r>
          </w:p>
        </w:tc>
      </w:tr>
      <w:tr w:rsidR="00F64E86" w:rsidRPr="006A28E9" w14:paraId="72A5DE11" w14:textId="77777777" w:rsidTr="005F4EE1">
        <w:trPr>
          <w:trHeight w:val="370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1A24B5C6" w14:textId="77777777" w:rsidR="00F64E86" w:rsidRPr="00A56EE2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52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D5E3863" w14:textId="77777777" w:rsidR="00F64E86" w:rsidRDefault="00F64E86" w:rsidP="00933377">
            <w:pPr>
              <w:pStyle w:val="Q-Normal"/>
              <w:spacing w:line="240" w:lineRule="auto"/>
              <w:rPr>
                <w:rFonts w:ascii="Calibri" w:eastAsia="Calibri" w:hAnsi="Calibri" w:cs="Times New Roman"/>
                <w:b/>
                <w:i/>
              </w:rPr>
            </w:pPr>
          </w:p>
        </w:tc>
      </w:tr>
      <w:tr w:rsidR="00F64E86" w14:paraId="37ED575E" w14:textId="77777777" w:rsidTr="005F4EE1">
        <w:trPr>
          <w:trHeight w:val="854"/>
          <w:jc w:val="center"/>
        </w:trPr>
        <w:tc>
          <w:tcPr>
            <w:tcW w:w="691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75638A2E" w14:textId="77777777" w:rsidR="00F64E86" w:rsidRDefault="00F64E86" w:rsidP="00933377">
            <w:pPr>
              <w:pStyle w:val="Q-Normal"/>
              <w:spacing w:line="240" w:lineRule="auto"/>
              <w:ind w:firstLine="0"/>
              <w:rPr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487E7F7A" w14:textId="06B8F190" w:rsidR="00F64E86" w:rsidRDefault="00F64E86" w:rsidP="00933377">
            <w:pPr>
              <w:pStyle w:val="Q-Normal"/>
              <w:spacing w:line="240" w:lineRule="auto"/>
              <w:ind w:firstLine="432"/>
              <w:rPr>
                <w:i/>
              </w:rPr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5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մո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վ</m:t>
                  </m:r>
                </m:den>
              </m:f>
            </m:oMath>
            <w:r w:rsidRPr="00017AA3">
              <w:rPr>
                <w:rFonts w:ascii="Cambria Math" w:hAnsi="Cambria Math"/>
                <w:sz w:val="22"/>
                <w:szCs w:val="22"/>
              </w:rPr>
              <w:t>:</w:t>
            </w:r>
            <w:r>
              <w:rPr>
                <w:rFonts w:ascii="Cambria Math" w:hAnsi="Cambria Math"/>
                <w:sz w:val="22"/>
                <w:szCs w:val="22"/>
              </w:rPr>
              <w:t xml:space="preserve"> </w:t>
            </w:r>
          </w:p>
        </w:tc>
      </w:tr>
    </w:tbl>
    <w:p w14:paraId="7012F384" w14:textId="77777777" w:rsidR="00107906" w:rsidRPr="00AE3EFF" w:rsidRDefault="00107906" w:rsidP="007E20AF">
      <w:pPr>
        <w:pStyle w:val="Q-Xndir"/>
      </w:pPr>
    </w:p>
    <w:p w14:paraId="76CE90F8" w14:textId="64367AEC" w:rsidR="00017AA3" w:rsidRPr="0083313C" w:rsidRDefault="00BF0CD8" w:rsidP="00017AA3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980"/>
        <w:gridCol w:w="5454"/>
      </w:tblGrid>
      <w:tr w:rsidR="00017AA3" w14:paraId="1B20E12C" w14:textId="77777777" w:rsidTr="008F7892"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14:paraId="16AA7C05" w14:textId="77777777" w:rsidR="00017AA3" w:rsidRDefault="00017AA3" w:rsidP="00302A17">
            <w:pPr>
              <w:pStyle w:val="Q-Normal"/>
              <w:ind w:firstLine="0"/>
              <w:rPr>
                <w:i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25647D1F" w14:textId="25C835ED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rPr>
                <w:i/>
              </w:rPr>
              <w:t>Լուծում:</w:t>
            </w:r>
          </w:p>
        </w:tc>
      </w:tr>
      <w:tr w:rsidR="00017AA3" w14:paraId="27811964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6B1B14" w14:textId="227BABCD" w:rsidR="00017AA3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,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մոլ/լ.րոպե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42FAB867" w14:textId="1618E15B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</w:tc>
      </w:tr>
      <w:tr w:rsidR="00017AA3" w:rsidRPr="000B33AA" w14:paraId="24C78C9A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EB7E03B" w14:textId="08630BC5" w:rsidR="00017AA3" w:rsidRDefault="00017AA3" w:rsidP="00302A17">
            <w:pPr>
              <w:pStyle w:val="Q-Normal"/>
              <w:ind w:firstLine="0"/>
              <w:rPr>
                <w:i/>
              </w:rPr>
            </w:pPr>
            <w:r>
              <w:rPr>
                <w:i/>
              </w:rPr>
              <w:t>Ճնշումը մեծացել է 4 անգամ</w:t>
            </w:r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0F0EA" w14:textId="22451A17" w:rsidR="000B33AA" w:rsidRDefault="008F7892" w:rsidP="00302A17">
            <w:pPr>
              <w:pStyle w:val="Q-Normal"/>
              <w:ind w:firstLine="0"/>
            </w:pPr>
            <w:r>
              <w:t xml:space="preserve">ռեակցիայի </w:t>
            </w:r>
            <w:r w:rsidR="00017AA3" w:rsidRPr="00AE3EFF">
              <w:t>կինետիկական հավասարում</w:t>
            </w:r>
            <w:r w:rsidR="000B33AA">
              <w:t xml:space="preserve">ը՝ </w:t>
            </w:r>
          </w:p>
          <w:p w14:paraId="0F21F52E" w14:textId="0AE6C25A" w:rsidR="00017AA3" w:rsidRPr="008F7892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2,5</m:t>
                </m:r>
              </m:oMath>
            </m:oMathPara>
          </w:p>
        </w:tc>
      </w:tr>
      <w:tr w:rsidR="00B062B4" w14:paraId="1B75DA0F" w14:textId="77777777" w:rsidTr="008F7892">
        <w:trPr>
          <w:trHeight w:val="659"/>
        </w:trPr>
        <w:tc>
          <w:tcPr>
            <w:tcW w:w="1980" w:type="dxa"/>
            <w:vMerge w:val="restart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360F82F0" w14:textId="090CF8B4" w:rsidR="00B062B4" w:rsidRPr="00017AA3" w:rsidRDefault="00000000" w:rsidP="00302A17">
            <w:pPr>
              <w:pStyle w:val="Q-Normal"/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EFA52" w14:textId="50CFBDE7" w:rsidR="00B062B4" w:rsidRPr="00B062B4" w:rsidRDefault="00B062B4" w:rsidP="00B062B4">
            <w:pPr>
              <w:pStyle w:val="Q-Normal"/>
            </w:pPr>
            <w:r w:rsidRPr="00AE3EFF">
      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      </w:r>
          </w:p>
        </w:tc>
      </w:tr>
      <w:tr w:rsidR="00B062B4" w14:paraId="1A92A877" w14:textId="77777777" w:rsidTr="00933377">
        <w:trPr>
          <w:trHeight w:val="658"/>
        </w:trPr>
        <w:tc>
          <w:tcPr>
            <w:tcW w:w="1980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9F61801" w14:textId="77777777" w:rsidR="00B062B4" w:rsidRPr="007C4605" w:rsidRDefault="00B062B4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lang w:val="en-US"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5103D1C1" w14:textId="3E69EF7C" w:rsidR="00B062B4" w:rsidRPr="00AE3EFF" w:rsidRDefault="00000000" w:rsidP="000B33AA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2,5=160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B062B4" w14:paraId="0C684780" w14:textId="77777777" w:rsidTr="00933377">
        <w:tc>
          <w:tcPr>
            <w:tcW w:w="7434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18B254B4" w14:textId="4F09FD2A" w:rsidR="00B062B4" w:rsidRDefault="00B062B4" w:rsidP="000B33AA">
            <w:pPr>
              <w:pStyle w:val="Q-Normal"/>
              <w:spacing w:line="288" w:lineRule="auto"/>
              <w:ind w:firstLine="432"/>
              <w:rPr>
                <w:rFonts w:eastAsia="Calibri"/>
                <w:b/>
                <w:i/>
              </w:rPr>
            </w:pPr>
            <w:r w:rsidRPr="002E6857">
              <w:rPr>
                <w:bCs/>
                <w:i/>
                <w:iCs/>
              </w:rPr>
              <w:t>Պատ.՝</w:t>
            </w:r>
            <m:oMath>
              <m:r>
                <w:rPr>
                  <w:rFonts w:ascii="Cambria Math" w:hAnsi="Cambria Math"/>
                </w:rPr>
                <m:t xml:space="preserve"> 16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/լ.րոպե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</w:tc>
      </w:tr>
    </w:tbl>
    <w:p w14:paraId="1437D515" w14:textId="77777777" w:rsidR="00017AA3" w:rsidRDefault="00017AA3" w:rsidP="008F7892">
      <w:pPr>
        <w:pStyle w:val="Q-Normal"/>
        <w:ind w:firstLine="0"/>
        <w:rPr>
          <w:i/>
        </w:rPr>
      </w:pPr>
    </w:p>
    <w:p w14:paraId="456E1683" w14:textId="77777777" w:rsidR="00BF0CD8" w:rsidRPr="0083313C" w:rsidRDefault="00BF0CD8" w:rsidP="007E20AF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0525EF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0525EF">
      <w:pPr>
        <w:pStyle w:val="Q-Normal"/>
        <w:spacing w:line="288" w:lineRule="auto"/>
        <w:ind w:firstLine="432"/>
      </w:pPr>
      <w:r w:rsidRPr="00AE3EFF">
        <w:lastRenderedPageBreak/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r>
            <w:rPr>
              <w:rFonts w:ascii="Cambria Math" w:hAnsi="Cambria Math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0</m:t>
          </m:r>
        </m:oMath>
      </m:oMathPara>
    </w:p>
    <w:p w14:paraId="42B0FA3F" w14:textId="06151FC2" w:rsidR="000525EF" w:rsidRDefault="00BF0CD8" w:rsidP="008F7892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38" w:name="_Toc132934667"/>
      <w:bookmarkStart w:id="739" w:name="_Toc133963288"/>
      <w:bookmarkStart w:id="740" w:name="_Toc133965346"/>
      <w:bookmarkStart w:id="741" w:name="_Toc133965602"/>
      <w:bookmarkStart w:id="742" w:name="_Toc151878380"/>
      <w:r>
        <w:t>Ջ</w:t>
      </w:r>
      <w:r w:rsidRPr="0083313C">
        <w:t>ԵՐՄԱՍՏԻՃԱՆԻ ԱԶԴԵՑՈՒԹՅՈՒՆԸ</w:t>
      </w:r>
      <w:bookmarkEnd w:id="738"/>
      <w:bookmarkEnd w:id="739"/>
      <w:bookmarkEnd w:id="740"/>
      <w:bookmarkEnd w:id="741"/>
      <w:bookmarkEnd w:id="742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46CC072E">
                <wp:extent cx="5054509" cy="1123406"/>
                <wp:effectExtent l="0" t="0" r="0" b="635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4509" cy="1123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441CE2" w:rsidRPr="001641A7" w:rsidRDefault="00441CE2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4A88DA48" w14:textId="7252A6DE" w:rsidR="00441CE2" w:rsidRPr="001641A7" w:rsidRDefault="00441CE2" w:rsidP="00AC1844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</w:t>
                            </w:r>
                            <w:r w:rsidRPr="00AC1844">
                              <w:rPr>
                                <w:b w:val="0"/>
                              </w:rPr>
                              <w:t>.</w:t>
                            </w:r>
                            <w:r>
                              <w:rPr>
                                <w:b w:val="0"/>
                              </w:rPr>
                              <w:br/>
                            </w: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43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43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(9) 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</m:oMathPara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549" style="width:398pt;height:8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441CE2" w:rsidRPr="001641A7" w:rsidRDefault="00441CE2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4A88DA48" w14:textId="7252A6DE" w:rsidR="00441CE2" w:rsidRPr="001641A7" w:rsidRDefault="00441CE2" w:rsidP="00AC1844">
                      <w:pPr>
                        <w:pStyle w:val="Q-Yndgcvac"/>
                        <w:spacing w:after="0"/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</w:t>
                      </w:r>
                      <w:r w:rsidRPr="00AC1844">
                        <w:rPr>
                          <w:b w:val="0"/>
                        </w:rPr>
                        <w:t>.</w:t>
                      </w:r>
                      <w:r>
                        <w:rPr>
                          <w:b w:val="0"/>
                        </w:rPr>
                        <w:br/>
                      </w: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44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44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(9) ,</m:t>
                          </m:r>
                          <m:r>
                            <m:rPr>
                              <m:sty m:val="b"/>
                            </m:rPr>
                            <w:rPr>
                              <w:rFonts w:eastAsiaTheme="minorEastAsia"/>
                            </w:rPr>
                            <w:br/>
                          </m:r>
                        </m:oMath>
                      </m:oMathPara>
                      <w:r>
                        <w:rPr>
                          <w:rFonts w:eastAsiaTheme="minorEastAsia"/>
                        </w:rPr>
                        <w:tab/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805031" w:rsidRDefault="00BF0CD8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tbl>
      <w:tblPr>
        <w:tblStyle w:val="TableGrid"/>
        <w:tblpPr w:leftFromText="180" w:rightFromText="180" w:vertAnchor="text" w:horzAnchor="margin" w:tblpY="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</w:tblGrid>
      <w:tr w:rsidR="000525EF" w14:paraId="56054029" w14:textId="77777777" w:rsidTr="00933377">
        <w:trPr>
          <w:trHeight w:val="2694"/>
        </w:trPr>
        <w:tc>
          <w:tcPr>
            <w:tcW w:w="3775" w:type="dxa"/>
          </w:tcPr>
          <w:p w14:paraId="5F9AF065" w14:textId="77777777" w:rsidR="000525EF" w:rsidRDefault="000525EF" w:rsidP="000525EF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03436F63" wp14:editId="2A89C19F">
                  <wp:extent cx="1809206" cy="1606550"/>
                  <wp:effectExtent l="0" t="0" r="635" b="0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964" cy="1624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5EF" w14:paraId="6F4D4B02" w14:textId="77777777" w:rsidTr="00933377">
        <w:tc>
          <w:tcPr>
            <w:tcW w:w="3775" w:type="dxa"/>
          </w:tcPr>
          <w:p w14:paraId="227B4D32" w14:textId="77777777" w:rsidR="000525EF" w:rsidRDefault="000525EF" w:rsidP="00F96680">
            <w:pPr>
              <w:pStyle w:val="4"/>
              <w:spacing w:before="0" w:after="0"/>
              <w:jc w:val="both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2B17C381" w14:textId="44CE959E" w:rsidR="00E701C2" w:rsidRDefault="00933377" w:rsidP="00302A17">
      <w:pPr>
        <w:pStyle w:val="Q-Normal"/>
      </w:pPr>
      <w:r>
        <w:t>(9) բ</w:t>
      </w:r>
      <w:r w:rsidR="00BF0CD8" w:rsidRPr="00AE3EFF">
        <w:t>անաձևից երևում է, որ ջերմաստիճանը թվաբանական պրոգրեսիայով մեծացնելիս արագությունն աճում է երկրաչափական պրոգրեսիայով</w:t>
      </w:r>
      <w:r>
        <w:t xml:space="preserve">: Այդ կախվածությունն արտահայտված է </w:t>
      </w:r>
      <w:r w:rsidR="00BF0CD8" w:rsidRPr="00AE3EFF">
        <w:t xml:space="preserve"> նկ</w:t>
      </w:r>
      <w:r w:rsidR="00BF0CD8">
        <w:t xml:space="preserve">ար </w:t>
      </w:r>
      <w:r w:rsidR="00BF0CD8" w:rsidRPr="002E6857">
        <w:t>4.8</w:t>
      </w:r>
      <w:r>
        <w:t>-ում</w:t>
      </w:r>
      <w:r w:rsidR="00BF0CD8" w:rsidRPr="00AE3EFF">
        <w:t>:</w:t>
      </w:r>
    </w:p>
    <w:p w14:paraId="57012CC7" w14:textId="26526122" w:rsidR="00DB6E01" w:rsidRDefault="00150D47" w:rsidP="001641A7">
      <w:pPr>
        <w:pStyle w:val="Q-Normal"/>
      </w:pPr>
      <w:r>
        <w:t xml:space="preserve">Սակայն հետագա ուսումնասիրությունները ցույց են տվել, որ Վանտ-հոֆֆի կանոնը  գործում է ջերմաստիճանային նեղ միջակայքում: Ավելի բարձր ջերմաստիճաններում </w:t>
      </w:r>
      <w:r>
        <w:lastRenderedPageBreak/>
        <w:t>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0525EF" w:rsidRDefault="00BF0CD8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055D2DA2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005A3B04" w:rsidR="001641A7" w:rsidRDefault="001641A7" w:rsidP="001641A7">
      <w:pPr>
        <w:pStyle w:val="Q-Normal"/>
      </w:pPr>
      <w:r>
        <w:t>Այս գործընթացը դիտենք</w:t>
      </w:r>
      <w:r w:rsidR="000525EF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HI</m:t>
        </m:r>
      </m:oMath>
      <w:r>
        <w:t xml:space="preserve"> </w:t>
      </w:r>
      <w:r w:rsidR="000525EF">
        <w:t xml:space="preserve"> </w:t>
      </w:r>
      <w:r>
        <w:t>ռեակցիայի օրինակով (նկար 4.9):</w:t>
      </w:r>
    </w:p>
    <w:p w14:paraId="1B85BB0E" w14:textId="1CBEC5CF" w:rsidR="001641A7" w:rsidRDefault="001641A7" w:rsidP="001641A7">
      <w:pPr>
        <w:pStyle w:val="Q-Normal"/>
      </w:pPr>
      <w:r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[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]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*</m:t>
            </m:r>
          </m:sup>
        </m:sSup>
      </m:oMath>
      <w:r w:rsidR="000525EF" w:rsidRPr="000525EF">
        <w:rPr>
          <w:rFonts w:eastAsiaTheme="minorEastAsia"/>
          <w:sz w:val="22"/>
          <w:szCs w:val="22"/>
        </w:rPr>
        <w:t>,</w:t>
      </w:r>
      <w:r w:rsidR="000525EF">
        <w:rPr>
          <w:rFonts w:eastAsiaTheme="minorEastAsia"/>
          <w:b/>
          <w:sz w:val="22"/>
          <w:szCs w:val="22"/>
        </w:rPr>
        <w:t xml:space="preserve"> </w:t>
      </w:r>
      <w:r>
        <w:t xml:space="preserve">այնուհետև ակտիվ կոմպլեքսը քայքայվում է </w:t>
      </w:r>
      <m:oMath>
        <m:r>
          <w:rPr>
            <w:rFonts w:ascii="Cambria Math" w:hAnsi="Cambria Math"/>
          </w:rPr>
          <m:t xml:space="preserve">HI </m:t>
        </m:r>
      </m:oMath>
      <w:r>
        <w:t>-ի երկու մոլեկուլի:</w:t>
      </w:r>
    </w:p>
    <w:p w14:paraId="37B4F4D7" w14:textId="50688387" w:rsidR="00BF0CD8" w:rsidRPr="00BF4834" w:rsidRDefault="000525EF" w:rsidP="00302A17">
      <w:pPr>
        <w:pStyle w:val="Q-Normal"/>
      </w:pPr>
      <w:r>
        <w:t>Ա</w:t>
      </w:r>
      <w:r w:rsidRPr="00BF4834">
        <w:t xml:space="preserve">յս ռեակցիայի ընթացքում </w:t>
      </w:r>
      <w:r>
        <w:t xml:space="preserve">տեղի ունեցող </w:t>
      </w:r>
      <w:r w:rsidRPr="00BF4834">
        <w:t>էներգիայի փոփոխություն</w:t>
      </w:r>
      <w:r>
        <w:t>ը</w:t>
      </w:r>
      <w:r w:rsidRPr="00BF4834">
        <w:t xml:space="preserve"> պատկերենք  </w:t>
      </w:r>
      <w:r>
        <w:t>գ</w:t>
      </w:r>
      <w:r w:rsidR="00BF0CD8" w:rsidRPr="00BF4834">
        <w:t>րաֆիկորեն (նկ</w:t>
      </w:r>
      <w:r w:rsidR="00BF0CD8">
        <w:t xml:space="preserve">ար </w:t>
      </w:r>
      <w:r w:rsidR="00BF0CD8" w:rsidRPr="001641A7">
        <w:t>4.10</w:t>
      </w:r>
      <w:r w:rsidR="00BF0CD8" w:rsidRPr="00BF4834">
        <w:t xml:space="preserve">): Օրդինատների առանցքի վրա տեղադրենք համակարգի </w:t>
      </w:r>
      <w:r w:rsidR="00BF0CD8" w:rsidRPr="00BF4834">
        <w:lastRenderedPageBreak/>
        <w:t xml:space="preserve">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=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548AB206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62AC43D1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554DD309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0525EF">
        <w:t>յի</w:t>
      </w:r>
      <w:r>
        <w:t xml:space="preserve"> ավարտ</w:t>
      </w:r>
      <w:r w:rsidR="000525EF">
        <w:t>ման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7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mc:AlternateContent>
                <mc:Choice Requires="wps">
                  <w:drawing>
                    <wp:inline distT="0" distB="0" distL="0" distR="0" wp14:anchorId="2F91B5C4" wp14:editId="20DDCB36">
                      <wp:extent cx="1064172" cy="555171"/>
                      <wp:effectExtent l="0" t="0" r="3175" b="0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55517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441CE2" w:rsidRPr="000525EF" w:rsidRDefault="00441CE2" w:rsidP="001641A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550" style="width:83.8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" fillcolor="#dce8e8" stroked="f" strokeweight="1pt">
                      <v:stroke joinstyle="miter"/>
                      <v:textbox>
                        <w:txbxContent>
                          <w:p w14:paraId="6C51F315" w14:textId="63A830EF" w:rsidR="00441CE2" w:rsidRPr="000525EF" w:rsidRDefault="00441CE2" w:rsidP="001641A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0E9794C9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lastRenderedPageBreak/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</w:t>
      </w:r>
      <w:r w:rsidR="000525EF">
        <w:t>:</w:t>
      </w:r>
    </w:p>
    <w:p w14:paraId="2D38E49E" w14:textId="444EB786" w:rsidR="00BF0CD8" w:rsidRDefault="00BF0CD8" w:rsidP="002038C1">
      <w:pPr>
        <w:pStyle w:val="Q-Normal"/>
        <w:jc w:val="center"/>
        <w:rPr>
          <w:i/>
        </w:rPr>
      </w:pPr>
      <w:r w:rsidRPr="00AC1844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4"/>
        <w:gridCol w:w="6005"/>
      </w:tblGrid>
      <w:tr w:rsidR="002038C1" w14:paraId="18C9FB4C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7A3698E2" w14:textId="4A3F5495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20℃</m:t>
                </m:r>
              </m:oMath>
            </m:oMathPara>
          </w:p>
        </w:tc>
        <w:bookmarkStart w:id="745" w:name="_Hlk67152710"/>
        <w:tc>
          <w:tcPr>
            <w:tcW w:w="6009" w:type="dxa"/>
            <w:vMerge w:val="restart"/>
            <w:tcBorders>
              <w:top w:val="nil"/>
              <w:bottom w:val="nil"/>
              <w:right w:val="nil"/>
            </w:tcBorders>
          </w:tcPr>
          <w:p w14:paraId="22237F82" w14:textId="77777777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w:bookmarkEnd w:id="745"/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</m:oMath>
            </m:oMathPara>
          </w:p>
          <w:p w14:paraId="1B94067F" w14:textId="46DF59F2" w:rsidR="002038C1" w:rsidRDefault="00000000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70-1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243</m:t>
                </m:r>
              </m:oMath>
            </m:oMathPara>
          </w:p>
        </w:tc>
      </w:tr>
      <w:tr w:rsidR="002038C1" w14:paraId="03626386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17BA5F30" w14:textId="0132B888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70℃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63E28057" w14:textId="22FB6A23" w:rsidR="002038C1" w:rsidRDefault="002038C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</w:p>
        </w:tc>
      </w:tr>
      <w:tr w:rsidR="002038C1" w14:paraId="170C8D2F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090BDF4" w14:textId="78567264" w:rsidR="002038C1" w:rsidRPr="00805031" w:rsidRDefault="002038C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7BD43545" w14:textId="0BA18C88" w:rsidR="002038C1" w:rsidRPr="002038C1" w:rsidRDefault="002038C1" w:rsidP="002038C1">
            <w:pPr>
              <w:pStyle w:val="Q-Normal"/>
              <w:spacing w:line="288" w:lineRule="auto"/>
              <w:ind w:firstLine="432"/>
            </w:pPr>
          </w:p>
        </w:tc>
      </w:tr>
      <w:tr w:rsidR="002038C1" w14:paraId="24282D25" w14:textId="77777777" w:rsidTr="002038C1">
        <w:trPr>
          <w:trHeight w:val="341"/>
        </w:trPr>
        <w:tc>
          <w:tcPr>
            <w:tcW w:w="1975" w:type="dxa"/>
            <w:tcBorders>
              <w:left w:val="double" w:sz="4" w:space="0" w:color="auto"/>
              <w:bottom w:val="nil"/>
            </w:tcBorders>
          </w:tcPr>
          <w:p w14:paraId="1FD684C7" w14:textId="25F2382A" w:rsidR="002038C1" w:rsidRPr="00805031" w:rsidRDefault="00000000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03B07940" w14:textId="77777777" w:rsidR="002038C1" w:rsidRDefault="002038C1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2038C1" w14:paraId="72F1BB8C" w14:textId="77777777" w:rsidTr="002038C1">
        <w:trPr>
          <w:trHeight w:val="61"/>
        </w:trPr>
        <w:tc>
          <w:tcPr>
            <w:tcW w:w="7984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8669868" w14:textId="32C7B4CF" w:rsidR="002038C1" w:rsidRPr="002038C1" w:rsidRDefault="002038C1" w:rsidP="002038C1">
            <w:pPr>
              <w:pStyle w:val="Q-Normal"/>
              <w:jc w:val="center"/>
              <w:rPr>
                <w:b/>
              </w:rPr>
            </w:pPr>
            <w:r w:rsidRPr="002E6857">
              <w:rPr>
                <w:bCs/>
                <w:i/>
                <w:iCs/>
              </w:rPr>
              <w:t>Պատ.՝</w:t>
            </w:r>
            <w:r w:rsidRPr="00AE3EFF">
              <w:rPr>
                <w:b/>
              </w:rPr>
              <w:t xml:space="preserve"> </w:t>
            </w:r>
            <w:r w:rsidRPr="00AE3EFF">
              <w:t>243:</w:t>
            </w:r>
          </w:p>
        </w:tc>
      </w:tr>
    </w:tbl>
    <w:p w14:paraId="1AE36374" w14:textId="77777777" w:rsidR="00933377" w:rsidRPr="00AC1844" w:rsidRDefault="00933377" w:rsidP="00302A17">
      <w:pPr>
        <w:pStyle w:val="Q-Normal"/>
        <w:rPr>
          <w:i/>
        </w:rPr>
      </w:pPr>
    </w:p>
    <w:p w14:paraId="4439291D" w14:textId="382816E0" w:rsidR="00BF0CD8" w:rsidRPr="00E12E71" w:rsidRDefault="00BF0CD8" w:rsidP="007E20AF">
      <w:pPr>
        <w:pStyle w:val="Q-Xndir"/>
      </w:pPr>
      <w:r w:rsidRPr="00E12E71">
        <w:t xml:space="preserve"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</w:t>
      </w:r>
      <w:r w:rsidR="000525EF">
        <w:t>միջակայք</w:t>
      </w:r>
      <w:r w:rsidRPr="00E12E71">
        <w:t>ում:</w:t>
      </w:r>
    </w:p>
    <w:p w14:paraId="43AF43C0" w14:textId="3A507852" w:rsidR="002038C1" w:rsidRDefault="00BF0CD8" w:rsidP="002038C1">
      <w:pPr>
        <w:pStyle w:val="Q-Normal"/>
        <w:spacing w:line="288" w:lineRule="auto"/>
        <w:ind w:firstLine="432"/>
        <w:jc w:val="center"/>
      </w:pPr>
      <w:r w:rsidRPr="002E6857">
        <w:rPr>
          <w:i/>
          <w:iCs/>
        </w:rPr>
        <w:t>Լուծում</w:t>
      </w:r>
      <w:r w:rsidRPr="00AE3EFF">
        <w:t>:</w:t>
      </w:r>
      <w:bookmarkStart w:id="746" w:name="_Hlk6709167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5"/>
        <w:gridCol w:w="6464"/>
      </w:tblGrid>
      <w:tr w:rsidR="002038C1" w14:paraId="4F3258E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76EDD79F" w14:textId="4C9ABD53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27</m:t>
                </m:r>
              </m:oMath>
            </m:oMathPara>
          </w:p>
        </w:tc>
        <w:tc>
          <w:tcPr>
            <w:tcW w:w="646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9267A3" w14:textId="2CC1A66F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,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7= 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</m:t>
                </m:r>
              </m:oMath>
            </m:oMathPara>
          </w:p>
          <w:p w14:paraId="1D75E72D" w14:textId="5044495D" w:rsidR="002038C1" w:rsidRPr="002038C1" w:rsidRDefault="00000000" w:rsidP="002038C1">
            <w:pPr>
              <w:pStyle w:val="Q-Normal"/>
              <w:spacing w:line="288" w:lineRule="auto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,    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∆t=30  </m:t>
                </m:r>
              </m:oMath>
            </m:oMathPara>
          </w:p>
        </w:tc>
      </w:tr>
      <w:tr w:rsidR="002038C1" w14:paraId="7516992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98A630C" w14:textId="6907BB83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06B33B" w14:textId="06FE731A" w:rsidR="002038C1" w:rsidRPr="002038C1" w:rsidRDefault="002038C1" w:rsidP="002038C1">
            <w:pPr>
              <w:pStyle w:val="Q-Normal"/>
              <w:spacing w:line="288" w:lineRule="auto"/>
              <w:ind w:firstLine="0"/>
              <w:rPr>
                <w:i/>
              </w:rPr>
            </w:pPr>
          </w:p>
        </w:tc>
      </w:tr>
      <w:tr w:rsidR="002038C1" w14:paraId="309460C4" w14:textId="77777777" w:rsidTr="002038C1">
        <w:tc>
          <w:tcPr>
            <w:tcW w:w="151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EFF3CC5" w14:textId="3BD278A0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∆t=?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CB4149" w14:textId="77777777" w:rsidR="002038C1" w:rsidRDefault="002038C1" w:rsidP="002038C1">
            <w:pPr>
              <w:pStyle w:val="Q-Normal"/>
              <w:spacing w:line="288" w:lineRule="auto"/>
              <w:ind w:firstLine="0"/>
            </w:pPr>
          </w:p>
        </w:tc>
      </w:tr>
      <w:tr w:rsidR="002038C1" w14:paraId="186B8E8E" w14:textId="77777777" w:rsidTr="002038C1">
        <w:tc>
          <w:tcPr>
            <w:tcW w:w="7979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C1839BC" w14:textId="39A6CAE0" w:rsidR="002038C1" w:rsidRDefault="002038C1" w:rsidP="002038C1">
            <w:pPr>
              <w:pStyle w:val="Q-Normal"/>
              <w:spacing w:line="288" w:lineRule="auto"/>
              <w:ind w:firstLine="0"/>
              <w:jc w:val="center"/>
            </w:pPr>
            <w:r w:rsidRPr="002E6857">
              <w:rPr>
                <w:i/>
                <w:iCs/>
              </w:rPr>
              <w:t>Պատ</w:t>
            </w:r>
            <w:r w:rsidRPr="00AE3EFF">
              <w:t xml:space="preserve">.՝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805031">
              <w:rPr>
                <w:rFonts w:eastAsiaTheme="minorEastAsia"/>
              </w:rPr>
              <w:t>:</w:t>
            </w:r>
          </w:p>
        </w:tc>
      </w:tr>
      <w:bookmarkEnd w:id="746"/>
    </w:tbl>
    <w:p w14:paraId="5ADFB374" w14:textId="5260B701" w:rsidR="00BF0CD8" w:rsidRPr="002038C1" w:rsidRDefault="00BF0CD8" w:rsidP="002038C1">
      <w:pPr>
        <w:pStyle w:val="Q-Normal"/>
        <w:spacing w:line="288" w:lineRule="auto"/>
        <w:rPr>
          <w:i/>
        </w:rPr>
      </w:pPr>
    </w:p>
    <w:p w14:paraId="52F44B39" w14:textId="77777777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18006BD1" w14:textId="16FB13AB" w:rsidR="002038C1" w:rsidRDefault="00BF0CD8" w:rsidP="002038C1">
      <w:pPr>
        <w:pStyle w:val="Q-Normal"/>
        <w:ind w:firstLine="432"/>
        <w:contextualSpacing w:val="0"/>
        <w:jc w:val="center"/>
        <w:rPr>
          <w:i/>
        </w:rPr>
      </w:pPr>
      <w:bookmarkStart w:id="747" w:name="_Hlk67153528"/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620"/>
        <w:gridCol w:w="6374"/>
      </w:tblGrid>
      <w:tr w:rsidR="002038C1" w:rsidRPr="006A28E9" w14:paraId="5418AB9E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4337E71A" w14:textId="1BABC330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52A9B885" w14:textId="28E25F03" w:rsidR="002038C1" w:rsidRPr="002038C1" w:rsidRDefault="002038C1" w:rsidP="002038C1">
            <w:pPr>
              <w:pStyle w:val="Q-Normal"/>
              <w:ind w:firstLine="432"/>
              <w:contextualSpacing w:val="0"/>
            </w:pPr>
            <w:r w:rsidRPr="00AE3EFF">
              <w:t>Նախ որոշենք, թե քանի անգամ կմեծանա ռեակցիայի արագությունը ջերմաստիճանը 30</w:t>
            </w:r>
            <w:r w:rsidRPr="00AE3EFF">
              <w:rPr>
                <w:vertAlign w:val="superscript"/>
              </w:rPr>
              <w:t>0</w:t>
            </w:r>
            <w:r w:rsidRPr="00AE3EFF">
              <w:t>-ով բարձրացնելիս.</w:t>
            </w:r>
          </w:p>
        </w:tc>
      </w:tr>
      <w:tr w:rsidR="002038C1" w14:paraId="115B8B68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17CBC6A" w14:textId="44499E79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v=k[A][B]</m:t>
                </m:r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39551D8D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:rsidRPr="006A28E9" w14:paraId="088A03DD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7FFFDECF" w14:textId="3D6C9ABA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∆t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7A3F76BC" w14:textId="77777777" w:rsid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անգամ</m:t>
                </m:r>
              </m:oMath>
            </m:oMathPara>
          </w:p>
          <w:p w14:paraId="161396B9" w14:textId="6FBB1549" w:rsidR="002038C1" w:rsidRDefault="002038C1" w:rsidP="002038C1">
            <w:pPr>
              <w:pStyle w:val="Q-Normal"/>
              <w:ind w:firstLine="432"/>
              <w:rPr>
                <w:i/>
              </w:rPr>
            </w:pPr>
            <w:r w:rsidRPr="00AE3EFF">
              <w:t xml:space="preserve">Այժմ որոշենք, թե քանի անգամ կփոքրանա ռեակցիայի արագությունը, եթե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E3EFF">
              <w:t xml:space="preserve"> և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E3EFF">
              <w:t xml:space="preserve"> նյութերի կոնցենտրացիաները փոքրացվեն 3 անգամ:</w:t>
            </w:r>
          </w:p>
        </w:tc>
      </w:tr>
      <w:tr w:rsidR="002038C1" w:rsidRPr="002038C1" w14:paraId="369DCD26" w14:textId="77777777" w:rsidTr="002038C1">
        <w:trPr>
          <w:trHeight w:val="314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31C2E1CB" w14:textId="2733A08A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Theme="minorHAnsi" w:eastAsiaTheme="minorEastAsia" w:hAnsiTheme="minorHAnsi" w:cstheme="minorBidi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1C5CFE8B" w14:textId="057BD24D" w:rsidR="002038C1" w:rsidRPr="002038C1" w:rsidRDefault="002038C1" w:rsidP="002038C1">
            <w:pPr>
              <w:pStyle w:val="Q-Normal"/>
              <w:ind w:firstLine="432"/>
              <w:contextualSpacing w:val="0"/>
            </w:pPr>
          </w:p>
        </w:tc>
      </w:tr>
      <w:tr w:rsidR="002038C1" w14:paraId="5CAAC29D" w14:textId="77777777" w:rsidTr="002038C1">
        <w:trPr>
          <w:trHeight w:val="313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2B4F73E2" w14:textId="37854850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221D64A5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14:paraId="7C20573B" w14:textId="77777777" w:rsidTr="002038C1">
        <w:tc>
          <w:tcPr>
            <w:tcW w:w="1605" w:type="dxa"/>
            <w:gridSpan w:val="2"/>
            <w:tcBorders>
              <w:left w:val="double" w:sz="4" w:space="0" w:color="auto"/>
            </w:tcBorders>
          </w:tcPr>
          <w:p w14:paraId="5ED3FC8D" w14:textId="5AB4DE5E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?</m:t>
                </m:r>
              </m:oMath>
            </m:oMathPara>
          </w:p>
        </w:tc>
        <w:tc>
          <w:tcPr>
            <w:tcW w:w="6374" w:type="dxa"/>
            <w:tcBorders>
              <w:top w:val="nil"/>
              <w:right w:val="nil"/>
            </w:tcBorders>
          </w:tcPr>
          <w:p w14:paraId="0721D72E" w14:textId="77777777" w:rsidR="002038C1" w:rsidRPr="00AE3EFF" w:rsidRDefault="00000000" w:rsidP="002038C1">
            <w:pPr>
              <w:pStyle w:val="Q-Normal"/>
              <w:spacing w:line="288" w:lineRule="auto"/>
              <w:ind w:firstLine="43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   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  <w:p w14:paraId="058C8D96" w14:textId="19A5CACA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        9 անգամ կփոքրանա</m:t>
                </m:r>
              </m:oMath>
            </m:oMathPara>
          </w:p>
        </w:tc>
      </w:tr>
      <w:tr w:rsidR="002038C1" w:rsidRPr="002038C1" w14:paraId="6DF8892A" w14:textId="77777777" w:rsidTr="002038C1">
        <w:tc>
          <w:tcPr>
            <w:tcW w:w="985" w:type="dxa"/>
            <w:tcBorders>
              <w:top w:val="nil"/>
              <w:left w:val="double" w:sz="4" w:space="0" w:color="auto"/>
              <w:right w:val="nil"/>
            </w:tcBorders>
          </w:tcPr>
          <w:p w14:paraId="20405479" w14:textId="264E9C23" w:rsidR="002038C1" w:rsidRPr="00AE3EFF" w:rsidRDefault="002038C1" w:rsidP="002038C1">
            <w:pPr>
              <w:pStyle w:val="Q-Normal"/>
              <w:spacing w:line="288" w:lineRule="auto"/>
              <w:ind w:firstLine="432"/>
              <w:rPr>
                <w:b/>
              </w:rPr>
            </w:pPr>
          </w:p>
        </w:tc>
        <w:tc>
          <w:tcPr>
            <w:tcW w:w="6994" w:type="dxa"/>
            <w:gridSpan w:val="2"/>
            <w:tcBorders>
              <w:top w:val="nil"/>
              <w:left w:val="nil"/>
              <w:right w:val="nil"/>
            </w:tcBorders>
          </w:tcPr>
          <w:p w14:paraId="47DBEBC6" w14:textId="30C8A802" w:rsidR="002038C1" w:rsidRDefault="002038C1" w:rsidP="002038C1">
            <w:pPr>
              <w:pStyle w:val="Q-Normal"/>
              <w:ind w:firstLine="0"/>
              <w:rPr>
                <w:bCs/>
                <w:i/>
                <w:iCs/>
              </w:rPr>
            </w:pPr>
            <w:r w:rsidRPr="00AE3EFF">
              <w:t>Երկու գործոնների գումարային ազդեցության հետևանքով ռեակցիայի արագությունը կմեծանա 3 անգամ:</w:t>
            </w:r>
          </w:p>
          <w:p w14:paraId="6D298C4E" w14:textId="2F616E94" w:rsidR="002038C1" w:rsidRPr="002038C1" w:rsidRDefault="002038C1" w:rsidP="002038C1">
            <w:pPr>
              <w:pStyle w:val="Q-Normal"/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կմեծանա 3 անգամ:</w:t>
            </w:r>
          </w:p>
        </w:tc>
      </w:tr>
    </w:tbl>
    <w:p w14:paraId="02CE6B31" w14:textId="77777777" w:rsidR="002038C1" w:rsidRDefault="002038C1" w:rsidP="000525EF">
      <w:pPr>
        <w:pStyle w:val="Q-Normal"/>
        <w:ind w:firstLine="432"/>
        <w:contextualSpacing w:val="0"/>
        <w:rPr>
          <w:i/>
        </w:rPr>
      </w:pPr>
    </w:p>
    <w:bookmarkEnd w:id="747"/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3C23E829" w14:textId="71B066CC" w:rsidR="002038C1" w:rsidRDefault="00BF0CD8" w:rsidP="00D4026B">
      <w:pPr>
        <w:pStyle w:val="Q-Normal"/>
        <w:jc w:val="center"/>
        <w:rPr>
          <w:i/>
        </w:rPr>
      </w:pPr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4"/>
        <w:gridCol w:w="6275"/>
      </w:tblGrid>
      <w:tr w:rsidR="006B4CDD" w14:paraId="4F99C10E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745EE51E" w14:textId="74FCC2F1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 w:val="restart"/>
            <w:tcBorders>
              <w:top w:val="nil"/>
              <w:bottom w:val="nil"/>
              <w:right w:val="nil"/>
            </w:tcBorders>
          </w:tcPr>
          <w:p w14:paraId="7AC2E883" w14:textId="48A7B808" w:rsidR="006B4CDD" w:rsidRPr="006B4CDD" w:rsidRDefault="006B4CDD" w:rsidP="00302A17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Կիրառենք (10) բանաձևը.</w:t>
            </w:r>
          </w:p>
          <w:p w14:paraId="744E250C" w14:textId="748AAB7B" w:rsidR="006B4CDD" w:rsidRPr="00D4026B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 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</m:t>
                </m:r>
              </m:oMath>
            </m:oMathPara>
          </w:p>
          <w:p w14:paraId="74F0244F" w14:textId="654BD682" w:rsidR="006B4CDD" w:rsidRDefault="006B4CDD" w:rsidP="00302A17">
            <w:pPr>
              <w:pStyle w:val="Q-Normal"/>
              <w:ind w:firstLine="0"/>
            </w:pPr>
            <w:r w:rsidRPr="001641A7">
              <w:rPr>
                <w:rFonts w:eastAsiaTheme="minorEastAsia"/>
              </w:rPr>
              <w:t>Ըստ Վանտ-Հոֆֆի կանոնի</w:t>
            </w:r>
            <w:r>
              <w:rPr>
                <w:rFonts w:eastAsiaTheme="minorEastAsia"/>
              </w:rPr>
              <w:t>.</w:t>
            </w:r>
          </w:p>
          <w:p w14:paraId="12BF0D3C" w14:textId="2E96E526" w:rsidR="006B4CDD" w:rsidRPr="00D4026B" w:rsidRDefault="00000000" w:rsidP="006B4CDD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-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9</m:t>
                </m:r>
              </m:oMath>
            </m:oMathPara>
          </w:p>
          <w:p w14:paraId="7788A11D" w14:textId="56158EB4" w:rsidR="006B4CDD" w:rsidRPr="006B4CDD" w:rsidRDefault="00D4026B" w:rsidP="00302A17">
            <w:pPr>
              <w:pStyle w:val="Q-Normal"/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36</m:t>
                </m:r>
              </m:oMath>
            </m:oMathPara>
          </w:p>
        </w:tc>
      </w:tr>
      <w:tr w:rsidR="006B4CDD" w14:paraId="79F10237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5890291A" w14:textId="4AA3B095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2D859D51" w14:textId="39CD4439" w:rsidR="006B4CDD" w:rsidRDefault="006B4CDD" w:rsidP="00302A17">
            <w:pPr>
              <w:pStyle w:val="Q-Normal"/>
            </w:pPr>
          </w:p>
        </w:tc>
      </w:tr>
      <w:tr w:rsidR="006B4CDD" w14:paraId="2CBA8FF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2DEEF75C" w14:textId="684D284B" w:rsidR="006B4CDD" w:rsidRPr="00D4026B" w:rsidRDefault="00D4026B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394562B" w14:textId="75799D09" w:rsidR="006B4CDD" w:rsidRDefault="006B4CDD" w:rsidP="00302A17">
            <w:pPr>
              <w:pStyle w:val="Q-Normal"/>
            </w:pPr>
          </w:p>
        </w:tc>
      </w:tr>
      <w:tr w:rsidR="006B4CDD" w14:paraId="64675C8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C325A4B" w14:textId="6D368F88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4րոպե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02BE9504" w14:textId="2B5ADB52" w:rsidR="006B4CDD" w:rsidRDefault="006B4CDD" w:rsidP="00302A17">
            <w:pPr>
              <w:pStyle w:val="Q-Normal"/>
            </w:pPr>
          </w:p>
        </w:tc>
      </w:tr>
      <w:tr w:rsidR="006B4CDD" w14:paraId="63881A80" w14:textId="77777777" w:rsidTr="006B4CDD">
        <w:tc>
          <w:tcPr>
            <w:tcW w:w="1705" w:type="dxa"/>
            <w:tcBorders>
              <w:left w:val="double" w:sz="4" w:space="0" w:color="auto"/>
              <w:bottom w:val="nil"/>
            </w:tcBorders>
          </w:tcPr>
          <w:p w14:paraId="6C563323" w14:textId="23B4AF2E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1F4B31C" w14:textId="4878C555" w:rsidR="006B4CDD" w:rsidRDefault="006B4CDD" w:rsidP="00302A17">
            <w:pPr>
              <w:pStyle w:val="Q-Normal"/>
              <w:ind w:firstLine="0"/>
            </w:pPr>
          </w:p>
        </w:tc>
      </w:tr>
      <w:tr w:rsidR="006B4CDD" w14:paraId="1BD940E8" w14:textId="77777777" w:rsidTr="006B4CDD">
        <w:tc>
          <w:tcPr>
            <w:tcW w:w="1705" w:type="dxa"/>
            <w:tcBorders>
              <w:top w:val="nil"/>
              <w:left w:val="double" w:sz="4" w:space="0" w:color="auto"/>
              <w:right w:val="nil"/>
            </w:tcBorders>
          </w:tcPr>
          <w:p w14:paraId="787345F9" w14:textId="77777777" w:rsidR="006B4CDD" w:rsidRDefault="006B4CDD" w:rsidP="00302A17">
            <w:pPr>
              <w:pStyle w:val="Q-Normal"/>
              <w:ind w:firstLine="0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279" w:type="dxa"/>
            <w:tcBorders>
              <w:top w:val="nil"/>
              <w:left w:val="nil"/>
              <w:right w:val="nil"/>
            </w:tcBorders>
          </w:tcPr>
          <w:p w14:paraId="79506255" w14:textId="22CB97D9" w:rsidR="006B4CDD" w:rsidRPr="006B4CDD" w:rsidRDefault="006B4CDD" w:rsidP="006B4CDD">
            <w:pPr>
              <w:pStyle w:val="Q-Normal"/>
              <w:rPr>
                <w:i/>
              </w:rPr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36րոպե:</w:t>
            </w:r>
          </w:p>
        </w:tc>
      </w:tr>
    </w:tbl>
    <w:p w14:paraId="152B2CBF" w14:textId="77777777" w:rsidR="002038C1" w:rsidRDefault="002038C1" w:rsidP="00302A17">
      <w:pPr>
        <w:pStyle w:val="Q-Normal"/>
      </w:pP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5F6E1B3" w14:textId="2129346E" w:rsidR="00AA159C" w:rsidRDefault="00AA159C" w:rsidP="00C60F7D">
      <w:bookmarkStart w:id="748" w:name="_Toc132934668"/>
      <w:bookmarkStart w:id="749" w:name="_Toc133963289"/>
      <w:bookmarkStart w:id="750" w:name="_Toc133965347"/>
      <w:bookmarkStart w:id="751" w:name="_Toc133965603"/>
      <w:r>
        <w:rPr>
          <w:noProof/>
        </w:rPr>
        <w:lastRenderedPageBreak/>
        <mc:AlternateContent>
          <mc:Choice Requires="wpc">
            <w:drawing>
              <wp:inline distT="0" distB="0" distL="0" distR="0" wp14:anchorId="44CD1FBA" wp14:editId="0C46EC27">
                <wp:extent cx="5060950" cy="872115"/>
                <wp:effectExtent l="0" t="0" r="6350" b="4445"/>
                <wp:docPr id="1457313164" name="Canvas 1457313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605895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649255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3D5ABB" w14:textId="3BC4B941" w:rsidR="00AA159C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28714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873FB" w14:textId="73ABA64D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ԿԱՏԱԼԻԶԻ ԸՆԴՀԱՆՈՒՐ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42597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CD1FBA" id="Canvas 1457313164" o:spid="_x0000_s15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270gaH4EAAD+DQAADgAA&#10;AAAAAAAAAAAAAAAuAgAAZHJzL2Uyb0RvYy54bWxQSwECLQAUAAYACAAAACEAK1qLPdgAAAAFAQAA&#10;DwAAAAAAAAAAAAAAAADYBgAAZHJzL2Rvd25yZXYueG1sUEsFBgAAAAAEAAQA8wAAAN0HAAAAAA==&#10;">
                <v:shape id="_x0000_s15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5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">
                  <v:shape id="Hexagon 1" o:spid="_x0000_s15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5B3D5ABB" w14:textId="3BC4B941" w:rsidR="00AA159C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55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" filled="f" stroked="f" strokeweight="1.5pt">
                    <v:textbox>
                      <w:txbxContent>
                        <w:p w14:paraId="28D873FB" w14:textId="73ABA64D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ԿԱՏԱԼԻԶԻ ԸՆԴՀԱՆՈՒՐ ՀԻՄՈՒ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5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52" w:name="_Toc151878381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48"/>
      <w:bookmarkEnd w:id="749"/>
      <w:bookmarkEnd w:id="750"/>
      <w:bookmarkEnd w:id="751"/>
      <w:bookmarkEnd w:id="752"/>
    </w:p>
    <w:p w14:paraId="224518F0" w14:textId="77777777" w:rsidR="00BF0CD8" w:rsidRDefault="00BF0CD8" w:rsidP="0038275F">
      <w:pPr>
        <w:pStyle w:val="Q-Normal"/>
        <w:ind w:firstLine="432"/>
        <w:contextualSpacing w:val="0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38275F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63D85B3B">
                <wp:extent cx="3932686" cy="727657"/>
                <wp:effectExtent l="0" t="0" r="0" b="0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7276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441CE2" w:rsidRDefault="00441CE2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557" style="width:309.6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4BD3DD6" w14:textId="77777777" w:rsidR="00441CE2" w:rsidRDefault="00441CE2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8275F">
      <w:pPr>
        <w:pStyle w:val="Q-Normal"/>
        <w:ind w:firstLine="432"/>
        <w:contextualSpacing w:val="0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8275F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8275F">
      <w:pPr>
        <w:pStyle w:val="Q-Normal"/>
        <w:ind w:firstLine="432"/>
        <w:contextualSpacing w:val="0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CFCFCE5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441CE2" w:rsidRDefault="00441CE2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558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1292C89" w14:textId="77777777" w:rsidR="00441CE2" w:rsidRDefault="00441CE2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8275F">
      <w:pPr>
        <w:pStyle w:val="Q-Normal"/>
        <w:ind w:firstLine="432"/>
        <w:contextualSpacing w:val="0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4AD18EE4">
                <wp:extent cx="4256668" cy="946597"/>
                <wp:effectExtent l="0" t="0" r="0" b="635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441CE2" w:rsidRDefault="00441CE2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559" style="width:335.1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A2161E2" w14:textId="77777777" w:rsidR="00441CE2" w:rsidRDefault="00441CE2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8275F">
      <w:pPr>
        <w:pStyle w:val="Q-Normal"/>
        <w:ind w:firstLine="432"/>
        <w:contextualSpacing w:val="0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8275F">
      <w:pPr>
        <w:pStyle w:val="Q-Normal"/>
        <w:ind w:firstLine="432"/>
        <w:contextualSpacing w:val="0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8275F">
      <w:pPr>
        <w:pStyle w:val="Q-Normal"/>
        <w:ind w:firstLine="432"/>
        <w:contextualSpacing w:val="0"/>
        <w:jc w:val="center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8275F">
      <w:pPr>
        <w:pStyle w:val="Q-Normal"/>
        <w:ind w:firstLine="432"/>
        <w:contextualSpacing w:val="0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6D926EBC">
                <wp:extent cx="4691949" cy="553791"/>
                <wp:effectExtent l="0" t="0" r="0" b="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553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441CE2" w:rsidRDefault="00441CE2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560" style="width:369.4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225933A" w14:textId="77777777" w:rsidR="00441CE2" w:rsidRDefault="00441CE2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8275F">
      <w:pPr>
        <w:pStyle w:val="Q-Normal"/>
        <w:ind w:firstLine="432"/>
        <w:contextualSpacing w:val="0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2C26BA6A" w:rsidR="00BF0CD8" w:rsidRPr="0038275F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06BD0B3A" w14:textId="77777777" w:rsidR="0038275F" w:rsidRDefault="0038275F" w:rsidP="0038275F">
      <w:pPr>
        <w:pStyle w:val="Q-Normal"/>
      </w:pPr>
      <w:r>
        <w:t xml:space="preserve">Ահա թե ինչու չի փոխվում կատալիզատորի որակական և քանակական բաղադրությունը: </w:t>
      </w:r>
    </w:p>
    <w:p w14:paraId="3B193876" w14:textId="5C23C2E8" w:rsidR="0038275F" w:rsidRDefault="0038275F" w:rsidP="0038275F">
      <w:pPr>
        <w:pStyle w:val="Q-Normal"/>
      </w:pPr>
      <w:r>
        <w:t xml:space="preserve">Այս գործընթացների էներգիական գծապատկերը ներկայացված է նկար </w:t>
      </w:r>
      <w:r w:rsidRPr="00587279">
        <w:t>4.1</w:t>
      </w:r>
      <w:r>
        <w:t>1-ում:</w:t>
      </w:r>
    </w:p>
    <w:p w14:paraId="0B837364" w14:textId="73EEA764" w:rsidR="002E715E" w:rsidRDefault="002E715E" w:rsidP="002E715E">
      <w:pPr>
        <w:pStyle w:val="Q-Normal"/>
      </w:pPr>
      <w:r>
        <w:t>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2598AA9B" w14:textId="77777777" w:rsidR="002E715E" w:rsidRPr="007455D3" w:rsidRDefault="002E715E" w:rsidP="002E715E">
      <w:pPr>
        <w:pStyle w:val="Q-Normal"/>
      </w:pPr>
    </w:p>
    <w:p w14:paraId="64CA2C7A" w14:textId="26CF7D88" w:rsidR="0038275F" w:rsidRPr="00763173" w:rsidRDefault="0038275F" w:rsidP="002E715E">
      <w:pPr>
        <w:pStyle w:val="Q-Normal"/>
        <w:ind w:firstLine="0"/>
      </w:pPr>
    </w:p>
    <w:p w14:paraId="78199FCA" w14:textId="77777777" w:rsidR="002E715E" w:rsidRDefault="002E715E" w:rsidP="002E715E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3D5EB4B7" wp14:editId="28510ABE">
            <wp:extent cx="3813760" cy="2552518"/>
            <wp:effectExtent l="0" t="0" r="0" b="635"/>
            <wp:docPr id="1029157761" name="Рисунок 102915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174" cy="257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D192" w14:textId="4EBDD17A" w:rsidR="0038275F" w:rsidRDefault="002E715E" w:rsidP="002E715E">
      <w:pPr>
        <w:pStyle w:val="4"/>
      </w:pPr>
      <w:r>
        <w:t>Ռեակցիայի ակտիվացման էներգիայի մեծությունն  առանց կատալիզատորի և</w:t>
      </w:r>
      <w:r w:rsidRPr="001B0E2C">
        <w:t xml:space="preserve"> </w:t>
      </w:r>
      <w:r>
        <w:t>կատալիզատորի առկայությամբ</w:t>
      </w:r>
    </w:p>
    <w:p w14:paraId="19317870" w14:textId="47F3AFB0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</w:t>
      </w:r>
      <w:r>
        <w:lastRenderedPageBreak/>
        <w:t>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45AD5BE8" w14:textId="2AA6FE8C" w:rsidR="00AA159C" w:rsidRDefault="00AA159C" w:rsidP="00C60F7D">
      <w:bookmarkStart w:id="753" w:name="_Toc132934669"/>
      <w:bookmarkStart w:id="754" w:name="_Toc133963290"/>
      <w:bookmarkStart w:id="755" w:name="_Toc133965348"/>
      <w:bookmarkStart w:id="756" w:name="_Toc133965604"/>
      <w:r>
        <w:rPr>
          <w:noProof/>
        </w:rPr>
        <w:lastRenderedPageBreak/>
        <mc:AlternateContent>
          <mc:Choice Requires="wpc">
            <w:drawing>
              <wp:inline distT="0" distB="0" distL="0" distR="0" wp14:anchorId="63800DBC" wp14:editId="429BCD13">
                <wp:extent cx="5060950" cy="872115"/>
                <wp:effectExtent l="0" t="0" r="6350" b="4445"/>
                <wp:docPr id="150787338" name="Canvas 150787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648130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4586031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BB3B7" w14:textId="22AE459B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72577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90670C" w14:textId="1B51825D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804809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800DBC" id="Canvas 150787338" o:spid="_x0000_s156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DrL79N8BAAA/Q0AAA4AAAAA&#10;AAAAAAAAAAAALgIAAGRycy9lMm9Eb2MueG1sUEsBAi0AFAAGAAgAAAAhACtaiz3YAAAABQEAAA8A&#10;AAAAAAAAAAAAAAAA1gYAAGRycy9kb3ducmV2LnhtbFBLBQYAAAAABAAEAPMAAADbBwAAAAA=&#10;">
                <v:shape id="_x0000_s156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6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/Gt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">
                  <v:shape id="Hexagon 1" o:spid="_x0000_s156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6ABB3B7" w14:textId="22AE459B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8</w:t>
                          </w:r>
                        </w:p>
                      </w:txbxContent>
                    </v:textbox>
                  </v:shape>
                  <v:rect id="Rectangle 1" o:spid="_x0000_s156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" filled="f" stroked="f" strokeweight="1.5pt">
                    <v:textbox>
                      <w:txbxContent>
                        <w:p w14:paraId="7D90670C" w14:textId="1B51825D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56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57" w:name="_Toc132934670"/>
      <w:bookmarkStart w:id="758" w:name="_Toc133963291"/>
      <w:bookmarkStart w:id="759" w:name="_Toc133965349"/>
      <w:bookmarkStart w:id="760" w:name="_Toc133965605"/>
      <w:bookmarkStart w:id="761" w:name="_Toc151878382"/>
      <w:bookmarkEnd w:id="753"/>
      <w:bookmarkEnd w:id="754"/>
      <w:bookmarkEnd w:id="755"/>
      <w:bookmarkEnd w:id="756"/>
      <w:r>
        <w:t>§4.8. ՔԻՄԻԱԿԱՆ ՀԱՎԱՍԱՐԱԿՇՌՈՒԹՅՈՒՆ</w:t>
      </w:r>
      <w:bookmarkEnd w:id="761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62" w:name="_Toc151878383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57"/>
      <w:bookmarkEnd w:id="758"/>
      <w:bookmarkEnd w:id="759"/>
      <w:bookmarkEnd w:id="760"/>
      <w:bookmarkEnd w:id="762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49024" behindDoc="1" locked="0" layoutInCell="1" allowOverlap="1" wp14:anchorId="1811F4A5" wp14:editId="769E8E47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2E715E">
      <w:pPr>
        <w:pStyle w:val="Q-Normal"/>
        <w:ind w:firstLine="432"/>
        <w:contextualSpacing w:val="0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2E715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193428ED">
                <wp:extent cx="4656608" cy="534474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534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441CE2" w:rsidRDefault="00441CE2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567" style="width:366.65pt;height:4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38B54C4F" w14:textId="77777777" w:rsidR="00441CE2" w:rsidRDefault="00441CE2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9" type="#_x0000_t75" style="width:121.5pt;height:30.75pt" o:ole="">
            <v:imagedata r:id="rId552" o:title=""/>
          </v:shape>
          <o:OLEObject Type="Embed" ProgID="ChemDraw.Document.6.0" ShapeID="_x0000_i1239" DrawAspect="Content" ObjectID="_1762494332" r:id="rId553"/>
        </w:object>
      </w:r>
    </w:p>
    <w:p w14:paraId="5C977734" w14:textId="77777777" w:rsidR="00BF0CD8" w:rsidRPr="004E59D0" w:rsidRDefault="00BF0CD8" w:rsidP="002E715E">
      <w:pPr>
        <w:pStyle w:val="Q-Normal"/>
        <w:ind w:firstLine="432"/>
        <w:contextualSpacing w:val="0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52586A48">
                <wp:extent cx="3995989" cy="753415"/>
                <wp:effectExtent l="0" t="0" r="5080" b="889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7534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441CE2" w:rsidRDefault="00441CE2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568" style="width:314.65pt;height:59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2070C49" w14:textId="77777777" w:rsidR="00441CE2" w:rsidRDefault="00441CE2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022C0B">
      <w:pPr>
        <w:pStyle w:val="Q-Normal"/>
        <w:numPr>
          <w:ilvl w:val="0"/>
          <w:numId w:val="51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63" w:name="_Toc132934671"/>
      <w:bookmarkStart w:id="764" w:name="_Toc133963292"/>
      <w:bookmarkStart w:id="765" w:name="_Toc133965350"/>
      <w:bookmarkStart w:id="766" w:name="_Toc133965606"/>
      <w:bookmarkStart w:id="767" w:name="_Toc151878384"/>
      <w:r>
        <w:t>Ք</w:t>
      </w:r>
      <w:r w:rsidRPr="002F431E">
        <w:t>ԻՄԻԱԿԱՆ ՀԱՎԱՍԱՐԱԿՇՌՈՒԹՅՈՒՆ, ՀԱՎԱՍԱՐԱԿՇՌՈՒԹՅԱՆ ՀԱՍՏԱՏՈՒՆ</w:t>
      </w:r>
      <w:bookmarkEnd w:id="763"/>
      <w:bookmarkEnd w:id="764"/>
      <w:bookmarkEnd w:id="765"/>
      <w:bookmarkEnd w:id="766"/>
      <w:bookmarkEnd w:id="767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40" type="#_x0000_t75" style="width:109.5pt;height:28.5pt" o:ole="">
            <v:imagedata r:id="rId554" o:title=""/>
          </v:shape>
          <o:OLEObject Type="Embed" ProgID="ChemDraw.Document.6.0" ShapeID="_x0000_i1240" DrawAspect="Content" ObjectID="_1762494333" r:id="rId555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1D6EC4A9">
                  <wp:extent cx="2227217" cy="1960788"/>
                  <wp:effectExtent l="0" t="0" r="1905" b="190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9" cy="1965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68" w:name="_Hlk130927390"/>
    <w:p w14:paraId="05AF39E7" w14:textId="4FD99A4E" w:rsidR="00BF0CD8" w:rsidRPr="00A44C04" w:rsidRDefault="00000000" w:rsidP="002E715E">
      <w:pPr>
        <w:pStyle w:val="Q-Normal"/>
        <w:spacing w:line="288" w:lineRule="auto"/>
        <w:ind w:firstLine="432"/>
        <w:contextualSpacing w:val="0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w:bookmarkEnd w:id="768"/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246BFE92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>լինում են ամենամեծը, հետևաբար</w:t>
      </w:r>
      <w:r w:rsidR="002E715E">
        <w:t xml:space="preserve"> </w:t>
      </w:r>
      <w:r w:rsidR="002E715E" w:rsidRPr="001F6CF6">
        <w:t>ուղիղ ռեակցիայի արագություն</w:t>
      </w:r>
      <w:r w:rsidR="002E715E">
        <w:t>ն</w:t>
      </w:r>
      <w:r w:rsidRPr="001F6CF6">
        <w:t xml:space="preserve"> ունենում է </w:t>
      </w:r>
      <w:r w:rsidRPr="001F6CF6">
        <w:lastRenderedPageBreak/>
        <w:t>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E715E" w:rsidRPr="001F6CF6">
        <w:t>-</w:t>
      </w:r>
      <w:r w:rsidR="002E715E">
        <w:t>ը</w:t>
      </w:r>
      <w:r w:rsidR="002E715E" w:rsidRPr="001F6CF6">
        <w:t xml:space="preserve"> </w:t>
      </w:r>
      <w:r w:rsidRPr="001F6CF6">
        <w:t xml:space="preserve">սկսում է </w:t>
      </w:r>
      <w:r>
        <w:t>փոքրանա</w:t>
      </w:r>
      <w:r w:rsidRPr="001F6CF6">
        <w:t>լ:</w:t>
      </w:r>
    </w:p>
    <w:p w14:paraId="0987CD15" w14:textId="294158AD" w:rsidR="00BF0CD8" w:rsidRPr="004E59D0" w:rsidRDefault="00BF0CD8" w:rsidP="002E715E">
      <w:pPr>
        <w:pStyle w:val="Q-Normal"/>
        <w:ind w:firstLine="432"/>
        <w:contextualSpacing w:val="0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69" w:name="_Hlk130932120"/>
    <w:p w14:paraId="39D358A0" w14:textId="6A017F65" w:rsidR="00BF0CD8" w:rsidRPr="00F766C9" w:rsidRDefault="00000000" w:rsidP="002E715E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w:bookmarkEnd w:id="769"/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:</m:t>
          </m:r>
        </m:oMath>
      </m:oMathPara>
    </w:p>
    <w:p w14:paraId="1EA32FC5" w14:textId="5E5E885B" w:rsidR="00BF0CD8" w:rsidRPr="00FB39C7" w:rsidRDefault="00BF0CD8" w:rsidP="00277C01">
      <w:pPr>
        <w:pStyle w:val="Q-Normal"/>
        <w:ind w:firstLine="432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 xml:space="preserve">Վերջանյութերի </w:t>
      </w:r>
      <w:r w:rsidR="00153FA6">
        <w:t>գոյանալու</w:t>
      </w:r>
      <w:r>
        <w:t xml:space="preserve">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153FA6" w:rsidRDefault="00000000" w:rsidP="00277C01">
      <w:pPr>
        <w:pStyle w:val="Q-Yndgcvac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277C01">
      <w:pPr>
        <w:pStyle w:val="Q-Normal"/>
        <w:ind w:firstLine="432"/>
        <w:contextualSpacing w:val="0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153FA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0D1CDED7">
                <wp:extent cx="3704897" cy="1019694"/>
                <wp:effectExtent l="0" t="0" r="0" b="9525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10196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441CE2" w:rsidRPr="00B758A8" w:rsidRDefault="00441CE2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441CE2" w:rsidRPr="00B84214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441CE2" w:rsidRDefault="00441CE2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569" style="width:291.7pt;height:8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441CE2" w:rsidRPr="00B758A8" w:rsidRDefault="00441CE2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441CE2" w:rsidRPr="00B84214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441CE2" w:rsidRDefault="00441CE2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153FA6">
      <w:pPr>
        <w:pStyle w:val="Q-Normal"/>
        <w:ind w:firstLine="432"/>
        <w:contextualSpacing w:val="0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153FA6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117E0D04">
                <wp:extent cx="4108844" cy="721217"/>
                <wp:effectExtent l="0" t="0" r="6350" b="3175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441CE2" w:rsidRDefault="00441CE2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570" style="width:323.55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DEF197F" w14:textId="2AAD3530" w:rsidR="00441CE2" w:rsidRDefault="00441CE2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277C0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277C01">
      <w:pPr>
        <w:pStyle w:val="Q-Normal"/>
        <w:spacing w:line="264" w:lineRule="auto"/>
        <w:ind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70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70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153FA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153FA6">
      <w:pPr>
        <w:pStyle w:val="Q-Normal"/>
        <w:spacing w:line="288" w:lineRule="auto"/>
        <w:ind w:firstLine="432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0CA15623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247246F9" w14:textId="26F5B641" w:rsidR="00153FA6" w:rsidRDefault="00153FA6" w:rsidP="00153FA6">
      <w:pPr>
        <w:pStyle w:val="Q-Normal"/>
        <w:ind w:left="1440" w:firstLine="432"/>
        <w:contextualSpacing w:val="0"/>
      </w:pPr>
      <w:r w:rsidRPr="00DA1F61">
        <w:rPr>
          <w:noProof/>
        </w:rPr>
        <mc:AlternateContent>
          <mc:Choice Requires="wps">
            <w:drawing>
              <wp:inline distT="0" distB="0" distL="0" distR="0" wp14:anchorId="3B5D954F" wp14:editId="1035CC4C">
                <wp:extent cx="3534002" cy="776186"/>
                <wp:effectExtent l="0" t="0" r="9525" b="5080"/>
                <wp:docPr id="102915778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4002" cy="7761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9AC1E98" w14:textId="77777777" w:rsidR="00441CE2" w:rsidRPr="007E20AF" w:rsidRDefault="00000000" w:rsidP="00153FA6">
                            <w:pPr>
                              <w:pStyle w:val="Q-Yndgcvac"/>
                              <w:ind w:left="-810" w:firstLine="810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B1E924B" w14:textId="77777777" w:rsidR="00441CE2" w:rsidRPr="002A09FB" w:rsidRDefault="00441CE2" w:rsidP="00153FA6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D954F" id="_x0000_s1571" style="width:278.25pt;height:6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49AC1E98" w14:textId="77777777" w:rsidR="00441CE2" w:rsidRPr="007E20AF" w:rsidRDefault="00000000" w:rsidP="00153FA6">
                      <w:pPr>
                        <w:pStyle w:val="Q-Yndgcvac"/>
                        <w:ind w:left="-810" w:firstLine="810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B1E924B" w14:textId="77777777" w:rsidR="00441CE2" w:rsidRPr="002A09FB" w:rsidRDefault="00441CE2" w:rsidP="00153FA6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307FDE3B" w:rsidR="007E20AF" w:rsidRPr="00FA1977" w:rsidRDefault="00BF0CD8" w:rsidP="00153FA6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63E6A74A">
                <wp:extent cx="4097326" cy="731520"/>
                <wp:effectExtent l="0" t="0" r="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731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441CE2" w:rsidRPr="007E20AF" w:rsidRDefault="00441CE2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572" style="width:322.6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RtTlA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" fillcolor="#d7f5f5" stroked="f" strokeweight="1pt">
                <v:stroke joinstyle="miter"/>
                <v:textbox>
                  <w:txbxContent>
                    <w:p w14:paraId="494ABCE1" w14:textId="45654F3E" w:rsidR="00441CE2" w:rsidRPr="007E20AF" w:rsidRDefault="00441CE2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153FA6">
      <w:pPr>
        <w:pStyle w:val="Q-Normal"/>
        <w:ind w:firstLine="432"/>
        <w:contextualSpacing w:val="0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34F22083" w:rsidR="00BF0CD8" w:rsidRPr="00153FA6" w:rsidRDefault="00000000" w:rsidP="00153FA6">
      <w:pPr>
        <w:pStyle w:val="Q-Normal"/>
        <w:spacing w:line="288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153FA6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71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71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72" w:name="_Toc132934672"/>
      <w:bookmarkStart w:id="773" w:name="_Toc133963293"/>
      <w:bookmarkStart w:id="774" w:name="_Toc133965351"/>
      <w:bookmarkStart w:id="775" w:name="_Toc133965607"/>
      <w:bookmarkStart w:id="776" w:name="_Toc151878385"/>
      <w:r w:rsidRPr="0037401B">
        <w:t>ԽՆԴԻՐՆԵՐԻ ԼՈՒԾՄԱՆ ՕՐԻՆԱԿՆԵՐ</w:t>
      </w:r>
      <w:bookmarkEnd w:id="772"/>
      <w:bookmarkEnd w:id="773"/>
      <w:bookmarkEnd w:id="774"/>
      <w:bookmarkEnd w:id="775"/>
      <w:bookmarkEnd w:id="776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53FA6">
      <w:pPr>
        <w:pStyle w:val="Q-Xndir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77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77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4DC74D0" w14:textId="77777777" w:rsidR="00153FA6" w:rsidRDefault="00BF0CD8" w:rsidP="007E20AF">
      <w:pPr>
        <w:pStyle w:val="Q-Xndir"/>
      </w:pPr>
      <w:r w:rsidRPr="002F431E">
        <w:t>եթե նյութերի հավասարակշռական կոնցենտրացիաները հավասար են՝</w:t>
      </w:r>
    </w:p>
    <w:p w14:paraId="47A1F32B" w14:textId="56429F0C" w:rsidR="00BF0CD8" w:rsidRPr="002F431E" w:rsidRDefault="00BF0CD8" w:rsidP="00153FA6">
      <w:pPr>
        <w:pStyle w:val="Q-Xndir"/>
        <w:spacing w:line="288" w:lineRule="auto"/>
      </w:pPr>
      <w:r w:rsidRPr="002F431E">
        <w:lastRenderedPageBreak/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53FA6">
      <w:pPr>
        <w:pStyle w:val="Q-Xndir"/>
        <w:contextualSpacing w:val="0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53FA6">
      <w:pPr>
        <w:pStyle w:val="Q-Xndir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277C01">
      <w:pPr>
        <w:pStyle w:val="Q-Normal"/>
        <w:ind w:firstLine="432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78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78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1A007728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lastRenderedPageBreak/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79" w:name="_Toc132934673"/>
      <w:bookmarkStart w:id="780" w:name="_Toc133963294"/>
      <w:bookmarkStart w:id="781" w:name="_Toc133965352"/>
      <w:bookmarkStart w:id="782" w:name="_Toc133965608"/>
    </w:p>
    <w:p w14:paraId="5C6C4349" w14:textId="1D5A1957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48AD77A" wp14:editId="7D7937FC">
                <wp:extent cx="5060950" cy="872115"/>
                <wp:effectExtent l="0" t="0" r="6350" b="4445"/>
                <wp:docPr id="1658972203" name="Canvas 1658972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0966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409764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E2AA6" w14:textId="52E4E862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307858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DE9B9E" w14:textId="2CF3E737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ԱՆ ՏԵՂԱՇԱՐԺԸ, ԼԵ-ՇԱՏԵԼՅԵԻ ՍԿԶԲՈՒՆ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2663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8AD77A" id="Canvas 1658972203" o:spid="_x0000_s15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XiLeUegQAAPwNAAAOAAAAAAAA&#10;AAAAAAAAAC4CAABkcnMvZTJvRG9jLnhtbFBLAQItABQABgAIAAAAIQArWos92AAAAAUBAAAPAAAA&#10;AAAAAAAAAAAAANQGAABkcnMvZG93bnJldi54bWxQSwUGAAAAAAQABADzAAAA2QcAAAAA&#10;">
                <v:shape id="_x0000_s15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">
                  <v:shape id="Hexagon 1" o:spid="_x0000_s15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405E2AA6" w14:textId="52E4E862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9</w:t>
                          </w:r>
                        </w:p>
                      </w:txbxContent>
                    </v:textbox>
                  </v:shape>
                  <v:rect id="Rectangle 1" o:spid="_x0000_s157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" filled="f" stroked="f" strokeweight="1.5pt">
                    <v:textbox>
                      <w:txbxContent>
                        <w:p w14:paraId="09DE9B9E" w14:textId="2CF3E737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ՀԱՎԱՍԱՐԱԿՇՌՈՒԹՅԱՆ ՏԵՂԱՇԱՐԺԸ, ԼԵ-ՇԱՏԵԼՅԵԻ ՍԿԶԲՈՒՆ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5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83" w:name="_Toc151878386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79"/>
      <w:bookmarkEnd w:id="780"/>
      <w:bookmarkEnd w:id="781"/>
      <w:bookmarkEnd w:id="782"/>
      <w:bookmarkEnd w:id="783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D54B2C">
      <w:pPr>
        <w:pStyle w:val="Q-Normal"/>
        <w:ind w:firstLine="432"/>
        <w:contextualSpacing w:val="0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D54B2C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2095FC2F">
                <wp:extent cx="4634449" cy="685800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441CE2" w:rsidRDefault="00441CE2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579" style="width:364.9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" fillcolor="#d7f5f5" stroked="f" strokeweight="1pt">
                <v:stroke joinstyle="miter"/>
                <v:textbox>
                  <w:txbxContent>
                    <w:p w14:paraId="5FB17816" w14:textId="77777777" w:rsidR="00441CE2" w:rsidRDefault="00441CE2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84" w:name="_Toc132934674"/>
      <w:bookmarkStart w:id="785" w:name="_Toc133963295"/>
      <w:bookmarkStart w:id="786" w:name="_Toc133965353"/>
      <w:bookmarkStart w:id="787" w:name="_Toc133965609"/>
      <w:bookmarkStart w:id="788" w:name="_Toc151878387"/>
      <w:r w:rsidRPr="007E1959">
        <w:t>ՓՈԽԱԶԴՈՂ ՆՅՈՒԹԵՐԻ ԿՈՆՑԵՆՏՐԱՑԻԱՆԵՐԻ ԱԶԴԵՑՈՒԹՅՈՒՆԸ</w:t>
      </w:r>
      <w:bookmarkEnd w:id="784"/>
      <w:bookmarkEnd w:id="785"/>
      <w:bookmarkEnd w:id="786"/>
      <w:bookmarkEnd w:id="787"/>
      <w:bookmarkEnd w:id="788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89" w:name="_Toc132934675"/>
      <w:bookmarkStart w:id="790" w:name="_Toc133963296"/>
      <w:bookmarkStart w:id="791" w:name="_Toc133965354"/>
      <w:bookmarkStart w:id="792" w:name="_Toc133965610"/>
      <w:bookmarkStart w:id="793" w:name="_Toc151878388"/>
      <w:r w:rsidRPr="00D172A4">
        <w:t>ՋԵՐՄԱՍՏԻՃԱՆԻ ԱԶԴԵՑՈՒԹՅՈՒՆԸ</w:t>
      </w:r>
      <w:bookmarkEnd w:id="789"/>
      <w:bookmarkEnd w:id="790"/>
      <w:bookmarkEnd w:id="791"/>
      <w:bookmarkEnd w:id="792"/>
      <w:bookmarkEnd w:id="793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794" w:name="_Hlk70281403"/>
    <w:p w14:paraId="42911D1D" w14:textId="0B9EC739" w:rsidR="00BF0CD8" w:rsidRPr="00736350" w:rsidRDefault="00000000" w:rsidP="00653A11">
      <w:pPr>
        <w:pStyle w:val="Q-Normal"/>
        <w:spacing w:line="288" w:lineRule="auto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795" w:name="_Hlk70281581"/>
          <w:bookmarkEnd w:id="794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795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653A11">
      <w:pPr>
        <w:pStyle w:val="Q-Normal"/>
        <w:spacing w:line="288" w:lineRule="auto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796" w:name="_Toc132934676"/>
      <w:bookmarkStart w:id="797" w:name="_Toc133963297"/>
      <w:bookmarkStart w:id="798" w:name="_Toc133965355"/>
      <w:bookmarkStart w:id="799" w:name="_Toc133965611"/>
      <w:bookmarkStart w:id="800" w:name="_Toc151878389"/>
      <w:r w:rsidRPr="00D172A4">
        <w:t>ՃՆՇՄԱՆ ԱԶԴԵՑՈՒԹՅՈՒՆԸ</w:t>
      </w:r>
      <w:bookmarkEnd w:id="796"/>
      <w:bookmarkEnd w:id="797"/>
      <w:bookmarkEnd w:id="798"/>
      <w:bookmarkEnd w:id="799"/>
      <w:bookmarkEnd w:id="800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01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01"/>
          <m:r>
            <m:rPr>
              <m:sty m:val="bi"/>
            </m:rPr>
            <w:rPr>
              <w:rFonts w:ascii="Cambria Math" w:hAnsi="Cambria Math"/>
            </w:rPr>
            <m:t>-Q</m:t>
          </m:r>
        </m:oMath>
      </m:oMathPara>
    </w:p>
    <w:p w14:paraId="4C6A9D53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32C6CEC3" w14:textId="56389B06" w:rsidR="00AA159C" w:rsidRDefault="00AA159C" w:rsidP="00C60F7D">
      <w:bookmarkStart w:id="802" w:name="_Toc132934677"/>
      <w:bookmarkStart w:id="803" w:name="_Toc133963298"/>
      <w:bookmarkStart w:id="804" w:name="_Toc133965356"/>
      <w:bookmarkStart w:id="805" w:name="_Toc13396561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4A006B3" wp14:editId="1A2DF2D9">
                <wp:extent cx="5060950" cy="872115"/>
                <wp:effectExtent l="0" t="0" r="6350" b="4445"/>
                <wp:docPr id="1788221470" name="Canvas 1788221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80743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837917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F6D713" w14:textId="47D5A5A9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9548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241758" w14:textId="0DE7E0BB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ԸՆԴՀԱՆՈՒՐ ԴԱՍԱԿԱՐԳ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28493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A006B3" id="Canvas 1788221470" o:spid="_x0000_s15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KrNnV/BAAA+w0AAA4A&#10;AAAAAAAAAAAAAAAALgIAAGRycy9lMm9Eb2MueG1sUEsBAi0AFAAGAAgAAAAhACtaiz3YAAAABQEA&#10;AA8AAAAAAAAAAAAAAAAA2QYAAGRycy9kb3ducmV2LnhtbFBLBQYAAAAABAAEAPMAAADeBwAAAAA=&#10;">
                <v:shape id="_x0000_s15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8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">
                  <v:shape id="Hexagon 1" o:spid="_x0000_s15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0FF6D713" w14:textId="47D5A5A9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0</w:t>
                          </w:r>
                        </w:p>
                      </w:txbxContent>
                    </v:textbox>
                  </v:shape>
                  <v:rect id="Rectangle 1" o:spid="_x0000_s158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" filled="f" stroked="f" strokeweight="1.5pt">
                    <v:textbox>
                      <w:txbxContent>
                        <w:p w14:paraId="74241758" w14:textId="0DE7E0BB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ՌԵԱԿՑԻԱՆԵՐԻ ԸՆԴՀԱՆՈՒՐ ԴԱՍԱԿԱՐԳ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806" w:name="_Toc151878390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02"/>
      <w:bookmarkEnd w:id="803"/>
      <w:bookmarkEnd w:id="804"/>
      <w:bookmarkEnd w:id="805"/>
      <w:bookmarkEnd w:id="806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Ըստ դարձելիության՝</w:t>
      </w: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7E20AF">
        <w:rPr>
          <w:rFonts w:ascii="GHEA Grapalat" w:hAnsi="GHEA Grapalat"/>
          <w:color w:val="007A7A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contextualSpacing w:val="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391F1D8B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441CE2" w:rsidRDefault="00441CE2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586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6346F6" w14:textId="77777777" w:rsidR="00441CE2" w:rsidRDefault="00441CE2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79BD37C8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441CE2" w:rsidRDefault="00441CE2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587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B02758" w14:textId="77777777" w:rsidR="00441CE2" w:rsidRDefault="00441CE2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6B11EF23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441CE2" w:rsidRDefault="00441CE2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588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441CE2" w:rsidRDefault="00441CE2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07" w:name="_Hlk70100457"/>
      <w:r>
        <w:t xml:space="preserve">Օրինակներ. </w:t>
      </w:r>
    </w:p>
    <w:bookmarkEnd w:id="807"/>
    <w:p w14:paraId="5AC5DCBF" w14:textId="197AD17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08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0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653A11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A72128">
                <wp:extent cx="4180949" cy="777240"/>
                <wp:effectExtent l="0" t="0" r="0" b="381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441CE2" w:rsidRDefault="00441CE2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589" style="width:329.2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BDEC091" w14:textId="77777777" w:rsidR="00441CE2" w:rsidRDefault="00441CE2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653A11">
      <w:pPr>
        <w:pStyle w:val="Q-Normal"/>
        <w:spacing w:line="288" w:lineRule="auto"/>
        <w:ind w:firstLine="432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653A11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653A11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41" type="#_x0000_t75" style="width:3in;height:17.25pt" o:ole="">
            <v:imagedata r:id="rId557" o:title=""/>
          </v:shape>
          <o:OLEObject Type="Embed" ProgID="ChemDraw.Document.6.0" ShapeID="_x0000_i1241" DrawAspect="Content" ObjectID="_1762494334" r:id="rId558"/>
        </w:object>
      </w:r>
    </w:p>
    <w:p w14:paraId="51E18F9A" w14:textId="77777777" w:rsidR="00BF0CD8" w:rsidRDefault="00BF0CD8" w:rsidP="00022C0B">
      <w:pPr>
        <w:pStyle w:val="Q-Normal"/>
        <w:numPr>
          <w:ilvl w:val="0"/>
          <w:numId w:val="52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42" type="#_x0000_t75" style="width:162.75pt;height:17.25pt" o:ole="">
            <v:imagedata r:id="rId559" o:title=""/>
          </v:shape>
          <o:OLEObject Type="Embed" ProgID="ChemDraw.Document.6.0" ShapeID="_x0000_i1242" DrawAspect="Content" ObjectID="_1762494335" r:id="rId560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243" type="#_x0000_t75" style="width:198pt;height:33pt" o:ole="">
            <v:imagedata r:id="rId561" o:title=""/>
          </v:shape>
          <o:OLEObject Type="Embed" ProgID="ChemDraw.Document.6.0" ShapeID="_x0000_i1243" DrawAspect="Content" ObjectID="_1762494336" r:id="rId562"/>
        </w:object>
      </w:r>
    </w:p>
    <w:p w14:paraId="291FF7C1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4" type="#_x0000_t75" style="width:198.75pt;height:15.75pt" o:ole="">
            <v:imagedata r:id="rId563" o:title=""/>
          </v:shape>
          <o:OLEObject Type="Embed" ProgID="ChemDraw.Document.6.0" ShapeID="_x0000_i1244" DrawAspect="Content" ObjectID="_1762494337" r:id="rId564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lastRenderedPageBreak/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drawing>
          <wp:inline distT="0" distB="0" distL="0" distR="0" wp14:anchorId="4EE5E4C9" wp14:editId="00C6779B">
            <wp:extent cx="4946650" cy="2671354"/>
            <wp:effectExtent l="19050" t="0" r="6350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5" r:lo="rId566" r:qs="rId567" r:cs="rId568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4232E103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4EEF686" wp14:editId="4E7442A1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712395398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45FA0A" id="Шестиугольник 19" o:spid="_x0000_s1026" type="#_x0000_t9" style="position:absolute;margin-left:0;margin-top:2.35pt;width:130.9pt;height:116.95pt;z-index:251727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D2CED0F" wp14:editId="2F656B17">
                <wp:extent cx="6234430" cy="1674496"/>
                <wp:effectExtent l="0" t="0" r="0" b="0"/>
                <wp:docPr id="165947665" name="Canvas 1659476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3532532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7300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C7BA4B" w14:textId="77777777" w:rsidR="005112ED" w:rsidRPr="003A35F9" w:rsidRDefault="005112E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06429083" w14:textId="292F6613" w:rsidR="005112ED" w:rsidRPr="005112ED" w:rsidRDefault="005112E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706352" name="Надпись 23"/>
                        <wps:cNvSpPr txBox="1"/>
                        <wps:spPr>
                          <a:xfrm>
                            <a:off x="1715840" y="735329"/>
                            <a:ext cx="3418135" cy="817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83C161" w14:textId="77777777" w:rsidR="005112ED" w:rsidRPr="00AA159C" w:rsidRDefault="005112ED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 xml:space="preserve">ԼՈՒԾՈԻՅԹՆԵՐ: ԷԼԵԿՏՐՈԼԻՏԱՅԻՆ ԴԻՍՈՑՈՒՄ: ԱՂԵՐԻ ՀԻԴՐՈԼԻԶ: ԷԼԵԿՏՐՈԼԻԶ: </w:t>
                              </w:r>
                            </w:p>
                            <w:p w14:paraId="42AEAD15" w14:textId="029E79CA" w:rsidR="005112ED" w:rsidRPr="00AA159C" w:rsidRDefault="005112ED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ՄԱՔՈՒՐ ՆՅՈՒԹԵՐ ԵՎ ԽԱՌՆՈՒՐԴՆԵՐ: ԴԻՍՊԵՐՍ (ՑՐԻՎ) ՀԱՄԱԿԱՐԳ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2CED0F" id="Canvas 165947665" o:spid="_x0000_s1590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">
                <v:shape id="_x0000_s1591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592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" adj="1742" fillcolor="teal" stroked="f" strokeweight="1pt"/>
                <v:shape id="Надпись 22" o:spid="_x0000_s1593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" filled="f" stroked="f" strokeweight=".5pt">
                  <v:textbox>
                    <w:txbxContent>
                      <w:p w14:paraId="21C7BA4B" w14:textId="77777777" w:rsidR="005112ED" w:rsidRPr="003A35F9" w:rsidRDefault="005112E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06429083" w14:textId="292F6613" w:rsidR="005112ED" w:rsidRPr="005112ED" w:rsidRDefault="005112E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5</w:t>
                        </w:r>
                      </w:p>
                    </w:txbxContent>
                  </v:textbox>
                </v:shape>
                <v:shape id="Надпись 23" o:spid="_x0000_s1594" type="#_x0000_t202" style="position:absolute;left:17158;top:7353;width:34181;height:8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" filled="f" stroked="f" strokeweight=".5pt">
                  <v:textbox>
                    <w:txbxContent>
                      <w:p w14:paraId="3D83C161" w14:textId="77777777" w:rsidR="005112ED" w:rsidRPr="00AA159C" w:rsidRDefault="005112ED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 xml:space="preserve">ԼՈՒԾՈԻՅԹՆԵՐ: ԷԼԵԿՏՐՈԼԻՏԱՅԻՆ ԴԻՍՈՑՈՒՄ: ԱՂԵՐԻ ՀԻԴՐՈԼԻԶ: ԷԼԵԿՏՐՈԼԻԶ: </w:t>
                        </w:r>
                      </w:p>
                      <w:p w14:paraId="42AEAD15" w14:textId="029E79CA" w:rsidR="005112ED" w:rsidRPr="00AA159C" w:rsidRDefault="005112ED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ՄԱՔՈՒՐ ՆՅՈՒԹԵՐ ԵՎ ԽԱՌՆՈՒՐԴՆԵՐ: ԴԻՍՊԵՐՍ (ՑՐԻՎ) ՀԱՄԱԿԱՐԳ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09" w:name="_Toc151878391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09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10" w:name="_Toc133963299"/>
      <w:bookmarkStart w:id="811" w:name="_Toc133965357"/>
      <w:bookmarkStart w:id="812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53DD3C1A" w14:textId="5C331768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F15D20A" wp14:editId="6001B805">
                <wp:extent cx="5060950" cy="872115"/>
                <wp:effectExtent l="0" t="0" r="6350" b="4445"/>
                <wp:docPr id="2002281375" name="Canvas 2002281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687805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241097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9579AA4" w14:textId="5FC07470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4408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7BA6F" w14:textId="77777777" w:rsidR="0034565D" w:rsidRPr="0034565D" w:rsidRDefault="0034565D" w:rsidP="0034565D">
                                <w:pPr>
                                  <w:rPr>
                                    <w:rFonts w:eastAsia="Calibri" w:cstheme="minorHAnsi"/>
                                    <w:b/>
                                    <w:bCs/>
                                    <w:color w:val="0D8080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eastAsia="Calibri" w:cstheme="minorHAnsi"/>
                                    <w:b/>
                                    <w:bCs/>
                                    <w:color w:val="0D8080"/>
                                    <w:sz w:val="28"/>
                                    <w:szCs w:val="28"/>
                                    <w:lang w:val="hy-AM"/>
                                  </w:rPr>
                                  <w:t>ԼՈՒԾՈՒՅԹՆԵՐ, ԸՆԴՀԱՆՈՒՐ ԲՆՈՒԹԱԳԻՐԸ, ԼՈՒԾԵԼԻՈՒԹՅՈՒՆ, ԼՈՒԾՈՒՅԹՆԵՐԻ ՔԱՆԱԿԱԿԱՆ ԲԱՂԱԴՐՈՒԹՅԱՆ ԱՐՏԱՀԱՅՏՄԱՆ ՁԵՎԵՐԸ</w:t>
                                </w:r>
                              </w:p>
                              <w:p w14:paraId="26FB3598" w14:textId="704B68FE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89799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15D20A" id="Canvas 2002281375" o:spid="_x0000_s15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vkGqZ&#10;iQQAAPwNAAAOAAAAAAAAAAAAAAAAAC4CAABkcnMvZTJvRG9jLnhtbFBLAQItABQABgAIAAAAIQAr&#10;Wos92AAAAAUBAAAPAAAAAAAAAAAAAAAAAOMGAABkcnMvZG93bnJldi54bWxQSwUGAAAAAAQABADz&#10;AAAA6AcAAAAA&#10;">
                <v:shape id="_x0000_s15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9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">
                  <v:shape id="Hexagon 1" o:spid="_x0000_s15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69579AA4" w14:textId="5FC07470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</w:t>
                          </w:r>
                        </w:p>
                      </w:txbxContent>
                    </v:textbox>
                  </v:shape>
                  <v:rect id="Rectangle 1" o:spid="_x0000_s159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" filled="f" stroked="f" strokeweight="1.5pt">
                    <v:textbox>
                      <w:txbxContent>
                        <w:p w14:paraId="1807BA6F" w14:textId="77777777" w:rsidR="0034565D" w:rsidRPr="0034565D" w:rsidRDefault="0034565D" w:rsidP="0034565D">
                          <w:pPr>
                            <w:rPr>
                              <w:rFonts w:eastAsia="Calibri" w:cstheme="minorHAnsi"/>
                              <w:b/>
                              <w:bCs/>
                              <w:color w:val="0D8080"/>
                              <w:sz w:val="28"/>
                              <w:szCs w:val="28"/>
                              <w:lang w:val="hy-AM"/>
                            </w:rPr>
                          </w:pPr>
                          <w:r w:rsidRPr="0034565D">
                            <w:rPr>
                              <w:rFonts w:eastAsia="Calibri" w:cstheme="minorHAnsi"/>
                              <w:b/>
                              <w:bCs/>
                              <w:color w:val="0D8080"/>
                              <w:sz w:val="28"/>
                              <w:szCs w:val="28"/>
                              <w:lang w:val="hy-AM"/>
                            </w:rPr>
                            <w:t>ԼՈՒԾՈՒՅԹՆԵՐ, ԸՆԴՀԱՆՈՒՐ ԲՆՈՒԹԱԳԻՐԸ, ԼՈՒԾԵԼԻՈՒԹՅՈՒՆ, ԼՈՒԾՈՒՅԹՆԵՐԻ ՔԱՆԱԿԱԿԱՆ ԲԱՂԱԴՐՈՒԹՅԱՆ ԱՐՏԱՀԱՅՏՄԱՆ ՁԵՎԵՐԸ</w:t>
                          </w:r>
                        </w:p>
                        <w:p w14:paraId="26FB3598" w14:textId="704B68FE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6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13" w:name="_Toc133963300"/>
      <w:bookmarkStart w:id="814" w:name="_Toc133965358"/>
      <w:bookmarkStart w:id="815" w:name="_Toc133965614"/>
      <w:bookmarkStart w:id="816" w:name="_Toc151878392"/>
      <w:bookmarkEnd w:id="810"/>
      <w:bookmarkEnd w:id="811"/>
      <w:bookmarkEnd w:id="812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16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17" w:name="_Toc151878393"/>
      <w:r>
        <w:t xml:space="preserve">ԼՈՒԾՈՒՅԹՆԵՐԻ </w:t>
      </w:r>
      <w:r w:rsidR="00B84164" w:rsidRPr="00CD7006">
        <w:t>ԸՆԴՀԱՆՈՒՐ ԲՆՈՒԹԱԳԻՐԸ</w:t>
      </w:r>
      <w:bookmarkEnd w:id="813"/>
      <w:bookmarkEnd w:id="814"/>
      <w:bookmarkEnd w:id="815"/>
      <w:bookmarkEnd w:id="817"/>
      <w:r w:rsidR="00B84164">
        <w:t xml:space="preserve"> </w:t>
      </w:r>
    </w:p>
    <w:p w14:paraId="0102CFDC" w14:textId="77777777" w:rsidR="00BF0CD8" w:rsidRPr="00F7482C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79BA20D8">
                <wp:extent cx="3894083" cy="748146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7481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441CE2" w:rsidRDefault="00441CE2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601" style="width:306.6pt;height:5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7F5658" w14:textId="77777777" w:rsidR="00441CE2" w:rsidRDefault="00441CE2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</w:t>
      </w:r>
      <w:r>
        <w:lastRenderedPageBreak/>
        <w:t xml:space="preserve">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5" type="#_x0000_t75" style="width:329.25pt;height:68.25pt" o:ole="">
            <v:imagedata r:id="rId570" o:title=""/>
          </v:shape>
          <o:OLEObject Type="Embed" ProgID="ChemDraw.Document.6.0" ShapeID="_x0000_i1245" DrawAspect="Content" ObjectID="_1762494338" r:id="rId571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4D6BE9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u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3CA2EA93" w:rsidR="00BF0CD8" w:rsidRPr="000F12BA" w:rsidRDefault="002F5FDA" w:rsidP="006C5A48">
      <w:pPr>
        <w:pStyle w:val="Q-Normal"/>
        <w:ind w:firstLine="0"/>
        <w:jc w:val="center"/>
        <w:rPr>
          <w:sz w:val="24"/>
          <w:szCs w:val="24"/>
        </w:rPr>
      </w:pPr>
      <w:r>
        <w:object w:dxaOrig="4640" w:dyaOrig="1141" w14:anchorId="32E2AA10">
          <v:shape id="_x0000_i1246" type="#_x0000_t75" style="width:231.75pt;height:57pt" o:ole="">
            <v:imagedata r:id="rId572" o:title=""/>
          </v:shape>
          <o:OLEObject Type="Embed" ProgID="ChemDraw.Document.6.0" ShapeID="_x0000_i1246" DrawAspect="Content" ObjectID="_1762494339" r:id="rId573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7" type="#_x0000_t75" style="width:225pt;height:99.75pt" o:ole="">
            <v:imagedata r:id="rId574" o:title=""/>
          </v:shape>
          <o:OLEObject Type="Embed" ProgID="ChemDraw.Document.6.0" ShapeID="_x0000_i1247" DrawAspect="Content" ObjectID="_1762494340" r:id="rId575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5D7A1CAE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30AB38D2" w14:textId="33AFA290" w:rsidR="004D6BE9" w:rsidRDefault="004D6BE9" w:rsidP="00302A17">
      <w:pPr>
        <w:pStyle w:val="Q-Normal"/>
      </w:pPr>
    </w:p>
    <w:p w14:paraId="73FC32B8" w14:textId="77777777" w:rsidR="004D6BE9" w:rsidRDefault="004D6BE9" w:rsidP="00302A17">
      <w:pPr>
        <w:pStyle w:val="Q-Normal"/>
      </w:pPr>
    </w:p>
    <w:p w14:paraId="4B1120F5" w14:textId="47EDB596" w:rsidR="00BF0CD8" w:rsidRPr="00F374DD" w:rsidRDefault="00AB77B1" w:rsidP="00A50215">
      <w:pPr>
        <w:pStyle w:val="Q-Yentavernagir"/>
      </w:pPr>
      <w:bookmarkStart w:id="818" w:name="_Toc133963301"/>
      <w:bookmarkStart w:id="819" w:name="_Toc133965359"/>
      <w:bookmarkStart w:id="820" w:name="_Toc133965615"/>
      <w:bookmarkStart w:id="821" w:name="_Toc151878394"/>
      <w:r w:rsidRPr="00F374DD">
        <w:lastRenderedPageBreak/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18"/>
      <w:bookmarkEnd w:id="819"/>
      <w:bookmarkEnd w:id="820"/>
      <w:bookmarkEnd w:id="821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FF02DE">
      <w:pPr>
        <w:pStyle w:val="Q-Normal"/>
        <w:ind w:firstLine="432"/>
        <w:contextualSpacing w:val="0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FF02DE">
      <w:pPr>
        <w:pStyle w:val="Q-Normal"/>
        <w:ind w:right="164"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ABE8B95">
                <wp:extent cx="4093664" cy="920840"/>
                <wp:effectExtent l="0" t="0" r="2540" b="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3664" cy="920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441CE2" w:rsidRDefault="00441CE2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602" style="width:322.3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qKW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CEA62C2" w14:textId="77777777" w:rsidR="00441CE2" w:rsidRDefault="00441CE2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609382EC" w:rsidR="00BF0CD8" w:rsidRPr="009C4B84" w:rsidRDefault="00BF0CD8" w:rsidP="00FF02DE">
      <w:pPr>
        <w:pStyle w:val="Q-Normal"/>
        <w:ind w:right="158" w:firstLine="1267"/>
        <w:contextualSpacing w:val="0"/>
        <w:jc w:val="center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1F2A7742">
                <wp:extent cx="4118973" cy="540913"/>
                <wp:effectExtent l="0" t="0" r="0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973" cy="5409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441CE2" w:rsidRDefault="00441CE2" w:rsidP="00FF02DE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603" style="width:324.3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3C16C3C" w14:textId="77777777" w:rsidR="00441CE2" w:rsidRDefault="00441CE2" w:rsidP="00FF02DE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1EBEB5" w14:textId="77777777" w:rsidR="00BF0CD8" w:rsidRDefault="00BF0CD8" w:rsidP="00FF02DE">
      <w:pPr>
        <w:pStyle w:val="Q-Normal"/>
        <w:ind w:firstLine="432"/>
        <w:contextualSpacing w:val="0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4A5D2E27">
                <wp:extent cx="4245429" cy="701566"/>
                <wp:effectExtent l="0" t="0" r="3175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5429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441CE2" w:rsidRDefault="00441CE2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604" style="width:334.3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zRAkQ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CBBD4E9" w14:textId="77777777" w:rsidR="00441CE2" w:rsidRDefault="00441CE2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FF02DE">
      <w:pPr>
        <w:pStyle w:val="Q-Normal"/>
        <w:ind w:firstLine="432"/>
        <w:contextualSpacing w:val="0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362D8E0A">
                <wp:extent cx="3933497" cy="777240"/>
                <wp:effectExtent l="0" t="0" r="0" b="381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441CE2" w:rsidRDefault="00441CE2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605" style="width:30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441CE2" w:rsidRDefault="00441CE2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2973A551" w:rsidR="00145E9A" w:rsidRDefault="00145E9A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0980CF48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441CE2" w:rsidRPr="00C47956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606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B542C90" w14:textId="252DE08C" w:rsidR="00441CE2" w:rsidRPr="00C47956" w:rsidRDefault="00441CE2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40D14A" w14:textId="288A238E" w:rsidR="00145E9A" w:rsidRPr="004C6C19" w:rsidRDefault="008E5B33" w:rsidP="00302A17">
      <w:pPr>
        <w:pStyle w:val="Q-Normal"/>
      </w:pPr>
      <w:r>
        <w:lastRenderedPageBreak/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1C3FA802">
            <wp:extent cx="5022850" cy="1761490"/>
            <wp:effectExtent l="0" t="57150" r="0" b="4826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76" r:lo="rId577" r:qs="rId578" r:cs="rId579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22" w:name="_Toc133963302"/>
      <w:bookmarkStart w:id="823" w:name="_Toc133965360"/>
      <w:bookmarkStart w:id="824" w:name="_Toc133965616"/>
      <w:bookmarkStart w:id="825" w:name="_Toc151878395"/>
      <w:r>
        <w:t>Լ</w:t>
      </w:r>
      <w:r w:rsidRPr="009C4B84">
        <w:t xml:space="preserve">ՈՒԾՄԱՆ </w:t>
      </w:r>
      <w:r w:rsidRPr="006A7E87">
        <w:t>ՋԵՐՄՈՒԹՅՈՒՆԸ</w:t>
      </w:r>
      <w:bookmarkEnd w:id="822"/>
      <w:bookmarkEnd w:id="823"/>
      <w:bookmarkEnd w:id="824"/>
      <w:bookmarkEnd w:id="825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56116CF1" w:rsidR="00BF0CD8" w:rsidRPr="003D33BE" w:rsidRDefault="00000000" w:rsidP="00FF02DE">
      <w:pPr>
        <w:pStyle w:val="Q-Normal"/>
        <w:ind w:firstLine="432"/>
        <w:contextualSpacing w:val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</w:t>
      </w:r>
      <w:r>
        <w:lastRenderedPageBreak/>
        <w:t xml:space="preserve">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FF02DE">
      <w:pPr>
        <w:pStyle w:val="Q-Normal"/>
        <w:ind w:firstLine="432"/>
        <w:contextualSpacing w:val="0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71812DE1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441CE2" w:rsidRDefault="00441CE2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607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5A554504" w14:textId="6DC88D81" w:rsidR="00441CE2" w:rsidRDefault="00441CE2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26" w:name="_Toc133963303"/>
      <w:bookmarkStart w:id="827" w:name="_Toc133965361"/>
      <w:bookmarkStart w:id="828" w:name="_Toc133965617"/>
      <w:bookmarkStart w:id="829" w:name="_Toc151878396"/>
      <w:r>
        <w:t>Լ</w:t>
      </w:r>
      <w:r w:rsidRPr="00514561">
        <w:t>ՈՒԾՄԱՆ ԳՈՐԾԸՆԹԱՑԻ ՎՐԱ ԱԶԴՈՂ ԳՈՐԾՈՆՆԵՐԸ</w:t>
      </w:r>
      <w:bookmarkEnd w:id="826"/>
      <w:bookmarkEnd w:id="827"/>
      <w:bookmarkEnd w:id="828"/>
      <w:bookmarkEnd w:id="829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FF02DE">
      <w:pPr>
        <w:pStyle w:val="Q-Normal"/>
        <w:ind w:firstLine="432"/>
        <w:contextualSpacing w:val="0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03CA0B8D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</w:t>
      </w:r>
      <w:r>
        <w:lastRenderedPageBreak/>
        <w:t xml:space="preserve">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30" w:name="_Toc133963304"/>
      <w:bookmarkStart w:id="831" w:name="_Toc133965362"/>
      <w:bookmarkStart w:id="832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33" w:name="_Toc151878397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30"/>
      <w:bookmarkEnd w:id="831"/>
      <w:bookmarkEnd w:id="832"/>
      <w:bookmarkEnd w:id="833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FF02DE">
      <w:pPr>
        <w:pStyle w:val="Q-Normal"/>
        <w:ind w:firstLine="432"/>
        <w:contextualSpacing w:val="0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7929C89B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441CE2" w:rsidRDefault="00441CE2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608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1A769C3" w14:textId="4EF96A10" w:rsidR="00441CE2" w:rsidRDefault="00441CE2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5301DED7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441CE2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609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7987746" w14:textId="77777777" w:rsidR="00441CE2" w:rsidRDefault="00441CE2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FF02DE">
      <w:pPr>
        <w:pStyle w:val="Q-Normal"/>
        <w:ind w:firstLine="432"/>
        <w:contextualSpacing w:val="0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3F3DE4B8" w:rsidR="00A9361D" w:rsidRDefault="00A9361D" w:rsidP="00FF02DE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09CEB3C1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441CE2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441CE2" w:rsidRPr="00A9361D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610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441CE2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441CE2" w:rsidRPr="00A9361D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53C0128E" w:rsidR="00BF0CD8" w:rsidRPr="0020741F" w:rsidRDefault="00FF02DE" w:rsidP="008829EC">
      <w:pPr>
        <w:pStyle w:val="Q-Normal"/>
        <w:ind w:firstLine="432"/>
        <w:contextualSpacing w:val="0"/>
      </w:pPr>
      <w:r w:rsidRPr="008829EC">
        <w:rPr>
          <w:b/>
        </w:rPr>
        <w:t>Լուծված նյութի մոլային կոնցենտրացիա</w:t>
      </w:r>
      <w:r w:rsidRPr="008829EC">
        <w:t xml:space="preserve">, նշանակենք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8829EC">
        <w:t xml:space="preserve"> տառով</w:t>
      </w:r>
      <w:r w:rsidR="008829EC" w:rsidRPr="008829EC">
        <w:t>, այն հավասար է լուծված նյութի նյութաքանակի հարաբերությանը լուծույթի ծավալին</w:t>
      </w:r>
      <w:r w:rsidR="008829EC">
        <w:t>.</w:t>
      </w:r>
    </w:p>
    <w:p w14:paraId="3EC1145C" w14:textId="57229B29" w:rsidR="00BF0CD8" w:rsidRPr="00514561" w:rsidRDefault="008829EC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5A74F4E" wp14:editId="5E9A5440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1426D6" w14:textId="77777777" w:rsidR="00441CE2" w:rsidRDefault="00441CE2" w:rsidP="008829EC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A74F4E" id="_x0000_s1611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1426D6" w14:textId="77777777" w:rsidR="00441CE2" w:rsidRDefault="00441CE2" w:rsidP="008829EC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259268C0" w:rsidR="00BF0CD8" w:rsidRDefault="00BF0CD8" w:rsidP="008829EC">
      <w:pPr>
        <w:pStyle w:val="Q-Normal"/>
        <w:ind w:firstLine="432"/>
        <w:contextualSpacing w:val="0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7CC95D8C" w14:textId="053EF016" w:rsidR="008829EC" w:rsidRDefault="008829EC" w:rsidP="008829EC">
      <w:pPr>
        <w:pStyle w:val="Q-Normal"/>
        <w:ind w:firstLine="108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A8D3E61" wp14:editId="779EE687">
                <wp:extent cx="4217276" cy="520262"/>
                <wp:effectExtent l="0" t="0" r="0" b="0"/>
                <wp:docPr id="10291577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16AEDB" w14:textId="7CBE41D3" w:rsidR="00441CE2" w:rsidRDefault="00441CE2" w:rsidP="008829EC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Մոլային կոնցենտրացիա</w:t>
                            </w:r>
                            <w:r>
                              <w:t xml:space="preserve">ն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8D3E61" id="_x0000_s1612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416AEDB" w14:textId="7CBE41D3" w:rsidR="00441CE2" w:rsidRDefault="00441CE2" w:rsidP="008829EC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Մոլային կոնցենտրացիա</w:t>
                      </w:r>
                      <w:r>
                        <w:t xml:space="preserve">ն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lastRenderedPageBreak/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34" w:name="_Toc133963305"/>
      <w:bookmarkStart w:id="835" w:name="_Toc133965363"/>
      <w:bookmarkStart w:id="836" w:name="_Toc133965619"/>
      <w:bookmarkStart w:id="837" w:name="_Toc151878398"/>
      <w:r>
        <w:t>ԽՆԴԻՐՆԵՐԻ ԼՈՒԾՄԱՆ ՕՐԻՆԱԿՆԵՐ</w:t>
      </w:r>
      <w:bookmarkEnd w:id="834"/>
      <w:bookmarkEnd w:id="835"/>
      <w:bookmarkEnd w:id="836"/>
      <w:bookmarkEnd w:id="837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407820D4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="00EF0942">
        <w:t xml:space="preserve">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ույթ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60+40=500գ,  </m:t>
        </m:r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00</m:t>
            </m:r>
          </m:den>
        </m:f>
        <m:r>
          <m:rPr>
            <m:sty m:val="p"/>
          </m:rPr>
          <w:rPr>
            <w:rFonts w:ascii="Cambria Math" w:hAnsi="Cambria Math"/>
          </w:rPr>
          <m:t>∙100%=8% :</m:t>
        </m:r>
      </m:oMath>
    </w:p>
    <w:p w14:paraId="5592D10E" w14:textId="77777777" w:rsidR="00BF0CD8" w:rsidRPr="000978AE" w:rsidRDefault="00BF0CD8" w:rsidP="002E20EF">
      <w:pPr>
        <w:pStyle w:val="Q-Normal"/>
        <w:ind w:firstLine="432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38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38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BE741C" w:rsidRDefault="00BF0CD8" w:rsidP="002E20EF">
      <w:pPr>
        <w:pStyle w:val="Q-Normal"/>
        <w:rPr>
          <w:i/>
        </w:rPr>
      </w:pPr>
      <w:r w:rsidRPr="00BE741C">
        <w:rPr>
          <w:i/>
        </w:rPr>
        <w:t>Լուծում:</w:t>
      </w:r>
    </w:p>
    <w:p w14:paraId="7FE09B9E" w14:textId="5F32B4C3" w:rsidR="00BF0CD8" w:rsidRPr="00252C52" w:rsidRDefault="00BF0CD8" w:rsidP="002E20EF">
      <w:pPr>
        <w:pStyle w:val="Q-Normal"/>
        <w:ind w:firstLine="432"/>
        <w:rPr>
          <w:rFonts w:asciiTheme="minorHAnsi" w:hAnsiTheme="min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23282D24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 xml:space="preserve">Պատ.՝ </w:t>
      </w:r>
      <m:oMath>
        <m:r>
          <m:rPr>
            <m:sty m:val="bi"/>
          </m:rPr>
          <w:rPr>
            <w:rFonts w:ascii="Cambria Math" w:eastAsiaTheme="minorEastAsia" w:hAnsi="Cambria Math"/>
            <w:color w:val="auto"/>
          </w:rPr>
          <m:t>50գ</m:t>
        </m:r>
      </m:oMath>
      <w:r w:rsidRPr="008829EC">
        <w:rPr>
          <w:rFonts w:eastAsiaTheme="minorEastAsia"/>
          <w:color w:val="auto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2F5FDA">
      <w:pPr>
        <w:pStyle w:val="Q-Normal"/>
        <w:ind w:firstLine="432"/>
      </w:pPr>
      <w:r w:rsidRPr="007318E8">
        <w:t xml:space="preserve">Լուծում: </w:t>
      </w:r>
    </w:p>
    <w:p w14:paraId="6FFF4CDE" w14:textId="77777777" w:rsidR="00BF0CD8" w:rsidRPr="00052E69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0CC2D64A" w:rsidR="00BF0CD8" w:rsidRPr="002F0D35" w:rsidRDefault="00BF0CD8" w:rsidP="002F5FDA">
      <w:pPr>
        <w:pStyle w:val="Q-Normal"/>
        <w:ind w:firstLine="432"/>
      </w:pPr>
      <w:r w:rsidRPr="008829EC">
        <w:rPr>
          <w:i/>
        </w:rPr>
        <w:t>Պատ.՝</w:t>
      </w:r>
      <w:r w:rsidRPr="008829E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621161A0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lastRenderedPageBreak/>
        <w:t>Պատ.՝</w:t>
      </w:r>
      <w:r w:rsidRPr="008829EC">
        <w:rPr>
          <w:color w:val="auto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</w:rPr>
          <m:t>4</m:t>
        </m:r>
        <m:f>
          <m:fPr>
            <m:type m:val="skw"/>
            <m:ctrlPr>
              <w:rPr>
                <w:rFonts w:ascii="Cambria Math" w:hAnsi="Cambria Math"/>
                <w:color w:val="auto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լ</m:t>
            </m:r>
          </m:den>
        </m:f>
      </m:oMath>
      <w:r w:rsidRPr="008829EC">
        <w:rPr>
          <w:rFonts w:eastAsiaTheme="minorEastAsia"/>
          <w:color w:val="auto"/>
        </w:rPr>
        <w:t>:</w:t>
      </w:r>
    </w:p>
    <w:p w14:paraId="0310817D" w14:textId="77777777" w:rsidR="00BF0CD8" w:rsidRDefault="00BF0CD8" w:rsidP="007E20AF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Pr="002F5FDA" w:rsidRDefault="00BF0CD8" w:rsidP="002F5FDA">
      <w:pPr>
        <w:pStyle w:val="Q-Normal"/>
        <w:ind w:firstLine="432"/>
        <w:rPr>
          <w:i/>
        </w:rPr>
      </w:pPr>
      <w:r w:rsidRPr="002F5FDA">
        <w:rPr>
          <w:i/>
        </w:rPr>
        <w:t>Լուծում:</w:t>
      </w:r>
    </w:p>
    <w:p w14:paraId="7442EA9B" w14:textId="175B5A7F" w:rsidR="00BF0CD8" w:rsidRPr="00052E69" w:rsidRDefault="008934AA" w:rsidP="002F5FDA">
      <w:pPr>
        <w:pStyle w:val="Q-Normal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2F5FDA">
      <w:pPr>
        <w:pStyle w:val="Q-Normal"/>
        <w:ind w:firstLine="432"/>
        <w:rPr>
          <w:rFonts w:eastAsiaTheme="minorEastAsia"/>
        </w:rPr>
      </w:pPr>
      <w:r w:rsidRPr="00252C52">
        <w:rPr>
          <w:i/>
        </w:rPr>
        <w:t>Պատ.</w:t>
      </w:r>
      <w:r w:rsidRPr="00052E69">
        <w:t>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39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39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3B0D3D70" w:rsidR="00BF0CD8" w:rsidRPr="00252C52" w:rsidRDefault="00252C52" w:rsidP="00252C52">
      <w:pPr>
        <w:pStyle w:val="Q-Normal"/>
        <w:spacing w:line="288" w:lineRule="auto"/>
        <w:ind w:firstLine="432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4022DD31" w:rsidR="00BF0CD8" w:rsidRPr="00A5408A" w:rsidRDefault="00000000" w:rsidP="002F5FD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7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0,75մոլ,   </m:t>
          </m:r>
        </m:oMath>
      </m:oMathPara>
    </w:p>
    <w:p w14:paraId="399D4E5D" w14:textId="77777777" w:rsidR="00BF0CD8" w:rsidRPr="00BC0D18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252C52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EF0942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40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40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F2F2839" w:rsidR="00BF0CD8" w:rsidRPr="00252C52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∙100%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342E428A" w14:textId="2F72C3E2" w:rsidR="00AA159C" w:rsidRDefault="00BF0CD8" w:rsidP="0034565D">
      <w:pPr>
        <w:pStyle w:val="Q-Normal"/>
        <w:rPr>
          <w:rFonts w:eastAsiaTheme="minorEastAsia"/>
        </w:rPr>
      </w:pPr>
      <w:r w:rsidRPr="00EF0942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</w:t>
      </w:r>
      <w:r w:rsidR="00252C52">
        <w:t>:</w:t>
      </w:r>
      <w:r w:rsidR="00AA159C">
        <w:rPr>
          <w:rFonts w:eastAsiaTheme="minorEastAsia"/>
        </w:rPr>
        <w:br w:type="page"/>
      </w:r>
    </w:p>
    <w:p w14:paraId="4C5F2BAC" w14:textId="6C636B32" w:rsidR="00AA159C" w:rsidRDefault="00AA159C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D1447CA" wp14:editId="4E12D624">
                <wp:extent cx="5060950" cy="872115"/>
                <wp:effectExtent l="0" t="0" r="6350" b="4445"/>
                <wp:docPr id="790177374" name="Canvas 790177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1824926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196400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A1B4F0E" w14:textId="6BB20CB0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63976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311ACD" w14:textId="39A62C91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1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6679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1447CA" id="Canvas 790177374" o:spid="_x0000_s16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nLNYeX4EAAD9DQAADgAA&#10;AAAAAAAAAAAAAAAuAgAAZHJzL2Uyb0RvYy54bWxQSwECLQAUAAYACAAAACEAK1qLPdgAAAAFAQAA&#10;DwAAAAAAAAAAAAAAAADYBgAAZHJzL2Rvd25yZXYueG1sUEsFBgAAAAAEAAQA8wAAAN0HAAAAAA==&#10;">
                <v:shape id="_x0000_s16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">
                  <v:shape id="Hexagon 1" o:spid="_x0000_s16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7A1B4F0E" w14:textId="6BB20CB0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2</w:t>
                          </w:r>
                        </w:p>
                      </w:txbxContent>
                    </v:textbox>
                  </v:shape>
                  <v:rect id="Rectangle 1" o:spid="_x0000_s161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" filled="f" stroked="f" strokeweight="1.5pt">
                    <v:textbox>
                      <w:txbxContent>
                        <w:p w14:paraId="4C311ACD" w14:textId="39A62C91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1)</w:t>
                          </w:r>
                        </w:p>
                      </w:txbxContent>
                    </v:textbox>
                  </v:rect>
                </v:group>
                <v:shape id="Половина рамки 31" o:spid="_x0000_s16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41" w:name="_Toc133963306"/>
      <w:bookmarkStart w:id="842" w:name="_Toc133965364"/>
      <w:bookmarkStart w:id="843" w:name="_Toc133965620"/>
      <w:bookmarkStart w:id="844" w:name="_Toc151878399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41"/>
      <w:bookmarkEnd w:id="842"/>
      <w:bookmarkEnd w:id="843"/>
      <w:bookmarkEnd w:id="844"/>
    </w:p>
    <w:p w14:paraId="7DDD6615" w14:textId="14EAF378" w:rsidR="00BF0CD8" w:rsidRPr="005728F9" w:rsidRDefault="00037E9B" w:rsidP="005100BE">
      <w:pPr>
        <w:pStyle w:val="Q-Yenta-yenta-vernagir"/>
      </w:pPr>
      <w:bookmarkStart w:id="845" w:name="_Toc133963307"/>
      <w:bookmarkStart w:id="846" w:name="_Toc133965365"/>
      <w:bookmarkStart w:id="847" w:name="_Toc133965621"/>
      <w:r w:rsidRPr="005728F9">
        <w:t xml:space="preserve">ԽՆԴԻՐՆԵՐ, ՈՐՈՆՑՈՒՄ ՋՐԻ </w:t>
      </w:r>
      <w:r w:rsidR="005C18BE" w:rsidRPr="005728F9">
        <w:t>ՀԵՏ ԽԱՌՆՎՈՂ</w:t>
      </w:r>
      <w:r w:rsidRPr="005728F9">
        <w:t xml:space="preserve"> ՆՅՈՒԹԸ ՏԱՐԲԵՐՎՈՒՄ Է ՎԵՐՋՆԱԿԱՆ ԼՈՒԾՈՒՅԹՈՒՄ ԼՈՒԾՎԱԾ ՆՅՈՒԹԻՑ</w:t>
      </w:r>
      <w:bookmarkEnd w:id="845"/>
      <w:bookmarkEnd w:id="846"/>
      <w:bookmarkEnd w:id="847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2E20EF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48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48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49" w:name="_Hlk66965973"/>
    <w:p w14:paraId="2453E010" w14:textId="69FD7CB3" w:rsidR="00BF0CD8" w:rsidRPr="002E20EF" w:rsidRDefault="00000000" w:rsidP="002F5FDA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4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994A90">
      <w:pPr>
        <w:pStyle w:val="Q-Normal"/>
        <w:ind w:firstLine="432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252C52">
        <w:rPr>
          <w:bCs/>
          <w:i/>
          <w:iCs/>
        </w:rPr>
        <w:t>Պատ</w:t>
      </w:r>
      <w:r w:rsidRPr="00252C52">
        <w:rPr>
          <w:bCs/>
          <w:i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2F5FDA" w:rsidRDefault="00BF0CD8" w:rsidP="002F5FDA">
      <w:pPr>
        <w:pStyle w:val="Q-Normal"/>
        <w:spacing w:line="288" w:lineRule="auto"/>
      </w:pPr>
      <w:r w:rsidRPr="002F5FDA">
        <w:rPr>
          <w:i/>
        </w:rPr>
        <w:t xml:space="preserve">Լուծում: </w:t>
      </w:r>
      <w:r w:rsidRPr="002F5FDA">
        <w:t xml:space="preserve">Նատրիումի օքսիդը ջրի հետ առաջացնում է </w:t>
      </w:r>
      <w:r w:rsidR="005C18BE" w:rsidRPr="002F5FDA">
        <w:t>ալկալի</w:t>
      </w:r>
      <w:r w:rsidRPr="002F5FDA">
        <w:t>.</w:t>
      </w:r>
    </w:p>
    <w:p w14:paraId="7FEFF523" w14:textId="77777777" w:rsidR="00BF0CD8" w:rsidRPr="002F5FDA" w:rsidRDefault="00000000" w:rsidP="002F5FDA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50" w:name="_Hlk66967688"/>
    <w:p w14:paraId="0E5254D8" w14:textId="77777777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51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51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2E20EF" w:rsidRDefault="00000000" w:rsidP="002654D5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52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52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53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53"/>
    </w:p>
    <w:p w14:paraId="761894E7" w14:textId="77777777" w:rsidR="00BF0CD8" w:rsidRDefault="00BF0CD8" w:rsidP="002F5FDA">
      <w:pPr>
        <w:pStyle w:val="Q-Normal"/>
        <w:spacing w:line="288" w:lineRule="auto"/>
        <w:ind w:firstLine="432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2E20EF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54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54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6F9E0C34" w14:textId="77777777" w:rsidR="002654D5" w:rsidRDefault="00BF0CD8" w:rsidP="002E20EF">
      <w:pPr>
        <w:pStyle w:val="Q-Normal"/>
        <w:ind w:firstLine="432"/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</w:p>
    <w:p w14:paraId="741B50C0" w14:textId="187F8856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5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56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56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5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Pr="006C3A94" w:rsidRDefault="00BF0CD8" w:rsidP="002E20EF">
      <w:pPr>
        <w:pStyle w:val="Q-Normal"/>
        <w:spacing w:line="264" w:lineRule="auto"/>
      </w:pPr>
      <w:r w:rsidRPr="006C3A94">
        <w:t xml:space="preserve">Այժմ հաշվենք 320գ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6C3A94">
        <w:t>-ից ստացվող 40%-անոց լուծույթի զանգվածը.</w:t>
      </w:r>
    </w:p>
    <w:p w14:paraId="1480E75F" w14:textId="77777777" w:rsidR="00BF0CD8" w:rsidRPr="00994A90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2E20EF">
      <w:pPr>
        <w:pStyle w:val="Q-Normal"/>
        <w:spacing w:line="264" w:lineRule="auto"/>
      </w:pPr>
      <w:r>
        <w:t>Հաշվենք պղնձարջասպին ավելացվող ջրի զանգվածը.</w:t>
      </w:r>
    </w:p>
    <w:p w14:paraId="0F33393A" w14:textId="77777777" w:rsidR="00BF0CD8" w:rsidRPr="00994A90" w:rsidRDefault="00000000" w:rsidP="002E20E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Pr="00994A90" w:rsidRDefault="00BF0CD8" w:rsidP="00503FCB">
      <w:pPr>
        <w:pStyle w:val="Q-Normal"/>
        <w:spacing w:line="264" w:lineRule="auto"/>
        <w:rPr>
          <w:i/>
        </w:rPr>
      </w:pPr>
      <w:r w:rsidRPr="00994A90">
        <w:rPr>
          <w:i/>
        </w:rPr>
        <w:t xml:space="preserve">Լուծում: </w:t>
      </w:r>
    </w:p>
    <w:bookmarkStart w:id="857" w:name="_Hlk67048167"/>
    <w:p w14:paraId="63D2F7A5" w14:textId="77777777" w:rsidR="00BF0CD8" w:rsidRPr="00C02750" w:rsidRDefault="00000000" w:rsidP="00503FCB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57"/>
    <w:p w14:paraId="2F736D0E" w14:textId="77777777" w:rsidR="00BF0CD8" w:rsidRDefault="00BF0CD8" w:rsidP="00503FCB">
      <w:pPr>
        <w:pStyle w:val="Q-Normal"/>
        <w:spacing w:line="264" w:lineRule="auto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58" w:name="_Hlk67044105"/>
    <w:p w14:paraId="5C40977F" w14:textId="4D515B3E" w:rsidR="00BF0CD8" w:rsidRPr="009A7E74" w:rsidRDefault="00000000" w:rsidP="00503FCB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503FCB">
      <w:pPr>
        <w:pStyle w:val="Q-Normal"/>
        <w:spacing w:line="264" w:lineRule="auto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503FCB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503FCB">
      <w:pPr>
        <w:pStyle w:val="Q-Normal"/>
        <w:spacing w:line="264" w:lineRule="auto"/>
        <w:ind w:firstLine="432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59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59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60" w:name="_Hlk67051954"/>
    <w:p w14:paraId="311D6804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60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994A90">
      <w:pPr>
        <w:pStyle w:val="Q-Normal"/>
        <w:spacing w:line="288" w:lineRule="auto"/>
        <w:ind w:firstLine="432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994A90">
      <w:pPr>
        <w:pStyle w:val="Q-Normal"/>
        <w:spacing w:line="288" w:lineRule="auto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1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1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994A90">
      <w:pPr>
        <w:pStyle w:val="Q-Normal"/>
        <w:spacing w:line="288" w:lineRule="auto"/>
        <w:ind w:firstLine="432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994A90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994A90">
      <w:pPr>
        <w:pStyle w:val="Q-Normal"/>
        <w:spacing w:line="288" w:lineRule="auto"/>
        <w:ind w:firstLine="432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994A90">
      <w:pPr>
        <w:pStyle w:val="Q-Normal"/>
        <w:spacing w:line="288" w:lineRule="auto"/>
        <w:ind w:firstLine="432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62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62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3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63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5728F9" w:rsidRDefault="00037E9B" w:rsidP="005728F9">
      <w:pPr>
        <w:pStyle w:val="Q-Yenta-yenta-vernagir"/>
      </w:pPr>
      <w:bookmarkStart w:id="864" w:name="_Toc133963308"/>
      <w:bookmarkStart w:id="865" w:name="_Toc133965366"/>
      <w:bookmarkStart w:id="866" w:name="_Toc133965622"/>
      <w:r w:rsidRPr="005728F9">
        <w:lastRenderedPageBreak/>
        <w:t xml:space="preserve">ԽՆԴԻՐՆԵՐ ԼՈՒԾՈՒՅԹՆԵՐԻ ՆՈՍՐԱՑՄԱՆ ԵՎ </w:t>
      </w:r>
      <w:r w:rsidRPr="005728F9">
        <w:br/>
        <w:t>ԻՐԱՐ ԽԱՌՆԵԼՈՒ ՎԵՐԱԲԵՐՅԱԼ</w:t>
      </w:r>
      <w:bookmarkEnd w:id="864"/>
      <w:bookmarkEnd w:id="865"/>
      <w:bookmarkEnd w:id="866"/>
    </w:p>
    <w:p w14:paraId="49ACDF99" w14:textId="77777777" w:rsidR="00BF0CD8" w:rsidRPr="008B152A" w:rsidRDefault="00BF0CD8" w:rsidP="000344EE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0344EE">
      <w:pPr>
        <w:pStyle w:val="Q-Normal"/>
        <w:spacing w:line="264" w:lineRule="auto"/>
        <w:ind w:firstLine="432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0344EE">
      <w:pPr>
        <w:pStyle w:val="Q-Normal"/>
        <w:spacing w:line="264" w:lineRule="auto"/>
        <w:ind w:firstLine="432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0344EE">
      <w:pPr>
        <w:pStyle w:val="Q-Normal"/>
        <w:spacing w:line="264" w:lineRule="auto"/>
        <w:ind w:firstLine="432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0344EE">
      <w:pPr>
        <w:pStyle w:val="Q-Normal"/>
        <w:spacing w:line="264" w:lineRule="auto"/>
        <w:rPr>
          <w:rFonts w:eastAsiaTheme="minorEastAsia"/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0344EE">
      <w:pPr>
        <w:pStyle w:val="Q-Normal"/>
        <w:spacing w:line="264" w:lineRule="auto"/>
        <w:ind w:firstLine="432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>րոշենք 5%-անոց լուծույթի զանգվածը</w:t>
      </w:r>
      <w:r>
        <w:t>.</w:t>
      </w:r>
    </w:p>
    <w:bookmarkStart w:id="867" w:name="_Hlk67054636"/>
    <w:p w14:paraId="4A690F7C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0344EE">
      <w:pPr>
        <w:pStyle w:val="Q-Normal"/>
        <w:spacing w:line="264" w:lineRule="auto"/>
        <w:ind w:firstLine="432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68" w:name="_Hlk67062023"/>
    <w:p w14:paraId="465DE3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8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0344EE">
      <w:pPr>
        <w:pStyle w:val="Q-Normal"/>
        <w:spacing w:line="264" w:lineRule="auto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994A90">
        <w:rPr>
          <w:i/>
        </w:rPr>
        <w:t>Լուծում:</w:t>
      </w:r>
      <w:r w:rsidRPr="00883D55">
        <w:t xml:space="preserve"> </w:t>
      </w:r>
      <w:r>
        <w:br/>
      </w:r>
      <w:bookmarkStart w:id="869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69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70" w:name="_Hlk67055711"/>
    <w:p w14:paraId="0B0D91E5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0344EE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5728F9" w:rsidRDefault="00037E9B" w:rsidP="005728F9">
      <w:pPr>
        <w:pStyle w:val="Q-Yenta-yenta-vernagir"/>
      </w:pPr>
      <w:bookmarkStart w:id="871" w:name="_Toc133963309"/>
      <w:bookmarkStart w:id="872" w:name="_Toc133965367"/>
      <w:bookmarkStart w:id="873" w:name="_Toc133965623"/>
      <w:r w:rsidRPr="005728F9">
        <w:t>ԽՆԴԻՐՆԵՐ ՀԱԳԵՑԱԾ ԼՈՒԾՈՒՅԹՆԵՐԻ ՎԵՐԱԲԵՐՅԱԼ</w:t>
      </w:r>
      <w:bookmarkEnd w:id="871"/>
      <w:bookmarkEnd w:id="872"/>
      <w:bookmarkEnd w:id="873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74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74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A565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75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810"/>
        <w:gridCol w:w="990"/>
        <w:gridCol w:w="2520"/>
      </w:tblGrid>
      <w:tr w:rsidR="008817EB" w:rsidRPr="00D81DC0" w14:paraId="36AF85F5" w14:textId="193D5FA2" w:rsidTr="006E0B09">
        <w:trPr>
          <w:jc w:val="center"/>
        </w:trPr>
        <w:tc>
          <w:tcPr>
            <w:tcW w:w="1440" w:type="dxa"/>
          </w:tcPr>
          <w:bookmarkEnd w:id="875"/>
          <w:p w14:paraId="2D836305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810" w:type="dxa"/>
          </w:tcPr>
          <w:p w14:paraId="247A772F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093AFAAD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520" w:type="dxa"/>
            <w:vMerge w:val="restart"/>
            <w:tcBorders>
              <w:left w:val="single" w:sz="4" w:space="0" w:color="auto"/>
            </w:tcBorders>
          </w:tcPr>
          <w:p w14:paraId="628A78FB" w14:textId="70CB4874" w:rsidR="008817EB" w:rsidRPr="00D81DC0" w:rsidRDefault="008817EB" w:rsidP="007A5650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5" w:lineRule="auto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6E0B09">
        <w:trPr>
          <w:jc w:val="center"/>
        </w:trPr>
        <w:tc>
          <w:tcPr>
            <w:tcW w:w="1440" w:type="dxa"/>
          </w:tcPr>
          <w:p w14:paraId="06B2C9F2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810" w:type="dxa"/>
          </w:tcPr>
          <w:p w14:paraId="13F9F666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776E6458" w14:textId="0FAF21D3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520" w:type="dxa"/>
            <w:vMerge/>
            <w:tcBorders>
              <w:left w:val="single" w:sz="4" w:space="0" w:color="auto"/>
            </w:tcBorders>
          </w:tcPr>
          <w:p w14:paraId="1CCFFA2C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6E0B09">
        <w:trPr>
          <w:jc w:val="center"/>
        </w:trPr>
        <w:tc>
          <w:tcPr>
            <w:tcW w:w="1440" w:type="dxa"/>
          </w:tcPr>
          <w:p w14:paraId="35D03968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800" w:type="dxa"/>
            <w:gridSpan w:val="2"/>
          </w:tcPr>
          <w:p w14:paraId="10372AB1" w14:textId="284D100A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520" w:type="dxa"/>
          </w:tcPr>
          <w:p w14:paraId="7FE380BE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D03BC6">
      <w:pPr>
        <w:pStyle w:val="Q-Normal"/>
        <w:spacing w:line="288" w:lineRule="auto"/>
      </w:pPr>
      <w:r>
        <w:t>Հաշվենք այդ լուծույթում ջրի զանգվածը.</w:t>
      </w:r>
    </w:p>
    <w:p w14:paraId="6A0F8B21" w14:textId="77777777" w:rsidR="00BF0CD8" w:rsidRPr="009D1001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0344EE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835"/>
        <w:gridCol w:w="1350"/>
      </w:tblGrid>
      <w:tr w:rsidR="005100BE" w:rsidRPr="00D81DC0" w14:paraId="479113EF" w14:textId="0AECCB44" w:rsidTr="005100BE">
        <w:trPr>
          <w:jc w:val="center"/>
        </w:trPr>
        <w:tc>
          <w:tcPr>
            <w:tcW w:w="1345" w:type="dxa"/>
          </w:tcPr>
          <w:p w14:paraId="0ABACBA1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835" w:type="dxa"/>
          </w:tcPr>
          <w:p w14:paraId="3B22985C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393BD61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5100BE" w:rsidRPr="00D81DC0" w14:paraId="55C51D7D" w14:textId="351D9554" w:rsidTr="005100BE">
        <w:trPr>
          <w:jc w:val="center"/>
        </w:trPr>
        <w:tc>
          <w:tcPr>
            <w:tcW w:w="1345" w:type="dxa"/>
          </w:tcPr>
          <w:p w14:paraId="23B6A10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835" w:type="dxa"/>
          </w:tcPr>
          <w:p w14:paraId="304C3DEB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77F038EF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5100BE" w:rsidRPr="00D81DC0" w14:paraId="018E1B76" w14:textId="77777777" w:rsidTr="005100BE">
        <w:trPr>
          <w:jc w:val="center"/>
        </w:trPr>
        <w:tc>
          <w:tcPr>
            <w:tcW w:w="1345" w:type="dxa"/>
          </w:tcPr>
          <w:p w14:paraId="47B55A73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35" w:type="dxa"/>
          </w:tcPr>
          <w:p w14:paraId="135BD70E" w14:textId="557C96C1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  <w:tc>
          <w:tcPr>
            <w:tcW w:w="1350" w:type="dxa"/>
          </w:tcPr>
          <w:p w14:paraId="4555EF6E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4CB75FCA" w14:textId="77777777" w:rsidR="00BF0CD8" w:rsidRPr="00D66AF8" w:rsidRDefault="00BF0CD8" w:rsidP="000344EE">
      <w:pPr>
        <w:pStyle w:val="Q-Normal"/>
        <w:spacing w:line="288" w:lineRule="auto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0344EE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0344EE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A565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1715"/>
        <w:gridCol w:w="900"/>
        <w:gridCol w:w="2155"/>
      </w:tblGrid>
      <w:tr w:rsidR="00BF0CD8" w:rsidRPr="00D81DC0" w14:paraId="17307B63" w14:textId="77777777" w:rsidTr="007A5650">
        <w:tc>
          <w:tcPr>
            <w:tcW w:w="1255" w:type="dxa"/>
          </w:tcPr>
          <w:p w14:paraId="3D7069AE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1715" w:type="dxa"/>
          </w:tcPr>
          <w:p w14:paraId="1C93055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900" w:type="dxa"/>
          </w:tcPr>
          <w:p w14:paraId="4F3FA46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2155" w:type="dxa"/>
          </w:tcPr>
          <w:p w14:paraId="579200A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A5650">
        <w:tc>
          <w:tcPr>
            <w:tcW w:w="1255" w:type="dxa"/>
          </w:tcPr>
          <w:p w14:paraId="39FA4195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1715" w:type="dxa"/>
          </w:tcPr>
          <w:p w14:paraId="50B2C8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900" w:type="dxa"/>
          </w:tcPr>
          <w:p w14:paraId="75D3C14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2155" w:type="dxa"/>
          </w:tcPr>
          <w:p w14:paraId="57A9D68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76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76"/>
          </w:p>
        </w:tc>
      </w:tr>
      <w:tr w:rsidR="00BF0CD8" w:rsidRPr="00D81DC0" w14:paraId="7072B6B2" w14:textId="77777777" w:rsidTr="007A5650">
        <w:trPr>
          <w:trHeight w:val="530"/>
        </w:trPr>
        <w:tc>
          <w:tcPr>
            <w:tcW w:w="1255" w:type="dxa"/>
          </w:tcPr>
          <w:p w14:paraId="5A04D3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7A5650">
      <w:pPr>
        <w:pStyle w:val="Q-Normal"/>
        <w:rPr>
          <w:rFonts w:eastAsiaTheme="minorEastAsia"/>
        </w:rPr>
      </w:pPr>
      <w:bookmarkStart w:id="877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77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A5650">
      <w:pPr>
        <w:pStyle w:val="Q-Normal"/>
      </w:pPr>
      <w:r w:rsidRPr="003C0774">
        <w:lastRenderedPageBreak/>
        <w:t>Հաշվենք բյուրեղահիդրատում անջուր աղի զանգվածը.</w:t>
      </w:r>
    </w:p>
    <w:p w14:paraId="16947F31" w14:textId="6087519A" w:rsidR="00BF0CD8" w:rsidRPr="00811E07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D03BC6">
      <w:pPr>
        <w:pStyle w:val="Q-Normal"/>
        <w:spacing w:line="288" w:lineRule="auto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D03BC6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D03BC6">
      <w:pPr>
        <w:pStyle w:val="Q-Normal"/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A565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50"/>
        <w:gridCol w:w="630"/>
        <w:gridCol w:w="2065"/>
        <w:gridCol w:w="1440"/>
      </w:tblGrid>
      <w:tr w:rsidR="005728F9" w:rsidRPr="00D81DC0" w14:paraId="6F95F0CC" w14:textId="681EEBEF" w:rsidTr="005728F9">
        <w:trPr>
          <w:jc w:val="center"/>
        </w:trPr>
        <w:tc>
          <w:tcPr>
            <w:tcW w:w="2250" w:type="dxa"/>
          </w:tcPr>
          <w:p w14:paraId="040257C4" w14:textId="461EE2AB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630" w:type="dxa"/>
          </w:tcPr>
          <w:p w14:paraId="68EDA7FB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005247B7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54E289D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5728F9" w:rsidRPr="00D81DC0" w14:paraId="1632BD82" w14:textId="2278BB05" w:rsidTr="005728F9">
        <w:trPr>
          <w:jc w:val="center"/>
        </w:trPr>
        <w:tc>
          <w:tcPr>
            <w:tcW w:w="2250" w:type="dxa"/>
          </w:tcPr>
          <w:p w14:paraId="6643C096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5728F9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630" w:type="dxa"/>
          </w:tcPr>
          <w:p w14:paraId="50403A18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4B01915F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CAB7A33" w14:textId="08D7BEF3" w:rsidR="005728F9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05886323" w14:textId="29078241" w:rsidR="00337FC7" w:rsidRPr="00D03BC6" w:rsidRDefault="00BF0CD8" w:rsidP="007A5650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78" w:name="_Toc133963310"/>
      <w:bookmarkStart w:id="879" w:name="_Toc133965368"/>
      <w:bookmarkStart w:id="880" w:name="_Toc133965624"/>
    </w:p>
    <w:p w14:paraId="43D4849F" w14:textId="7F7DFE3A" w:rsidR="00BF0CD8" w:rsidRPr="005728F9" w:rsidRDefault="00037E9B" w:rsidP="005728F9">
      <w:pPr>
        <w:pStyle w:val="Q-Yenta-yenta-vernagir"/>
      </w:pPr>
      <w:r w:rsidRPr="005728F9">
        <w:t>ԽՆԴԻՐ ԼՈՒԾՄԱՆ ՋԵՐՄՈՒԹՅԱՆ ՎԵՐԱԲԵՐՅԱԼ</w:t>
      </w:r>
      <w:bookmarkEnd w:id="878"/>
      <w:bookmarkEnd w:id="879"/>
      <w:bookmarkEnd w:id="880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5728F9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5728F9">
      <w:pPr>
        <w:pStyle w:val="Q-Normal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D03BC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D03BC6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37353AA7" w:rsidR="00BF0CD8" w:rsidRPr="005100BE" w:rsidRDefault="00000000" w:rsidP="005728F9">
      <w:pPr>
        <w:pStyle w:val="Q-Normal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20CD8FAC" w:rsidR="00BF0CD8" w:rsidRPr="005100BE" w:rsidRDefault="00000000" w:rsidP="005728F9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3E98479" w14:textId="77777777" w:rsidR="000344EE" w:rsidRDefault="00BF0CD8" w:rsidP="005100BE">
      <w:pPr>
        <w:pStyle w:val="Q-Normal"/>
        <w:ind w:firstLine="432"/>
        <w:rPr>
          <w:i/>
          <w:iCs/>
        </w:rPr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  <w:r w:rsidR="005728F9">
        <w:t xml:space="preserve">        </w:t>
      </w:r>
      <w:r w:rsidR="005728F9" w:rsidRPr="005728F9">
        <w:rPr>
          <w:i/>
          <w:iCs/>
        </w:rPr>
        <w:t xml:space="preserve"> </w:t>
      </w:r>
    </w:p>
    <w:p w14:paraId="7CFC843B" w14:textId="18B0DBB6" w:rsidR="00C91442" w:rsidRDefault="005728F9" w:rsidP="005100BE">
      <w:pPr>
        <w:pStyle w:val="Q-Normal"/>
        <w:ind w:firstLine="432"/>
        <w:rPr>
          <w:rFonts w:eastAsiaTheme="minorEastAsia"/>
        </w:rPr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4C095753" w14:textId="1D67DE2D" w:rsidR="000344EE" w:rsidRDefault="000344EE" w:rsidP="005100BE">
      <w:pPr>
        <w:pStyle w:val="Q-Normal"/>
        <w:ind w:firstLine="432"/>
      </w:pPr>
    </w:p>
    <w:p w14:paraId="34C321B7" w14:textId="3CF13A41" w:rsidR="000344EE" w:rsidRDefault="000344EE" w:rsidP="005100BE">
      <w:pPr>
        <w:pStyle w:val="Q-Normal"/>
        <w:ind w:firstLine="432"/>
      </w:pPr>
    </w:p>
    <w:p w14:paraId="0D54A21D" w14:textId="02DBE57E" w:rsidR="000344EE" w:rsidRDefault="000344EE" w:rsidP="005100BE">
      <w:pPr>
        <w:pStyle w:val="Q-Normal"/>
        <w:ind w:firstLine="432"/>
      </w:pPr>
    </w:p>
    <w:p w14:paraId="48FFB3AB" w14:textId="149C7700" w:rsidR="000344EE" w:rsidRDefault="000344EE" w:rsidP="005100BE">
      <w:pPr>
        <w:pStyle w:val="Q-Normal"/>
        <w:ind w:firstLine="432"/>
      </w:pPr>
    </w:p>
    <w:p w14:paraId="518DF73E" w14:textId="4E52E0DC" w:rsidR="000344EE" w:rsidRDefault="000344EE" w:rsidP="005100BE">
      <w:pPr>
        <w:pStyle w:val="Q-Normal"/>
        <w:ind w:firstLine="432"/>
      </w:pPr>
    </w:p>
    <w:p w14:paraId="5C8941DE" w14:textId="77777777" w:rsidR="000344EE" w:rsidRPr="005100BE" w:rsidRDefault="000344EE" w:rsidP="005100BE">
      <w:pPr>
        <w:pStyle w:val="Q-Normal"/>
        <w:ind w:firstLine="432"/>
      </w:pPr>
    </w:p>
    <w:p w14:paraId="5449A4A9" w14:textId="77777777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0BAD1F48" w14:textId="26F6717C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6C7A89" wp14:editId="77A5C776">
                <wp:extent cx="5060950" cy="872115"/>
                <wp:effectExtent l="0" t="0" r="6350" b="4445"/>
                <wp:docPr id="278237043" name="Canvas 278237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374722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14422529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95C1D6" w14:textId="546871B1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7134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E39203" w14:textId="371352DC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2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4260003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6C7A89" id="Canvas 278237043" o:spid="_x0000_s16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oSpqcX4EAAD8DQAADgAA&#10;AAAAAAAAAAAAAAAuAgAAZHJzL2Uyb0RvYy54bWxQSwECLQAUAAYACAAAACEAK1qLPdgAAAAFAQAA&#10;DwAAAAAAAAAAAAAAAADYBgAAZHJzL2Rvd25yZXYueG1sUEsFBgAAAAAEAAQA8wAAAN0HAAAAAA==&#10;">
                <v:shape id="_x0000_s16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">
                  <v:shape id="Hexagon 1" o:spid="_x0000_s16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0B95C1D6" w14:textId="546871B1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3</w:t>
                          </w:r>
                        </w:p>
                      </w:txbxContent>
                    </v:textbox>
                  </v:shape>
                  <v:rect id="Rectangle 1" o:spid="_x0000_s16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" filled="f" stroked="f" strokeweight="1.5pt">
                    <v:textbox>
                      <w:txbxContent>
                        <w:p w14:paraId="20E39203" w14:textId="371352DC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2)</w:t>
                          </w:r>
                        </w:p>
                      </w:txbxContent>
                    </v:textbox>
                  </v:rect>
                </v:group>
                <v:shape id="Половина рамки 31" o:spid="_x0000_s16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81" w:name="_Toc133963311"/>
      <w:bookmarkStart w:id="882" w:name="_Toc133965369"/>
      <w:bookmarkStart w:id="883" w:name="_Toc133965625"/>
      <w:bookmarkStart w:id="884" w:name="_Toc151878400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81"/>
      <w:bookmarkEnd w:id="882"/>
      <w:bookmarkEnd w:id="883"/>
      <w:bookmarkEnd w:id="884"/>
    </w:p>
    <w:p w14:paraId="4F6F17AE" w14:textId="518ADF91" w:rsidR="00BF0CD8" w:rsidRPr="005728F9" w:rsidRDefault="00037E9B" w:rsidP="007356D1">
      <w:pPr>
        <w:pStyle w:val="Q-Yentavernagir"/>
      </w:pPr>
      <w:bookmarkStart w:id="885" w:name="_Toc133963312"/>
      <w:bookmarkStart w:id="886" w:name="_Toc133965370"/>
      <w:bookmarkStart w:id="887" w:name="_Toc133965626"/>
      <w:bookmarkStart w:id="888" w:name="_Toc151878401"/>
      <w:r w:rsidRPr="005728F9">
        <w:t>ԽՆԴԻՐՆԵՐ ԼՈՒԾՈՒՅԹՆԵՐԸ ԽՏԱՑՆԵԼՈՒ ԿԱՄ ՆՈՍՐԱՑՆԵԼՈՒ ՎԵՐԱԲԵՐՅԱԼ</w:t>
      </w:r>
      <w:bookmarkEnd w:id="885"/>
      <w:bookmarkEnd w:id="886"/>
      <w:bookmarkEnd w:id="887"/>
      <w:bookmarkEnd w:id="888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0344EE">
      <w:pPr>
        <w:pStyle w:val="Q-Normal"/>
        <w:spacing w:line="264" w:lineRule="auto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0344EE">
      <w:pPr>
        <w:pStyle w:val="Q-Normal"/>
        <w:spacing w:line="264" w:lineRule="auto"/>
        <w:ind w:firstLine="432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0344EE">
      <w:pPr>
        <w:pStyle w:val="Q-Normal"/>
        <w:spacing w:line="264" w:lineRule="auto"/>
        <w:ind w:firstLine="432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0344EE">
      <w:pPr>
        <w:pStyle w:val="Q-Normal"/>
        <w:spacing w:line="264" w:lineRule="auto"/>
        <w:ind w:firstLine="432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89" w:name="_Hlk66709151"/>
    <w:p w14:paraId="30E06881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89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0344EE">
      <w:pPr>
        <w:pStyle w:val="Q-Normal"/>
        <w:spacing w:line="264" w:lineRule="auto"/>
        <w:ind w:firstLine="432"/>
      </w:pPr>
      <w:bookmarkStart w:id="890" w:name="_Hlk66709022"/>
      <w:r>
        <w:t xml:space="preserve">Վերջնական լուծույթի </w:t>
      </w:r>
      <w:bookmarkEnd w:id="890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91" w:name="_Hlk66711434"/>
      <w:r w:rsidRPr="008C2163">
        <w:rPr>
          <w:i/>
          <w:iCs/>
        </w:rPr>
        <w:t>Պատ</w:t>
      </w:r>
      <w:r w:rsidRPr="008C2163">
        <w:rPr>
          <w:i/>
        </w:rPr>
        <w:t>.՝</w:t>
      </w:r>
      <w:bookmarkEnd w:id="891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892" w:name="_Hlk66711470"/>
      <w:r w:rsidRPr="00567509">
        <w:t>Խնդիր</w:t>
      </w:r>
      <w:r>
        <w:t xml:space="preserve"> </w:t>
      </w:r>
      <w:bookmarkEnd w:id="892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893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893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0344EE">
      <w:pPr>
        <w:pStyle w:val="Q-Normal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894" w:name="_Hlk66711154"/>
    <w:p w14:paraId="78EA7414" w14:textId="77777777" w:rsidR="00BF0CD8" w:rsidRPr="00D72148" w:rsidRDefault="00000000" w:rsidP="000344EE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895" w:name="_Hlk67051334"/>
    <w:p w14:paraId="616DBC57" w14:textId="21C35299" w:rsidR="00BF0CD8" w:rsidRPr="007728D3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895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96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896"/>
    </w:p>
    <w:p w14:paraId="12D84026" w14:textId="77777777" w:rsidR="00BF0CD8" w:rsidRPr="007728D3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97" w:name="_Hlk66712739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 w:rsidRPr="00453185">
        <w:rPr>
          <w:b/>
        </w:rPr>
        <w:t xml:space="preserve"> </w:t>
      </w:r>
      <w:bookmarkEnd w:id="897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5B1B7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5B1B77">
      <w:pPr>
        <w:pStyle w:val="Q-Normal"/>
        <w:spacing w:line="288" w:lineRule="auto"/>
        <w:ind w:firstLine="432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.</w:t>
      </w:r>
    </w:p>
    <w:bookmarkStart w:id="898" w:name="_Hlk66712511"/>
    <w:p w14:paraId="746750E8" w14:textId="77777777" w:rsidR="00BF0CD8" w:rsidRPr="0098130F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89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0344EE">
      <w:pPr>
        <w:pStyle w:val="Q-Normal"/>
        <w:spacing w:line="264" w:lineRule="auto"/>
        <w:ind w:firstLine="432"/>
      </w:pPr>
      <w:r w:rsidRPr="0098130F">
        <w:t>Մյուս կողմից.</w:t>
      </w:r>
    </w:p>
    <w:p w14:paraId="6B722561" w14:textId="77777777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899" w:name="_Hlk6671369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w:bookmarkEnd w:id="899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5728F9" w:rsidRDefault="00037E9B" w:rsidP="007356D1">
      <w:pPr>
        <w:pStyle w:val="Q-Yentavernagir"/>
      </w:pPr>
      <w:bookmarkStart w:id="900" w:name="_Toc133963313"/>
      <w:bookmarkStart w:id="901" w:name="_Toc133965371"/>
      <w:bookmarkStart w:id="902" w:name="_Toc133965627"/>
      <w:bookmarkStart w:id="903" w:name="_Toc151878402"/>
      <w:r w:rsidRPr="005728F9">
        <w:t>ԽՆԴԻՐՆԵՐ ԵՐԿՈՒ ԼՈՒԾՈՒՅԹՆԵՐՆ ԻՐԱՐ ԽԱՌՆԵԼՈՒ ՎԵՐԱԲԵՐՅԱԼ</w:t>
      </w:r>
      <w:bookmarkEnd w:id="900"/>
      <w:bookmarkEnd w:id="901"/>
      <w:bookmarkEnd w:id="902"/>
      <w:bookmarkEnd w:id="903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5B1B77">
      <w:pPr>
        <w:pStyle w:val="Q-Normal"/>
        <w:spacing w:line="288" w:lineRule="auto"/>
        <w:ind w:firstLine="432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5B1B77">
      <w:pPr>
        <w:pStyle w:val="Q-Normal"/>
        <w:spacing w:line="288" w:lineRule="auto"/>
        <w:ind w:firstLine="432"/>
      </w:pPr>
      <w:r>
        <w:lastRenderedPageBreak/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04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04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5B1B77">
      <w:pPr>
        <w:pStyle w:val="Q-Normal"/>
        <w:spacing w:line="288" w:lineRule="auto"/>
        <w:ind w:firstLine="432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5B1B77">
      <w:pPr>
        <w:pStyle w:val="Q-Normal"/>
        <w:spacing w:line="288" w:lineRule="auto"/>
        <w:ind w:firstLine="432"/>
      </w:pPr>
      <w:r>
        <w:t>Վերջնական լուծույթում.</w:t>
      </w:r>
    </w:p>
    <w:p w14:paraId="151B8D0E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905" w:name="_Hlk6678575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bookmarkEnd w:id="905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5728F9" w:rsidRDefault="00037E9B" w:rsidP="007356D1">
      <w:pPr>
        <w:pStyle w:val="Q-Yentavernagir"/>
      </w:pPr>
      <w:bookmarkStart w:id="906" w:name="_Toc133963314"/>
      <w:bookmarkStart w:id="907" w:name="_Toc133965372"/>
      <w:bookmarkStart w:id="908" w:name="_Toc133965628"/>
      <w:bookmarkStart w:id="909" w:name="_Toc151878403"/>
      <w:r w:rsidRPr="005728F9">
        <w:t xml:space="preserve">ԽՆԴԻՐՆԵՐ </w:t>
      </w:r>
      <w:r w:rsidRPr="007356D1">
        <w:t>ԼՈՒԾՈՒՅԹՆԵՐՈՒՄ</w:t>
      </w:r>
      <w:r w:rsidRPr="005728F9">
        <w:t xml:space="preserve"> ԿԱՏԱՐՎՈՂ ՔԻՄԻԱԿԱՆ ՌԵԱԿՑԻԱՆԵՐԻ ՎԵՐԱԲԵՐՅԱԼ</w:t>
      </w:r>
      <w:bookmarkEnd w:id="906"/>
      <w:bookmarkEnd w:id="907"/>
      <w:bookmarkEnd w:id="908"/>
      <w:bookmarkEnd w:id="909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5B1B77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10" w:name="_Hlk66785379"/>
    <w:p w14:paraId="666565C1" w14:textId="4159DC1F" w:rsidR="00BF0CD8" w:rsidRPr="000D7F8D" w:rsidRDefault="00000000" w:rsidP="005B1B77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11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11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5B1B77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lastRenderedPageBreak/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12" w:name="_Hlk66786217"/>
    <w:p w14:paraId="123299D5" w14:textId="0BC3429B" w:rsidR="00BF0CD8" w:rsidRPr="001F04D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12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913" w:name="_Hlk66788011"/>
      <m:oMathPara>
        <m:oMath>
          <m:r>
            <w:rPr>
              <w:rFonts w:ascii="Cambria Math" w:hAnsi="Cambria Math"/>
            </w:rPr>
            <m:t>x</m:t>
          </m:r>
          <w:bookmarkEnd w:id="913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5728F9" w:rsidRDefault="00037E9B" w:rsidP="005728F9">
      <w:pPr>
        <w:pStyle w:val="Q-Yentavernagir"/>
      </w:pPr>
      <w:bookmarkStart w:id="914" w:name="_Toc133963315"/>
      <w:bookmarkStart w:id="915" w:name="_Toc133965373"/>
      <w:bookmarkStart w:id="916" w:name="_Toc133965629"/>
      <w:bookmarkStart w:id="917" w:name="_Toc151878404"/>
      <w:r w:rsidRPr="005728F9">
        <w:t>ԽՆԴԻՐ, ԵՐԲ ԼՈՒԾՈՒՅԹՈՒՄ ԿԱՏԱՐՎՈՂ ՌԵԱԿՑԻԱՅԻ ՀԵՏԵՎԱՆՔՈՎ ԼՈՒԾՎԱԾ ՆՅՈՒԹԵՐԻ ԶԱՆԳՎԱԾԱՅԻՆ ԲԱԺԻՆՆԵՐԸ ՀԱՎԱՍԱՐՎՈՒՄ ԵՆ</w:t>
      </w:r>
      <w:bookmarkEnd w:id="914"/>
      <w:bookmarkEnd w:id="915"/>
      <w:bookmarkEnd w:id="916"/>
      <w:bookmarkEnd w:id="917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5B1B7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18" w:name="_Hlk66788105"/>
    <w:p w14:paraId="752931A6" w14:textId="6DEA0203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18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19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19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20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20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0A4E1D17" w14:textId="6AC6CCA2" w:rsidR="00BF0CD8" w:rsidRPr="000344EE" w:rsidRDefault="00BF0CD8" w:rsidP="000344EE">
      <w:pPr>
        <w:pStyle w:val="Q-Normal"/>
      </w:pPr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49DA60A5" w14:textId="77777777" w:rsidR="00AA159C" w:rsidRDefault="00AA159C" w:rsidP="00C60F7D">
      <w:bookmarkStart w:id="921" w:name="_Toc133963316"/>
      <w:bookmarkStart w:id="922" w:name="_Toc133965374"/>
      <w:bookmarkStart w:id="923" w:name="_Toc133965630"/>
    </w:p>
    <w:p w14:paraId="5EDF0983" w14:textId="77777777" w:rsidR="00AA159C" w:rsidRDefault="00AA159C">
      <w:r>
        <w:br w:type="page"/>
      </w:r>
    </w:p>
    <w:p w14:paraId="265F2897" w14:textId="357E143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0DA3C20" wp14:editId="0F416FAB">
                <wp:extent cx="5060950" cy="872115"/>
                <wp:effectExtent l="0" t="0" r="6350" b="4445"/>
                <wp:docPr id="1528700065" name="Canvas 1528700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60540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3775628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BA4FAFA" w14:textId="7584F40C" w:rsidR="00AA159C" w:rsidRPr="0034565D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34565D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0214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1457" w14:textId="7438F421" w:rsidR="00AA159C" w:rsidRPr="001E62CE" w:rsidRDefault="0034565D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3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84788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DA3C20" id="Canvas 1528700065" o:spid="_x0000_s162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CL3kCl/BAAA/w0AAA4A&#10;AAAAAAAAAAAAAAAALgIAAGRycy9lMm9Eb2MueG1sUEsBAi0AFAAGAAgAAAAhACtaiz3YAAAABQEA&#10;AA8AAAAAAAAAAAAAAAAA2QYAAGRycy9kb3ducmV2LnhtbFBLBQYAAAAABAAEAPMAAADeBwAAAAA=&#10;">
                <v:shape id="_x0000_s162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">
                  <v:shape id="Hexagon 1" o:spid="_x0000_s162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2BA4FAFA" w14:textId="7584F40C" w:rsidR="00AA159C" w:rsidRPr="0034565D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34565D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4</w:t>
                          </w:r>
                        </w:p>
                      </w:txbxContent>
                    </v:textbox>
                  </v:shape>
                  <v:rect id="Rectangle 1" o:spid="_x0000_s162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" filled="f" stroked="f" strokeweight="1.5pt">
                    <v:textbox>
                      <w:txbxContent>
                        <w:p w14:paraId="57831457" w14:textId="7438F421" w:rsidR="00AA159C" w:rsidRPr="001E62CE" w:rsidRDefault="0034565D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3)</w:t>
                          </w:r>
                        </w:p>
                      </w:txbxContent>
                    </v:textbox>
                  </v:rect>
                </v:group>
                <v:shape id="Половина рамки 31" o:spid="_x0000_s163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24" w:name="_Toc151878405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21"/>
      <w:bookmarkEnd w:id="922"/>
      <w:bookmarkEnd w:id="923"/>
      <w:bookmarkEnd w:id="924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25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25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0344EE">
      <w:pPr>
        <w:pStyle w:val="Q-Normal"/>
        <w:spacing w:line="264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26" w:name="_Hlk66791392"/>
    <w:p w14:paraId="2441075F" w14:textId="526E1FAE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27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0344EE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6D1">
      <w:pPr>
        <w:pStyle w:val="Q-Normal"/>
        <w:spacing w:line="288" w:lineRule="auto"/>
        <w:ind w:firstLine="432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7356D1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8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8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525180C8" w14:textId="77777777" w:rsidR="006F0893" w:rsidRDefault="00BF0CD8" w:rsidP="007356D1">
      <w:pPr>
        <w:pStyle w:val="Q-Normal"/>
        <w:spacing w:line="288" w:lineRule="auto"/>
        <w:ind w:firstLine="432"/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</w:t>
      </w:r>
      <w:r w:rsidR="007356D1">
        <w:t>ընթացքում</w:t>
      </w:r>
      <w:r w:rsidR="006F0893">
        <w:t>,</w:t>
      </w:r>
    </w:p>
    <w:p w14:paraId="59AC605B" w14:textId="77777777" w:rsidR="006F0893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t xml:space="preserve"> կառաջանա</w:t>
      </w:r>
      <w:r w:rsidRPr="00686E2F">
        <w:t xml:space="preserve"> 0,1 </w:t>
      </w:r>
      <w:r>
        <w:t xml:space="preserve">մոլ </w:t>
      </w:r>
      <w:bookmarkStart w:id="929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9"/>
      <w:r>
        <w:rPr>
          <w:rFonts w:eastAsiaTheme="minorEastAsia"/>
        </w:rPr>
        <w:t>,</w:t>
      </w:r>
      <w:r w:rsidR="006F08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</w:p>
    <w:p w14:paraId="670FD265" w14:textId="246534EE" w:rsidR="00BF0CD8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30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30"/>
      <w:r w:rsidRPr="00686E2F">
        <w:rPr>
          <w:rFonts w:eastAsiaTheme="minorEastAsia"/>
        </w:rPr>
        <w:t>:</w:t>
      </w:r>
    </w:p>
    <w:p w14:paraId="650763E6" w14:textId="307E71EC" w:rsidR="00BF0CD8" w:rsidRPr="0068176A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6D1">
      <w:pPr>
        <w:pStyle w:val="Q-Normal"/>
        <w:spacing w:line="288" w:lineRule="auto"/>
        <w:ind w:firstLine="432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7356D1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6D1">
      <w:pPr>
        <w:pStyle w:val="Q-Normal"/>
        <w:spacing w:line="288" w:lineRule="auto"/>
        <w:ind w:firstLine="432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7356D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6D1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</w:t>
      </w:r>
      <w:r w:rsidR="00601C2C">
        <w:lastRenderedPageBreak/>
        <w:t xml:space="preserve">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6F0893">
      <w:pPr>
        <w:pStyle w:val="Q-Normal"/>
        <w:spacing w:line="288" w:lineRule="auto"/>
        <w:ind w:firstLine="432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5B0357">
      <w:pPr>
        <w:pStyle w:val="Q-Normal"/>
        <w:spacing w:line="288" w:lineRule="auto"/>
        <w:ind w:firstLine="432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Pr="00C47BD0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 w:rsidRPr="00C47BD0">
        <w:t>:</w:t>
      </w:r>
    </w:p>
    <w:p w14:paraId="48289932" w14:textId="41A76517" w:rsidR="007B207D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6F0893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0344EE">
      <w:pPr>
        <w:pStyle w:val="Q-Normal"/>
        <w:ind w:firstLine="432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5B035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0344EE">
      <w:pPr>
        <w:pStyle w:val="Q-Normal"/>
        <w:ind w:firstLine="432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5423868" w:rsidR="00BF0CD8" w:rsidRDefault="00BF0CD8" w:rsidP="000344EE">
      <w:pPr>
        <w:pStyle w:val="Q-Normal"/>
        <w:ind w:firstLine="432"/>
      </w:pPr>
      <w:r>
        <w:t xml:space="preserve">Որոշենք </w:t>
      </w:r>
      <m:oMath>
        <m:r>
          <w:rPr>
            <w:rFonts w:ascii="Cambria Math" w:hAnsi="Cambria Math"/>
          </w:rPr>
          <m:t>CuO</m:t>
        </m:r>
      </m:oMath>
      <w:r>
        <w:t xml:space="preserve">-ի </w:t>
      </w:r>
      <w:r w:rsidR="006F0893">
        <w:t xml:space="preserve">սկզբնական </w:t>
      </w:r>
      <w:r>
        <w:t>նյութաքանակը.</w:t>
      </w:r>
    </w:p>
    <w:p w14:paraId="4C578094" w14:textId="35B54B47" w:rsidR="00BF0CD8" w:rsidRPr="00CC1FA1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5B0357">
      <w:pPr>
        <w:pStyle w:val="Q-Normal"/>
        <w:spacing w:line="288" w:lineRule="auto"/>
        <w:ind w:firstLine="432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5B0357">
      <w:pPr>
        <w:pStyle w:val="Q-Normal"/>
        <w:spacing w:line="288" w:lineRule="auto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6F0893">
      <w:pPr>
        <w:pStyle w:val="Q-Normal"/>
        <w:spacing w:line="288" w:lineRule="auto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6F0893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31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3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355282EA" w:rsidR="00BF0CD8" w:rsidRDefault="00BF0CD8" w:rsidP="00D545F8">
      <w:pPr>
        <w:pStyle w:val="Q-Normal"/>
        <w:spacing w:after="120"/>
        <w:ind w:firstLine="432"/>
        <w:contextualSpacing w:val="0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</w:t>
      </w:r>
      <w:r w:rsidR="005B0357">
        <w:t>ի ընթացքում լրիվ</w:t>
      </w:r>
      <w:r>
        <w:t xml:space="preserve">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D545F8">
      <w:pPr>
        <w:pStyle w:val="Q-Normal"/>
        <w:spacing w:before="120" w:after="120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32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3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D545F8">
      <w:pPr>
        <w:pStyle w:val="Q-Normal"/>
        <w:numPr>
          <w:ilvl w:val="0"/>
          <w:numId w:val="85"/>
        </w:numPr>
        <w:spacing w:line="264" w:lineRule="auto"/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33" w:name="_Hlk66800693"/>
    <w:p w14:paraId="1C243C46" w14:textId="2532DE4F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D545F8">
      <w:pPr>
        <w:pStyle w:val="Q-Normal"/>
        <w:numPr>
          <w:ilvl w:val="0"/>
          <w:numId w:val="85"/>
        </w:numPr>
        <w:spacing w:line="264" w:lineRule="auto"/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34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34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D545F8">
      <w:pPr>
        <w:pStyle w:val="Q-Normal"/>
        <w:spacing w:line="264" w:lineRule="auto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35" w:name="_Hlk66801248"/>
    <w:p w14:paraId="59D01D1A" w14:textId="2AC25AED" w:rsidR="00BF0CD8" w:rsidRPr="003C5046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5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D545F8">
      <w:pPr>
        <w:pStyle w:val="Q-Normal"/>
        <w:spacing w:line="264" w:lineRule="auto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lastRenderedPageBreak/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5B0357">
      <w:pPr>
        <w:pStyle w:val="Q-Normal"/>
        <w:spacing w:line="288" w:lineRule="auto"/>
        <w:ind w:firstLine="432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5B035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E5336D" w:rsidRDefault="00000000" w:rsidP="005B0357">
      <w:pPr>
        <w:pStyle w:val="Q-Normal"/>
        <w:spacing w:line="288" w:lineRule="auto"/>
        <w:ind w:firstLine="432"/>
        <w:rPr>
          <w:sz w:val="22"/>
          <w:szCs w:val="22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9,2+186,6-0,4=195,4գ</m:t>
          </m:r>
        </m:oMath>
      </m:oMathPara>
    </w:p>
    <w:p w14:paraId="53810A19" w14:textId="77777777" w:rsidR="00BF0CD8" w:rsidRPr="00456A9F" w:rsidRDefault="00BF0CD8" w:rsidP="005B0357">
      <w:pPr>
        <w:pStyle w:val="Q-Normal"/>
        <w:spacing w:line="288" w:lineRule="auto"/>
        <w:ind w:firstLine="432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36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36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37" w:name="_Hlk66804131"/>
    <w:p w14:paraId="35965213" w14:textId="541876E9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3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38" w:name="_Hlk66808761"/>
    <w:p w14:paraId="72A721C4" w14:textId="71216CDE" w:rsidR="00BF0CD8" w:rsidRPr="00DD0BD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38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5B0357">
      <w:pPr>
        <w:pStyle w:val="Q-Normal"/>
        <w:spacing w:line="288" w:lineRule="auto"/>
        <w:ind w:firstLine="432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39" w:name="_Hlk66803411"/>
    <w:p w14:paraId="4AE336F2" w14:textId="62FB8D23" w:rsidR="00BF0CD8" w:rsidRPr="00DD0BD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3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5B0357">
      <w:pPr>
        <w:pStyle w:val="Q-Normal"/>
        <w:spacing w:line="288" w:lineRule="auto"/>
        <w:ind w:firstLine="432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40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0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w:bookmarkStart w:id="941" w:name="_Hlk66804997"/>
      <w:r w:rsidRPr="008C2163">
        <w:rPr>
          <w:i/>
          <w:iCs/>
        </w:rPr>
        <w:t>Պատ</w:t>
      </w:r>
      <w:r w:rsidRPr="008C2163">
        <w:rPr>
          <w:i/>
        </w:rPr>
        <w:t>.՝</w:t>
      </w:r>
      <w:r w:rsidRPr="00E202A5">
        <w:rPr>
          <w:lang w:val="ru-RU"/>
        </w:rPr>
        <w:t xml:space="preserve"> </w:t>
      </w:r>
      <w:bookmarkEnd w:id="941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Pr="008C2163" w:rsidRDefault="00BF0CD8" w:rsidP="005B0357">
      <w:pPr>
        <w:pStyle w:val="Q-Normal"/>
        <w:spacing w:line="288" w:lineRule="auto"/>
        <w:ind w:firstLine="432"/>
        <w:rPr>
          <w:i/>
        </w:rPr>
      </w:pPr>
      <w:r w:rsidRPr="008C2163">
        <w:rPr>
          <w:i/>
        </w:rPr>
        <w:lastRenderedPageBreak/>
        <w:t xml:space="preserve">Լուծում:  </w:t>
      </w:r>
    </w:p>
    <w:p w14:paraId="0E74865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5B0357">
      <w:pPr>
        <w:pStyle w:val="Q-Normal"/>
        <w:spacing w:line="288" w:lineRule="auto"/>
        <w:ind w:firstLine="432"/>
      </w:pPr>
      <w:bookmarkStart w:id="942" w:name="_Hlk66805681"/>
      <w:r>
        <w:t>Որոշենք</w:t>
      </w:r>
      <w:bookmarkEnd w:id="942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43" w:name="_Hlk66806256"/>
    <w:p w14:paraId="76F9B3B5" w14:textId="1727F356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3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 ավելացրած ջրի զանգվածը և ծավալը.</w:t>
      </w:r>
    </w:p>
    <w:p w14:paraId="162C831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5B0357">
      <w:pPr>
        <w:pStyle w:val="Q-Normal"/>
        <w:spacing w:line="288" w:lineRule="auto"/>
        <w:ind w:firstLine="432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Pr="008C2163" w:rsidRDefault="00BF0CD8" w:rsidP="005B0357">
      <w:pPr>
        <w:pStyle w:val="Q-Normal"/>
        <w:spacing w:line="288" w:lineRule="auto"/>
        <w:rPr>
          <w:i/>
        </w:rPr>
      </w:pPr>
      <w:bookmarkStart w:id="944" w:name="_Hlk67066849"/>
      <w:r w:rsidRPr="008C2163">
        <w:rPr>
          <w:i/>
        </w:rPr>
        <w:t xml:space="preserve">Լուծում: </w:t>
      </w:r>
      <w:bookmarkEnd w:id="944"/>
    </w:p>
    <w:p w14:paraId="72C908B7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5B0357">
      <w:pPr>
        <w:pStyle w:val="Q-Normal"/>
        <w:spacing w:line="288" w:lineRule="auto"/>
        <w:ind w:firstLine="432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45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45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5B0357">
      <w:pPr>
        <w:pStyle w:val="Q-Normal"/>
        <w:spacing w:line="288" w:lineRule="auto"/>
        <w:ind w:firstLine="432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5B0357">
      <w:pPr>
        <w:pStyle w:val="Q-Normal"/>
        <w:spacing w:line="288" w:lineRule="auto"/>
        <w:ind w:firstLine="432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5B0357">
      <w:pPr>
        <w:pStyle w:val="Q-Normal"/>
        <w:spacing w:line="288" w:lineRule="auto"/>
        <w:ind w:firstLine="432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5B0357">
      <w:pPr>
        <w:pStyle w:val="Q-Normal"/>
        <w:spacing w:line="288" w:lineRule="auto"/>
        <w:ind w:firstLine="432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46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46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bookmarkStart w:id="947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47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5B0357">
      <w:pPr>
        <w:pStyle w:val="Q-Normal"/>
        <w:spacing w:line="288" w:lineRule="auto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022C0B">
      <w:pPr>
        <w:pStyle w:val="Q-Normal"/>
        <w:numPr>
          <w:ilvl w:val="0"/>
          <w:numId w:val="84"/>
        </w:numPr>
        <w:spacing w:line="288" w:lineRule="auto"/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5B0357">
      <w:pPr>
        <w:pStyle w:val="Q-Normal"/>
        <w:spacing w:line="288" w:lineRule="auto"/>
      </w:pPr>
      <w:r>
        <w:lastRenderedPageBreak/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48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48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5B0357">
      <w:pPr>
        <w:pStyle w:val="Q-Normal"/>
        <w:spacing w:line="288" w:lineRule="auto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5B0357">
      <w:pPr>
        <w:pStyle w:val="Q-Normal"/>
        <w:spacing w:line="288" w:lineRule="auto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022C0B">
      <w:pPr>
        <w:pStyle w:val="Q-Normal"/>
        <w:numPr>
          <w:ilvl w:val="0"/>
          <w:numId w:val="84"/>
        </w:numPr>
        <w:spacing w:line="288" w:lineRule="auto"/>
      </w:pPr>
      <w:r>
        <w:t>Կազմենք հավասարում.</w:t>
      </w:r>
    </w:p>
    <w:p w14:paraId="076D7103" w14:textId="6EA4EB7F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5B0357">
      <w:pPr>
        <w:pStyle w:val="Q-Normal"/>
        <w:spacing w:line="288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5B0357">
      <w:pPr>
        <w:pStyle w:val="Q-Normal"/>
        <w:spacing w:line="288" w:lineRule="auto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5B0357">
      <w:pPr>
        <w:pStyle w:val="Q-Normal"/>
        <w:spacing w:line="288" w:lineRule="auto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49" w:name="_Toc133963317"/>
      <w:bookmarkStart w:id="950" w:name="_Toc133965375"/>
      <w:bookmarkStart w:id="951" w:name="_Toc133965631"/>
      <w:r>
        <w:br w:type="page"/>
      </w:r>
    </w:p>
    <w:p w14:paraId="033146F7" w14:textId="118E75B3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21460016" wp14:editId="157E1E57">
                <wp:extent cx="5060950" cy="872115"/>
                <wp:effectExtent l="0" t="0" r="6350" b="4445"/>
                <wp:docPr id="274003446" name="Canvas 274003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39056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8855138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7C24E9" w14:textId="3D17FEC4" w:rsidR="00AA159C" w:rsidRPr="00831569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3156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1966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9B951F" w14:textId="6746CB46" w:rsidR="00AA159C" w:rsidRPr="001E62CE" w:rsidRDefault="00831569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ԼԻՏԱՅԻՆ ԴԻՍՈ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47241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460016" id="Canvas 274003446" o:spid="_x0000_s16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np7x3fQQAAPsNAAAOAAAA&#10;AAAAAAAAAAAAAC4CAABkcnMvZTJvRG9jLnhtbFBLAQItABQABgAIAAAAIQArWos92AAAAAUBAAAP&#10;AAAAAAAAAAAAAAAAANcGAABkcnMvZG93bnJldi54bWxQSwUGAAAAAAQABADzAAAA3AcAAAAA&#10;">
                <v:shape id="_x0000_s16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3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">
                  <v:shape id="Hexagon 1" o:spid="_x0000_s16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147C24E9" w14:textId="3D17FEC4" w:rsidR="00AA159C" w:rsidRPr="00831569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3156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5</w:t>
                          </w:r>
                        </w:p>
                      </w:txbxContent>
                    </v:textbox>
                  </v:shape>
                  <v:rect id="Rectangle 1" o:spid="_x0000_s163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" filled="f" stroked="f" strokeweight="1.5pt">
                    <v:textbox>
                      <w:txbxContent>
                        <w:p w14:paraId="569B951F" w14:textId="6746CB46" w:rsidR="00AA159C" w:rsidRPr="001E62CE" w:rsidRDefault="00831569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ԼԻՏԱՅԻՆ ԴԻՍՈ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63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52" w:name="_Toc151878406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49"/>
      <w:bookmarkEnd w:id="950"/>
      <w:bookmarkEnd w:id="951"/>
      <w:bookmarkEnd w:id="952"/>
    </w:p>
    <w:p w14:paraId="51850FA8" w14:textId="4C52CA15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հաղորդ</w:t>
      </w:r>
      <w:r w:rsidR="001853E3">
        <w:t>ական</w:t>
      </w:r>
      <w:r>
        <w:t>ությունն է, որ</w:t>
      </w:r>
      <w:r w:rsidR="00BA1047">
        <w:t>ն իրականան</w:t>
      </w:r>
      <w:r>
        <w:t xml:space="preserve">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59C13740" w14:textId="79034DEC" w:rsidR="00044255" w:rsidRDefault="007B0F3D" w:rsidP="00981746">
      <w:pPr>
        <w:pStyle w:val="Q-Normal"/>
        <w:ind w:firstLine="432"/>
        <w:contextualSpacing w:val="0"/>
      </w:pPr>
      <w:r>
        <w:t>Որպեսզի համոզվենք, որ որոշ նյութեր ունեն էլեկտրական հոսանք հաղորդելու ունակություն, իսկ մյուսները</w:t>
      </w:r>
      <w:r w:rsidR="00612464">
        <w:t>՝</w:t>
      </w:r>
      <w:r>
        <w:t xml:space="preserve"> ոչ, օգտվենք </w:t>
      </w:r>
      <w:r w:rsidR="00612464">
        <w:t xml:space="preserve">նկար </w:t>
      </w:r>
      <w:r w:rsidR="00981746">
        <w:t>5.3</w:t>
      </w:r>
      <w:r w:rsidR="00612464">
        <w:t xml:space="preserve">-ում պատկերված սարքից: Այն բաղկացած է բաժակի մեջ տեղադրված երկու էլեկտրոդներից, որոնք հաղորդալարերով միացած են հոսանքի աղբյուրին: Հաղորդալարերից մեկը միացած է նաև </w:t>
      </w:r>
      <w:r w:rsidR="008A2E2C">
        <w:t>է</w:t>
      </w:r>
      <w:r w:rsidR="00612464">
        <w:t>լեկտրական լամպի</w:t>
      </w:r>
      <w:r w:rsidR="00981746">
        <w:t xml:space="preserve"> հետ (նկար 5.3 ա)</w:t>
      </w:r>
      <w:r w:rsidR="00612464">
        <w:t>: Եթե բաժակի մեջ լցրած նյութը հաղորդում է էլեկտրական հոսանք, լամպը վառվում է, եթե չի հաղորդում</w:t>
      </w:r>
      <w:r w:rsidR="008A2E2C">
        <w:t>՝</w:t>
      </w:r>
      <w:r w:rsidR="00612464">
        <w:t xml:space="preserve"> լամպը չի վառվում:</w:t>
      </w:r>
    </w:p>
    <w:p w14:paraId="52E55032" w14:textId="77777777" w:rsidR="00981746" w:rsidRDefault="00981746" w:rsidP="00981746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6A51A6D4" wp14:editId="0103F88E">
            <wp:extent cx="5026951" cy="1469572"/>
            <wp:effectExtent l="0" t="0" r="2540" b="0"/>
            <wp:docPr id="1029157801" name="Рисунок 102915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1" name="էլ. դիսոցում.png"/>
                    <pic:cNvPicPr/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799" cy="147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4A9" w14:textId="5533AC4F" w:rsidR="000452B9" w:rsidRDefault="00981746" w:rsidP="00981746">
      <w:pPr>
        <w:pStyle w:val="5"/>
      </w:pPr>
      <w:r>
        <w:t>Էլեկտրահաղորդականության ստուգման սարքը ա) դատարկ</w:t>
      </w:r>
      <w:r w:rsidR="00FC303F" w:rsidRPr="00FC303F">
        <w:t xml:space="preserve"> </w:t>
      </w:r>
      <w:r w:rsidR="00FC303F">
        <w:t>վիճակում</w:t>
      </w:r>
      <w:r>
        <w:t>, բ) կերակրի աղի լուծույթ</w:t>
      </w:r>
      <w:r w:rsidR="00E05870">
        <w:t>ում</w:t>
      </w:r>
      <w:r>
        <w:t>, գ) թորած ջրի դեպքում</w:t>
      </w:r>
    </w:p>
    <w:p w14:paraId="5359789E" w14:textId="77777777" w:rsidR="00981746" w:rsidRDefault="00612464" w:rsidP="00302A17">
      <w:pPr>
        <w:pStyle w:val="Q-Normal"/>
      </w:pPr>
      <w:r>
        <w:t>Սկզբում բաժակի մեջ լցնենք կերակրի աղի ջրային լուծույթ,</w:t>
      </w:r>
      <w:r w:rsidR="008A2E2C">
        <w:t xml:space="preserve"> </w:t>
      </w:r>
      <w:r>
        <w:t>կտեսնենք, որ լամպը վառվում է շատ պայծառ</w:t>
      </w:r>
      <w:r w:rsidR="00981746">
        <w:t xml:space="preserve"> (նկար 5.3.բ)</w:t>
      </w:r>
      <w:r>
        <w:t xml:space="preserve">: Եթե էլեկտրոդները տեղադրենք չոր կերակրի աղ պարունակող բաժակի մեջ, ապա լամպը չի վառվի: </w:t>
      </w:r>
      <w:r w:rsidR="008A2E2C">
        <w:t>Ն</w:t>
      </w:r>
      <w:r>
        <w:t>ույն արդյունքը կստացվի, եթե էլեկտրոդները տեղադրենք թորած ջրի մեջ</w:t>
      </w:r>
      <w:r w:rsidR="00981746">
        <w:t xml:space="preserve"> (նկար 5.3.գ)</w:t>
      </w:r>
      <w:r>
        <w:t>:</w:t>
      </w:r>
    </w:p>
    <w:p w14:paraId="5A26A0D7" w14:textId="4C00BCD8" w:rsidR="00612464" w:rsidRDefault="00612464" w:rsidP="00302A17">
      <w:pPr>
        <w:pStyle w:val="Q-Normal"/>
      </w:pPr>
      <w:r>
        <w:t xml:space="preserve">Եթե նատրիումի հիդրօքսիդի չոր բյուրեղները լցնենք հախճապակյա թասի մեջ և գազայրիչով հալեցնենք այն, ապա հալույթը նույնպես կհաղորդի էլեկտրական հոսանք: Նման փորձեր կատարելով թթուների, ալկալիների </w:t>
      </w:r>
      <w:r w:rsidR="008A2E2C">
        <w:t>ու</w:t>
      </w:r>
      <w:r>
        <w:t xml:space="preserve"> աղերի լուծույթների հետ, կհամոզվենք, որ դրանք նույնպես հաղորդում են էլեկտրական հոսանք:</w:t>
      </w:r>
    </w:p>
    <w:p w14:paraId="326DB139" w14:textId="77777777" w:rsidR="006F224F" w:rsidRDefault="008A2E2C" w:rsidP="006F224F">
      <w:pPr>
        <w:pStyle w:val="Q-Normal"/>
        <w:spacing w:after="120"/>
        <w:ind w:firstLine="432"/>
        <w:contextualSpacing w:val="0"/>
      </w:pPr>
      <w:r>
        <w:t>Այժմ ստուգենք գլյուկոզի, սախարոզի, էթանոլի և այլ օրգանակ</w:t>
      </w:r>
      <w:r w:rsidR="00981746">
        <w:t>ա</w:t>
      </w:r>
      <w:r>
        <w:t>ն ու որոշ ոչ օրգանական նյու</w:t>
      </w:r>
      <w:r w:rsidR="00981746">
        <w:t>թ</w:t>
      </w:r>
      <w:r>
        <w:t xml:space="preserve">երի լուծույթները: Կտեսնենք, որ դրանք էլեկտրական հոսանք չեն հաղորդում: </w:t>
      </w:r>
    </w:p>
    <w:p w14:paraId="3DFEDE33" w14:textId="35349E97" w:rsidR="008A2E2C" w:rsidRPr="007B0F3D" w:rsidRDefault="006F224F" w:rsidP="006F224F">
      <w:pPr>
        <w:pStyle w:val="Q-Normal"/>
        <w:spacing w:after="120"/>
        <w:ind w:firstLine="432"/>
        <w:contextualSpacing w:val="0"/>
      </w:pPr>
      <w:r>
        <w:lastRenderedPageBreak/>
        <w:t xml:space="preserve">Այսպիսով, 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EF19B1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423B3591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441CE2" w:rsidRDefault="00441CE2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637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2428A8A" w14:textId="77777777" w:rsidR="00441CE2" w:rsidRDefault="00441CE2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187162">
      <w:pPr>
        <w:pStyle w:val="Q-Normal"/>
        <w:ind w:firstLine="432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187162">
      <w:pPr>
        <w:pStyle w:val="Q-Normal"/>
        <w:spacing w:after="120"/>
        <w:ind w:firstLine="432"/>
        <w:contextualSpacing w:val="0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7482D73C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441CE2" w:rsidRDefault="00441CE2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638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441CE2" w:rsidRDefault="00441CE2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398D1DAE" w:rsidR="00626351" w:rsidRDefault="00626351" w:rsidP="006F224F">
      <w:pPr>
        <w:pStyle w:val="Q-Normal"/>
        <w:ind w:firstLine="432"/>
      </w:pPr>
      <w:r>
        <w:t>Նկար 5.</w:t>
      </w:r>
      <w:r w:rsidR="00C4358A">
        <w:t>4</w:t>
      </w:r>
      <w:r>
        <w:t>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67153FAD">
            <wp:extent cx="5030032" cy="1718441"/>
            <wp:effectExtent l="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3" r:lo="rId584" r:qs="rId585" r:cs="rId586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187162">
      <w:pPr>
        <w:pStyle w:val="Q-Normal"/>
        <w:numPr>
          <w:ilvl w:val="0"/>
          <w:numId w:val="77"/>
        </w:numPr>
        <w:spacing w:after="120"/>
        <w:ind w:left="432"/>
        <w:contextualSpacing w:val="0"/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187162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32002913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441CE2" w:rsidRDefault="00441CE2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639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" fillcolor="#d7f5f5" stroked="f" strokeweight="1pt">
                <v:stroke joinstyle="miter"/>
                <v:textbox>
                  <w:txbxContent>
                    <w:p w14:paraId="5CA0B7C9" w14:textId="3A93439C" w:rsidR="00441CE2" w:rsidRDefault="00441CE2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0304E034" w:rsidR="002A353E" w:rsidRPr="006F224F" w:rsidRDefault="00A502E4" w:rsidP="00D81DC0">
      <w:pPr>
        <w:pStyle w:val="Q-Normal"/>
        <w:ind w:firstLine="0"/>
        <w:jc w:val="center"/>
      </w:pPr>
      <w:r>
        <w:object w:dxaOrig="5809" w:dyaOrig="1172" w14:anchorId="27E596FD">
          <v:shape id="_x0000_i1248" type="#_x0000_t75" style="width:233.25pt;height:46.5pt" o:ole="">
            <v:imagedata r:id="rId588" o:title=""/>
          </v:shape>
          <o:OLEObject Type="Embed" ProgID="ChemDraw.Document.6.0" ShapeID="_x0000_i1248" DrawAspect="Content" ObjectID="_1762494341" r:id="rId589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022C0B">
      <w:pPr>
        <w:pStyle w:val="Q-Normal"/>
        <w:numPr>
          <w:ilvl w:val="0"/>
          <w:numId w:val="77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03104D20" w:rsidR="002D7834" w:rsidRPr="008A3E4C" w:rsidRDefault="002A353E" w:rsidP="00022C0B">
      <w:pPr>
        <w:pStyle w:val="Q-Normal"/>
        <w:numPr>
          <w:ilvl w:val="0"/>
          <w:numId w:val="77"/>
        </w:numPr>
        <w:ind w:left="426"/>
      </w:pPr>
      <w:r w:rsidRPr="008A3E4C">
        <w:t xml:space="preserve">Ցանկացած էլեկտրոլիտի լուծույթում կատիոնների լիցքերի ընդհանուր գումարը հավասար է անիոնների լիցքերի </w:t>
      </w:r>
      <w:r w:rsidR="00CA49A7">
        <w:t xml:space="preserve">ընդհանուր </w:t>
      </w:r>
      <w:r w:rsidRPr="008A3E4C">
        <w:t>գումարին, քանի որ էլեկտրոլիտի լուծույթը էլեկտրաչեզոք է:</w:t>
      </w:r>
    </w:p>
    <w:p w14:paraId="77F6E439" w14:textId="4B021FCB" w:rsidR="008A3E4C" w:rsidRPr="008A3E4C" w:rsidRDefault="00E45385" w:rsidP="006F224F">
      <w:pPr>
        <w:pStyle w:val="Q-Normal"/>
        <w:spacing w:after="120"/>
        <w:ind w:firstLine="432"/>
        <w:contextualSpacing w:val="0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187162">
      <w:pPr>
        <w:pStyle w:val="Q-Yndgcvac"/>
        <w:contextualSpacing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4B349BB6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441CE2" w:rsidRDefault="00441CE2" w:rsidP="006F224F">
                            <w:pPr>
                              <w:pStyle w:val="Q-Yndgcvac"/>
                              <w:contextualSpacing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640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66777A5E" w14:textId="56354BA1" w:rsidR="00441CE2" w:rsidRDefault="00441CE2" w:rsidP="006F224F">
                      <w:pPr>
                        <w:pStyle w:val="Q-Yndgcvac"/>
                        <w:contextualSpacing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53" w:name="_Toc133963318"/>
      <w:bookmarkStart w:id="954" w:name="_Toc133965376"/>
      <w:bookmarkStart w:id="955" w:name="_Toc133965632"/>
      <w:bookmarkStart w:id="956" w:name="_Toc151878407"/>
      <w:r w:rsidRPr="004516DF">
        <w:t>ԷԼԵԿՏՐՈԼԻՏԱՅԻՆ ԴԻՍՈՑՄԱՆ ՄԵԽԱՆԻԶՄԸ, ԻՈՆՆԵՐԻ ՀԻԴՐԱՏԱՑՈՒՄԸ</w:t>
      </w:r>
      <w:bookmarkEnd w:id="953"/>
      <w:bookmarkEnd w:id="954"/>
      <w:bookmarkEnd w:id="955"/>
      <w:bookmarkEnd w:id="956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lastRenderedPageBreak/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8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3C467ED7">
                  <wp:extent cx="2660073" cy="1872333"/>
                  <wp:effectExtent l="0" t="0" r="6985" b="0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577" cy="189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CBBAEC1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9" type="#_x0000_t75" style="width:27pt;height:12pt" o:ole="">
            <v:imagedata r:id="rId591" o:title=""/>
          </v:shape>
          <o:OLEObject Type="Embed" ProgID="ChemDraw.Document.6.0" ShapeID="_x0000_i1249" DrawAspect="Content" ObjectID="_1762494342" r:id="rId592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C4358A">
        <w:t>5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0E5F59F" w14:textId="2AD840CA" w:rsidR="00C4358A" w:rsidRPr="002134DF" w:rsidRDefault="00BF0CD8" w:rsidP="006F224F">
      <w:pPr>
        <w:pStyle w:val="Q-Yenta-yenta-vernagir"/>
      </w:pPr>
      <w:bookmarkStart w:id="957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57"/>
    </w:p>
    <w:p w14:paraId="7D1E69F7" w14:textId="77777777" w:rsidR="00CB7733" w:rsidRDefault="00CB7733" w:rsidP="00302A17">
      <w:pPr>
        <w:pStyle w:val="Q-Normal"/>
      </w:pPr>
    </w:p>
    <w:p w14:paraId="59B86C8A" w14:textId="616F1250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C4358A">
        <w:t>6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720FD5E" w14:textId="13C586A0" w:rsidR="00C4358A" w:rsidRDefault="00C4358A" w:rsidP="00C4358A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40658024" w14:textId="6BA06D21" w:rsidR="00C4358A" w:rsidRDefault="00C4358A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</w:tblGrid>
      <w:tr w:rsidR="00D81DC0" w:rsidRPr="00C4358A" w14:paraId="6CA1A5F4" w14:textId="77777777" w:rsidTr="00CB7733">
        <w:tc>
          <w:tcPr>
            <w:tcW w:w="4608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lastRenderedPageBreak/>
              <w:drawing>
                <wp:inline distT="0" distB="0" distL="0" distR="0" wp14:anchorId="48A7F572" wp14:editId="777CE341">
                  <wp:extent cx="2515985" cy="1916458"/>
                  <wp:effectExtent l="0" t="0" r="0" b="762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076" cy="19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CB7733">
        <w:tc>
          <w:tcPr>
            <w:tcW w:w="4608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08DAC96C" w14:textId="77777777" w:rsidR="00DB44FB" w:rsidRDefault="00CB7733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>երը գտնվում են հիդրատացված վիճակում:</w:t>
      </w:r>
    </w:p>
    <w:p w14:paraId="0F913151" w14:textId="1096EBA5" w:rsidR="00BF0CD8" w:rsidRDefault="00BF0CD8" w:rsidP="00302A17">
      <w:pPr>
        <w:pStyle w:val="Q-Normal"/>
      </w:pPr>
      <w:r w:rsidRPr="002134DF">
        <w:t xml:space="preserve">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63DAF852" w14:textId="77777777" w:rsidR="0081648C" w:rsidRPr="002134DF" w:rsidRDefault="0081648C" w:rsidP="00302A17">
      <w:pPr>
        <w:pStyle w:val="Q-Normal"/>
      </w:pPr>
    </w:p>
    <w:p w14:paraId="501DA3D3" w14:textId="77777777" w:rsidR="00BF0CD8" w:rsidRPr="004835A5" w:rsidRDefault="00BF0CD8" w:rsidP="00CB7733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0D273D10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DD42F08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4B245B" w:rsidRPr="004B245B">
        <w:rPr>
          <w:rFonts w:eastAsiaTheme="minorEastAsia"/>
          <w:sz w:val="22"/>
          <w:szCs w:val="22"/>
        </w:rPr>
        <w:t xml:space="preserve"> </w:t>
      </w:r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58" w:name="_Toc133963320"/>
      <w:bookmarkStart w:id="959" w:name="_Toc133965377"/>
      <w:bookmarkStart w:id="960" w:name="_Toc133965633"/>
      <w:bookmarkStart w:id="961" w:name="_Toc151878408"/>
      <w:r w:rsidRPr="00432902">
        <w:t>ԻՈՆՆԵՐԻ ՀԱՏԿՈՒԹՅՈՒՆՆԵՐԸ</w:t>
      </w:r>
      <w:bookmarkEnd w:id="958"/>
      <w:bookmarkEnd w:id="959"/>
      <w:bookmarkEnd w:id="960"/>
      <w:bookmarkEnd w:id="961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34F3EE14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FA22C5">
      <w:pPr>
        <w:pStyle w:val="Q-Normal"/>
        <w:ind w:firstLine="432"/>
        <w:contextualSpacing w:val="0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FA22C5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7840D244" w14:textId="2587D945" w:rsidR="00BF0CD8" w:rsidRPr="00FA22C5" w:rsidRDefault="00BF0CD8" w:rsidP="00302A17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w:lastRenderedPageBreak/>
            <m:t>Na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62" w:name="_Toc133963321"/>
      <w:bookmarkStart w:id="963" w:name="_Toc133965378"/>
      <w:bookmarkStart w:id="964" w:name="_Toc133965634"/>
      <w:bookmarkStart w:id="965" w:name="_Toc151878409"/>
      <w:r w:rsidRPr="00432902">
        <w:t>Թ</w:t>
      </w:r>
      <w:r>
        <w:t>ԹՈՒՆԵՐԻ ԴԻՍՈՑՈՒՄԸ</w:t>
      </w:r>
      <w:bookmarkEnd w:id="962"/>
      <w:bookmarkEnd w:id="963"/>
      <w:bookmarkEnd w:id="964"/>
      <w:bookmarkEnd w:id="965"/>
    </w:p>
    <w:p w14:paraId="569414A6" w14:textId="68816A9E" w:rsidR="00BF0CD8" w:rsidRPr="00066807" w:rsidRDefault="00BF0CD8" w:rsidP="005B035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501C5B5">
                <wp:extent cx="4722858" cy="751114"/>
                <wp:effectExtent l="0" t="0" r="1905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858" cy="751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441CE2" w:rsidRDefault="00441CE2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641" style="width:371.9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441CE2" w:rsidRDefault="00441CE2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5B0357">
      <w:pPr>
        <w:pStyle w:val="Q-Normal"/>
        <w:ind w:firstLine="432"/>
        <w:contextualSpacing w:val="0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418B6EFE" w:rsidR="00BF0CD8" w:rsidRPr="00DB44FB" w:rsidRDefault="00BF0CD8" w:rsidP="00DB44FB">
      <w:pPr>
        <w:pStyle w:val="Q-Normal"/>
        <w:spacing w:after="120"/>
        <w:ind w:firstLine="0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D203B8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զմահիմն թթուները դիսոցվում են աստիճանաբար.</w:t>
      </w:r>
    </w:p>
    <w:p w14:paraId="40E57299" w14:textId="0254FD39" w:rsidR="00BF0CD8" w:rsidRPr="004B245B" w:rsidRDefault="00BF0CD8" w:rsidP="00DB44FB">
      <w:pPr>
        <w:pStyle w:val="Q-Normal"/>
        <w:spacing w:after="120" w:line="288" w:lineRule="auto"/>
        <w:jc w:val="center"/>
        <w:rPr>
          <w:rFonts w:eastAsiaTheme="minorEastAsia"/>
          <w:i/>
        </w:rPr>
      </w:pPr>
      <w:bookmarkStart w:id="966" w:name="_Hlk71059654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 </w:t>
      </w:r>
      <w:r w:rsidRPr="00DB44FB">
        <w:rPr>
          <w:rFonts w:eastAsiaTheme="minorEastAsia"/>
        </w:rPr>
        <w:t xml:space="preserve"> </w:t>
      </w:r>
      <w:bookmarkEnd w:id="966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D6A3FBC" w14:textId="6E3E365C" w:rsidR="00BF0CD8" w:rsidRPr="00DB44FB" w:rsidRDefault="00BF0CD8" w:rsidP="00DB44FB">
      <w:pPr>
        <w:pStyle w:val="Q-Normal"/>
        <w:spacing w:after="120" w:line="288" w:lineRule="auto"/>
        <w:ind w:firstLine="432"/>
        <w:contextualSpacing w:val="0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301BD535" w14:textId="77777777" w:rsidR="00BF0CD8" w:rsidRPr="00C37BC1" w:rsidRDefault="00BF0CD8" w:rsidP="00DB44FB">
      <w:pPr>
        <w:pStyle w:val="Q-Normal"/>
        <w:spacing w:after="120"/>
        <w:ind w:firstLine="432"/>
        <w:contextualSpacing w:val="0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AACE147" w:rsidR="00BF0CD8" w:rsidRPr="004B245B" w:rsidRDefault="00000000" w:rsidP="00DB44FB">
      <w:pPr>
        <w:pStyle w:val="Q-Normal"/>
        <w:spacing w:after="120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1D06970" w14:textId="77777777" w:rsidR="00BF0CD8" w:rsidRPr="002134DF" w:rsidRDefault="00BF0CD8" w:rsidP="00DB44FB">
      <w:pPr>
        <w:pStyle w:val="Q-Normal"/>
        <w:spacing w:after="120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680000AD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i/>
        </w:rPr>
      </w:pPr>
      <w:bookmarkStart w:id="967" w:name="_Hlk71059612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67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CAAF11F" w14:textId="32D9C8FB" w:rsidR="00BF0CD8" w:rsidRPr="00DB44F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04F0F95F" w14:textId="63B85D22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w:r w:rsidRPr="00DB44FB">
        <w:rPr>
          <w:rFonts w:eastAsiaTheme="minorEastAsia"/>
        </w:rPr>
        <w:t xml:space="preserve">III փուլ 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</w:p>
    <w:p w14:paraId="2B9B7373" w14:textId="77777777" w:rsidR="00BF0CD8" w:rsidRDefault="00BF0CD8" w:rsidP="000E4C15">
      <w:pPr>
        <w:pStyle w:val="Q-Normal"/>
        <w:ind w:firstLine="432"/>
        <w:contextualSpacing w:val="0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3217FE94" w:rsidR="00BF0CD8" w:rsidRPr="004B245B" w:rsidRDefault="00000000" w:rsidP="004B245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-</m:t>
              </m:r>
            </m:sup>
          </m:sSup>
        </m:oMath>
      </m:oMathPara>
    </w:p>
    <w:p w14:paraId="373CA042" w14:textId="600AA8DD" w:rsidR="006533DE" w:rsidRPr="006533DE" w:rsidRDefault="00BF0CD8" w:rsidP="006533DE">
      <w:pPr>
        <w:pStyle w:val="Q-Normal"/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68" w:name="_Toc133963322"/>
      <w:bookmarkStart w:id="969" w:name="_Toc133965379"/>
      <w:bookmarkStart w:id="970" w:name="_Toc133965635"/>
      <w:r w:rsidR="00377958">
        <w:t>:</w:t>
      </w:r>
    </w:p>
    <w:p w14:paraId="2C2B53AD" w14:textId="53D056F5" w:rsidR="00BF0CD8" w:rsidRPr="00432902" w:rsidRDefault="00037E9B" w:rsidP="006533DE">
      <w:pPr>
        <w:pStyle w:val="Q-Yentavernagir"/>
      </w:pPr>
      <w:bookmarkStart w:id="971" w:name="_Toc151878410"/>
      <w:r w:rsidRPr="00432902">
        <w:t>Հ</w:t>
      </w:r>
      <w:r>
        <w:t>ԻՄՔԵՐԻ ԴԻՍՈՑՈՒՄԸ</w:t>
      </w:r>
      <w:bookmarkEnd w:id="968"/>
      <w:bookmarkEnd w:id="969"/>
      <w:bookmarkEnd w:id="970"/>
      <w:bookmarkEnd w:id="971"/>
      <w:r w:rsidRPr="00432902">
        <w:t xml:space="preserve"> </w:t>
      </w:r>
    </w:p>
    <w:p w14:paraId="1535EA78" w14:textId="77777777" w:rsidR="00BF0CD8" w:rsidRPr="0042275E" w:rsidRDefault="00BF0CD8" w:rsidP="00DB44FB">
      <w:pPr>
        <w:pStyle w:val="Q-Normal"/>
        <w:spacing w:after="8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213B205A">
                <wp:extent cx="4546056" cy="757451"/>
                <wp:effectExtent l="0" t="0" r="6985" b="508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056" cy="7574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441CE2" w:rsidRDefault="00441CE2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642" style="width:357.9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B094AD0" w14:textId="3C533DFD" w:rsidR="00441CE2" w:rsidRDefault="00441CE2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DB44FB">
      <w:pPr>
        <w:pStyle w:val="Q-Normal"/>
        <w:spacing w:after="120"/>
        <w:ind w:firstLine="432"/>
      </w:pPr>
      <w:r w:rsidRPr="002134DF">
        <w:t>Բազմաթթու հիմքերը դիսոցվում են աստիճանաբար.</w:t>
      </w:r>
    </w:p>
    <w:p w14:paraId="14F8FE85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DB44FB" w:rsidRDefault="00000000" w:rsidP="00DB44FB">
      <w:pPr>
        <w:pStyle w:val="Q-Normal"/>
        <w:spacing w:after="120"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DB44FB" w:rsidRDefault="00000000" w:rsidP="00DB44FB">
      <w:pPr>
        <w:pStyle w:val="Q-Normal"/>
        <w:spacing w:line="288" w:lineRule="auto"/>
        <w:ind w:firstLine="432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72" w:name="_Toc133963323"/>
      <w:bookmarkStart w:id="973" w:name="_Toc133965380"/>
      <w:bookmarkStart w:id="974" w:name="_Toc133965636"/>
      <w:bookmarkStart w:id="975" w:name="_Toc151878411"/>
      <w:r w:rsidRPr="002B25D2">
        <w:lastRenderedPageBreak/>
        <w:t>Ա</w:t>
      </w:r>
      <w:r>
        <w:t>ՂԵՐԻ ԴԻՍՈՑՈՒՄԸ</w:t>
      </w:r>
      <w:bookmarkEnd w:id="972"/>
      <w:bookmarkEnd w:id="973"/>
      <w:bookmarkEnd w:id="974"/>
      <w:bookmarkEnd w:id="975"/>
    </w:p>
    <w:p w14:paraId="201726CF" w14:textId="77777777" w:rsidR="00BF0CD8" w:rsidRPr="0042275E" w:rsidRDefault="00BF0CD8" w:rsidP="000E4C15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208E482">
                <wp:extent cx="4690292" cy="777240"/>
                <wp:effectExtent l="0" t="0" r="0" b="381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292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441CE2" w:rsidRDefault="00441CE2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643" style="width:369.3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361FF788" w14:textId="532EF723" w:rsidR="00441CE2" w:rsidRDefault="00441CE2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57E84987" w:rsidR="00BF0CD8" w:rsidRPr="00DB44FB" w:rsidRDefault="00000000" w:rsidP="000E4C15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1B3FE4C3" w14:textId="223F5A76" w:rsidR="00BF0CD8" w:rsidRPr="00DB44FB" w:rsidRDefault="00BF0CD8" w:rsidP="000E4C15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DB44FB" w:rsidRDefault="00261D81" w:rsidP="000E4C15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26957DCD" w:rsidR="00BF0CD8" w:rsidRPr="00DB44FB" w:rsidRDefault="00BF0CD8" w:rsidP="00DB44FB">
      <w:pPr>
        <w:pStyle w:val="Q-Normal"/>
        <w:spacing w:after="120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7C5714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րդ անիոնը նույնպես մասամբ դիսոցվում է.</w:t>
      </w:r>
    </w:p>
    <w:p w14:paraId="3A255D8D" w14:textId="1F622B74" w:rsidR="00BF0CD8" w:rsidRPr="00DB44FB" w:rsidRDefault="00DB44FB" w:rsidP="00EA4DB2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76" w:name="_Toc133963324"/>
      <w:bookmarkStart w:id="977" w:name="_Toc133965381"/>
      <w:bookmarkStart w:id="978" w:name="_Toc133965637"/>
      <w:bookmarkStart w:id="979" w:name="_Toc151878412"/>
      <w:r w:rsidRPr="00D439E9">
        <w:t>ԽՆԴԻՐՆԵՐԻ ԼՈՒԾՄԱՆ ՕՐԻՆԱԿՆԵՐ</w:t>
      </w:r>
      <w:bookmarkEnd w:id="976"/>
      <w:bookmarkEnd w:id="977"/>
      <w:bookmarkEnd w:id="978"/>
      <w:bookmarkEnd w:id="979"/>
    </w:p>
    <w:p w14:paraId="224F23FC" w14:textId="77777777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80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80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4542AE7F" w:rsidR="00BF0CD8" w:rsidRPr="00A502E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2A2D1F3F" w14:textId="508143C0" w:rsidR="00A502E4" w:rsidRPr="00367CC7" w:rsidRDefault="00A502E4" w:rsidP="00302A17">
      <w:pPr>
        <w:pStyle w:val="Q-Normal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6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  <m:r>
          <w:rPr>
            <w:rFonts w:ascii="Cambria Math" w:hAnsi="Cambria Math"/>
          </w:rPr>
          <m:t>:</m:t>
        </m:r>
      </m:oMath>
    </w:p>
    <w:p w14:paraId="04FECA27" w14:textId="77777777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bookmarkStart w:id="981" w:name="_Hlk149690154"/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</w:t>
      </w:r>
      <w:bookmarkEnd w:id="981"/>
      <w:r>
        <w:rPr>
          <w:rFonts w:eastAsiaTheme="minorEastAsia"/>
        </w:rPr>
        <w:t>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lastRenderedPageBreak/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EA4DB2">
      <w:pPr>
        <w:pStyle w:val="Q-Normal"/>
        <w:ind w:firstLine="432"/>
      </w:pPr>
      <w:r w:rsidRPr="00A502E4">
        <w:rPr>
          <w:i/>
        </w:rPr>
        <w:t>Լուծում:</w:t>
      </w:r>
      <w:r w:rsidRPr="00DE4E92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82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82"/>
    </w:p>
    <w:p w14:paraId="79292645" w14:textId="77777777" w:rsidR="00BF0CD8" w:rsidRDefault="00BF0CD8" w:rsidP="00EA4DB2">
      <w:pPr>
        <w:pStyle w:val="Q-Normal"/>
        <w:ind w:firstLine="432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EA4DB2">
      <w:pPr>
        <w:pStyle w:val="Q-Normal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83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83"/>
      <w:r w:rsidRPr="0042275E">
        <w:t>-ի 0,5լ 0,1Մ լուծույթում նիտրատ իոնների քանակը (մոլ) և զանգվածը:</w:t>
      </w:r>
    </w:p>
    <w:p w14:paraId="0D6DB5BB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44E1905D" w14:textId="77777777" w:rsidR="00BF0CD8" w:rsidRPr="00C3350B" w:rsidRDefault="00BF0CD8" w:rsidP="00EA4DB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84" w:name="_Hlk71752693"/>
    <w:p w14:paraId="1C6C19ED" w14:textId="43212821" w:rsidR="00BF0CD8" w:rsidRPr="00C3350B" w:rsidRDefault="00000000" w:rsidP="00EA4DB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84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85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8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EA4DB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86" w:name="_Toc133963325"/>
      <w:bookmarkStart w:id="987" w:name="_Toc133965382"/>
      <w:bookmarkStart w:id="988" w:name="_Toc133965638"/>
      <w:bookmarkStart w:id="989" w:name="_Toc151878413"/>
      <w:r w:rsidRPr="002B25D2">
        <w:t>Դ</w:t>
      </w:r>
      <w:r>
        <w:t>ԻՍՈՑՄԱՆ ԱՍՏԻՃԱՆ</w:t>
      </w:r>
      <w:bookmarkEnd w:id="986"/>
      <w:bookmarkEnd w:id="987"/>
      <w:bookmarkEnd w:id="988"/>
      <w:bookmarkEnd w:id="989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C54BB5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1A9F5F32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441CE2" w:rsidRPr="00DE4E92" w:rsidRDefault="00441CE2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644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6504135" w14:textId="68A79040" w:rsidR="00441CE2" w:rsidRPr="00DE4E92" w:rsidRDefault="00441CE2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075039F2">
                <wp:extent cx="756745" cy="457200"/>
                <wp:effectExtent l="0" t="0" r="5715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441CE2" w:rsidRPr="00C54BB5" w:rsidRDefault="00441CE2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w:bookmarkStart w:id="990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w:bookmarkEnd w:id="990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645" style="width:59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7905B1D0" w14:textId="501F45B4" w:rsidR="00441CE2" w:rsidRPr="00C54BB5" w:rsidRDefault="00441CE2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w:bookmarkStart w:id="991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w:bookmarkEnd w:id="991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C54BB5">
      <w:pPr>
        <w:pStyle w:val="Q-Normal"/>
        <w:ind w:firstLine="432"/>
        <w:contextualSpacing w:val="0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EA4DB2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118088A">
                <wp:extent cx="1711235" cy="555172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35" cy="55517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441CE2" w:rsidRPr="00C54BB5" w:rsidRDefault="00441CE2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646" style="width:134.75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2C0EDBF" w14:textId="4A39D54B" w:rsidR="00441CE2" w:rsidRPr="00C54BB5" w:rsidRDefault="00441CE2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EA4DB2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C54BB5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7659DEA7">
                <wp:extent cx="1463040" cy="425669"/>
                <wp:effectExtent l="0" t="0" r="381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4256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441CE2" w:rsidRPr="00C54BB5" w:rsidRDefault="00441CE2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647" style="width:115.2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34C5FF7B" w14:textId="77777777" w:rsidR="00441CE2" w:rsidRPr="00C54BB5" w:rsidRDefault="00441CE2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lastRenderedPageBreak/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022C0B">
      <w:pPr>
        <w:pStyle w:val="Q-Normal"/>
        <w:numPr>
          <w:ilvl w:val="0"/>
          <w:numId w:val="53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C54BB5">
      <w:pPr>
        <w:pStyle w:val="Q-Normal"/>
        <w:ind w:firstLine="432"/>
        <w:contextualSpacing w:val="0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C54BB5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EA4DB2">
      <w:pPr>
        <w:pStyle w:val="Q-Normal"/>
        <w:ind w:firstLine="432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EA4DB2">
      <w:pPr>
        <w:pStyle w:val="Q-Normal"/>
        <w:spacing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72FDEACD" w14:textId="3920A79A" w:rsidR="006533DE" w:rsidRDefault="00BF0CD8" w:rsidP="00EA4DB2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71CB4D81" w:rsidR="00BF0CD8" w:rsidRDefault="00A96152" w:rsidP="00A50215">
      <w:pPr>
        <w:pStyle w:val="Q-Yentavernagir"/>
      </w:pPr>
      <w:bookmarkStart w:id="992" w:name="_Toc151878414"/>
      <w:r>
        <w:t>ՈՒ</w:t>
      </w:r>
      <w:r w:rsidRPr="002B25D2">
        <w:t>ԺԵՂ և ԹՈՒՅԼ ԷԼԵԿՏՐՈԼԻՏՆԵՐ</w:t>
      </w:r>
      <w:bookmarkEnd w:id="992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2C98FDBD" w14:textId="77777777" w:rsidR="00C54BB5" w:rsidRDefault="00BF0CD8" w:rsidP="00302A17">
      <w:pPr>
        <w:pStyle w:val="Q-Normal"/>
      </w:pPr>
      <w:r w:rsidRPr="00C54BB5">
        <w:rPr>
          <w:b/>
        </w:rPr>
        <w:t>Ուժեղ են այն էլեկտրոլիտները, որոնք լրիվ դիսոցվում են ջրային լուծույթներում, դիսոցման աստիճանը ձգտում է 100%-ի:</w:t>
      </w:r>
      <w:r>
        <w:t xml:space="preserve"> </w:t>
      </w:r>
    </w:p>
    <w:p w14:paraId="6BB554FE" w14:textId="33BBB815" w:rsidR="00BF0CD8" w:rsidRDefault="00BF0CD8" w:rsidP="00C54BB5">
      <w:pPr>
        <w:pStyle w:val="Q-Normal"/>
        <w:ind w:firstLine="432"/>
        <w:contextualSpacing w:val="0"/>
      </w:pPr>
      <w:r>
        <w:t>Այդպիսի էլեկտրոլիտների թվին են դասվում.</w:t>
      </w:r>
    </w:p>
    <w:p w14:paraId="144E2EB2" w14:textId="0F9ED29B" w:rsidR="00CB1F8B" w:rsidRPr="008D4E45" w:rsidRDefault="00C115D5" w:rsidP="00584228">
      <w:pPr>
        <w:pStyle w:val="Q-Normal"/>
        <w:ind w:left="720" w:firstLine="0"/>
        <w:contextualSpacing w:val="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F628ABD" wp14:editId="2869A0AD">
                <wp:extent cx="4539342" cy="1214846"/>
                <wp:effectExtent l="0" t="0" r="0" b="4445"/>
                <wp:docPr id="20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9342" cy="12148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17C6C6C" w14:textId="2285D166" w:rsidR="00441CE2" w:rsidRPr="00C54BB5" w:rsidRDefault="00441CE2" w:rsidP="00022C0B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</w:pPr>
                            <w:r w:rsidRPr="00EA4DB2">
                              <w:t>Ջրում</w:t>
                            </w:r>
                            <w:r w:rsidRPr="00C54BB5">
                              <w:t xml:space="preserve"> լուծելի աղերը, օրինակ՝</w:t>
                            </w:r>
                            <w:r w:rsidRPr="00C54BB5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t xml:space="preserve">  և այլն:</w:t>
                            </w:r>
                          </w:p>
                          <w:p w14:paraId="6D58308A" w14:textId="70CBB453" w:rsidR="00441CE2" w:rsidRPr="00C54BB5" w:rsidRDefault="00441CE2" w:rsidP="00022C0B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contextualSpacing/>
                            </w:pPr>
                            <w:r w:rsidRPr="00C54BB5">
                              <w:t xml:space="preserve">Անօրգանական ուժեղ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Br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M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6B4B1F02" w14:textId="77777777" w:rsidR="00441CE2" w:rsidRPr="00C54BB5" w:rsidRDefault="00441CE2" w:rsidP="00022C0B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contextualSpacing/>
                            </w:pPr>
                            <w:r w:rsidRPr="00C54BB5">
                              <w:t xml:space="preserve">Բոլոր ալկալին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2 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5CF4BA12" w14:textId="77777777" w:rsidR="00441CE2" w:rsidRDefault="00441CE2" w:rsidP="00C115D5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8B99BDF" w14:textId="77777777" w:rsidR="00441CE2" w:rsidRPr="00DE4E92" w:rsidRDefault="00441CE2" w:rsidP="00C115D5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628ABD" id="_x0000_s1648" style="width:357.45pt;height:9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117C6C6C" w14:textId="2285D166" w:rsidR="00441CE2" w:rsidRPr="00C54BB5" w:rsidRDefault="00441CE2" w:rsidP="00022C0B">
                      <w:pPr>
                        <w:pStyle w:val="Q-Yndgcvac"/>
                        <w:numPr>
                          <w:ilvl w:val="0"/>
                          <w:numId w:val="91"/>
                        </w:numPr>
                      </w:pPr>
                      <w:r w:rsidRPr="00EA4DB2">
                        <w:t>Ջրում</w:t>
                      </w:r>
                      <w:r w:rsidRPr="00C54BB5">
                        <w:t xml:space="preserve"> լուծելի աղերը, օրինակ՝</w:t>
                      </w:r>
                      <w:r w:rsidRPr="00C54BB5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t xml:space="preserve">  և այլն:</w:t>
                      </w:r>
                    </w:p>
                    <w:p w14:paraId="6D58308A" w14:textId="70CBB453" w:rsidR="00441CE2" w:rsidRPr="00C54BB5" w:rsidRDefault="00441CE2" w:rsidP="00022C0B">
                      <w:pPr>
                        <w:pStyle w:val="Q-Yndgcvac"/>
                        <w:numPr>
                          <w:ilvl w:val="0"/>
                          <w:numId w:val="91"/>
                        </w:numPr>
                        <w:contextualSpacing/>
                      </w:pPr>
                      <w:r w:rsidRPr="00C54BB5">
                        <w:t xml:space="preserve">Անօրգանական ուժեղ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Br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I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M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6B4B1F02" w14:textId="77777777" w:rsidR="00441CE2" w:rsidRPr="00C54BB5" w:rsidRDefault="00441CE2" w:rsidP="00022C0B">
                      <w:pPr>
                        <w:pStyle w:val="Q-Yndgcvac"/>
                        <w:numPr>
                          <w:ilvl w:val="0"/>
                          <w:numId w:val="91"/>
                        </w:numPr>
                        <w:contextualSpacing/>
                      </w:pPr>
                      <w:r w:rsidRPr="00C54BB5">
                        <w:t xml:space="preserve">Բոլոր ալկալին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5CF4BA12" w14:textId="77777777" w:rsidR="00441CE2" w:rsidRDefault="00441CE2" w:rsidP="00C115D5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8B99BDF" w14:textId="77777777" w:rsidR="00441CE2" w:rsidRPr="00DE4E92" w:rsidRDefault="00441CE2" w:rsidP="00C115D5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500447" w14:textId="77777777" w:rsidR="007E1639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</w:t>
      </w:r>
      <w:r w:rsidRPr="007E1639">
        <w:rPr>
          <w:b/>
        </w:rPr>
        <w:t>դրանց դիսոցումը դարձելի է:</w:t>
      </w:r>
    </w:p>
    <w:p w14:paraId="178BC549" w14:textId="5B022D11" w:rsidR="00BF0CD8" w:rsidRDefault="00BF0CD8" w:rsidP="000A49B0">
      <w:pPr>
        <w:pStyle w:val="Q-Normal"/>
        <w:ind w:firstLine="432"/>
        <w:contextualSpacing w:val="0"/>
      </w:pPr>
      <w:r>
        <w:t xml:space="preserve"> Թույլ էլեկտրոլիտների թվին են դասվում.</w:t>
      </w:r>
      <w:r w:rsidRPr="002134DF">
        <w:t xml:space="preserve"> </w:t>
      </w:r>
    </w:p>
    <w:p w14:paraId="7D87DE2E" w14:textId="63E07EC3" w:rsidR="00CB1F8B" w:rsidRPr="002134DF" w:rsidRDefault="00E71CD4" w:rsidP="00E71CD4">
      <w:pPr>
        <w:pStyle w:val="Q-Normal"/>
        <w:ind w:firstLine="81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366BFC58" wp14:editId="37049351">
                <wp:extent cx="4454072" cy="1815738"/>
                <wp:effectExtent l="0" t="0" r="3810" b="0"/>
                <wp:docPr id="25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4072" cy="18157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FAE919" w14:textId="77777777" w:rsidR="00441CE2" w:rsidRPr="000A49B0" w:rsidRDefault="00441CE2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Օրգանական թթուների մեծամասնություն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OOH</m:t>
                              </m:r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5CD2712" w14:textId="77777777" w:rsidR="00441CE2" w:rsidRPr="000A49B0" w:rsidRDefault="00441CE2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Անօրգանական թույլ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F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4A609FDA" w14:textId="77777777" w:rsidR="00441CE2" w:rsidRPr="000A49B0" w:rsidRDefault="00441CE2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Թույլ հիմք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>,</w:t>
                            </w:r>
                            <w:r w:rsidRPr="000A49B0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oMath>
                            <w:r w:rsidRPr="000A49B0">
                              <w:t xml:space="preserve"> և այլն:</w:t>
                            </w:r>
                          </w:p>
                          <w:p w14:paraId="77E13E84" w14:textId="77777777" w:rsidR="00441CE2" w:rsidRPr="000A49B0" w:rsidRDefault="00441CE2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Ջուրը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 w:rsidRPr="000A49B0">
                              <w:t xml:space="preserve"> և ջրում դժվար լուծելի աղ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bB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O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C3AB486" w14:textId="77777777" w:rsidR="00441CE2" w:rsidRPr="00C54BB5" w:rsidRDefault="00441CE2" w:rsidP="00E71CD4">
                            <w:pPr>
                              <w:pStyle w:val="Q-Yndgcvac"/>
                              <w:ind w:left="540"/>
                            </w:pPr>
                          </w:p>
                          <w:p w14:paraId="272A354A" w14:textId="77777777" w:rsidR="00441CE2" w:rsidRDefault="00441CE2" w:rsidP="00E71CD4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94B2BCE" w14:textId="77777777" w:rsidR="00441CE2" w:rsidRPr="00DE4E92" w:rsidRDefault="00441CE2" w:rsidP="00E71CD4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6BFC58" id="_x0000_s1649" style="width:350.7pt;height:14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" fillcolor="#d7f5f5" stroked="f" strokeweight="1pt">
                <v:stroke joinstyle="miter"/>
                <v:textbox>
                  <w:txbxContent>
                    <w:p w14:paraId="25FAE919" w14:textId="77777777" w:rsidR="00441CE2" w:rsidRPr="000A49B0" w:rsidRDefault="00441CE2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Օրգանական թթուների մեծամասնություն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OOH</m:t>
                        </m:r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5CD2712" w14:textId="77777777" w:rsidR="00441CE2" w:rsidRPr="000A49B0" w:rsidRDefault="00441CE2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Անօրգանական թույլ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F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4A609FDA" w14:textId="77777777" w:rsidR="00441CE2" w:rsidRPr="000A49B0" w:rsidRDefault="00441CE2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Թույլ հիմք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F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>,</w:t>
                      </w:r>
                      <w:r w:rsidRPr="000A49B0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oMath>
                      <w:r w:rsidRPr="000A49B0">
                        <w:t xml:space="preserve"> և այլն:</w:t>
                      </w:r>
                    </w:p>
                    <w:p w14:paraId="77E13E84" w14:textId="77777777" w:rsidR="00441CE2" w:rsidRPr="000A49B0" w:rsidRDefault="00441CE2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Ջուրը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  <w:r w:rsidRPr="000A49B0">
                        <w:t xml:space="preserve"> և ջրում դժվար լուծելի աղ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b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C3AB486" w14:textId="77777777" w:rsidR="00441CE2" w:rsidRPr="00C54BB5" w:rsidRDefault="00441CE2" w:rsidP="00E71CD4">
                      <w:pPr>
                        <w:pStyle w:val="Q-Yndgcvac"/>
                        <w:ind w:left="540"/>
                      </w:pPr>
                    </w:p>
                    <w:p w14:paraId="272A354A" w14:textId="77777777" w:rsidR="00441CE2" w:rsidRDefault="00441CE2" w:rsidP="00E71CD4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94B2BCE" w14:textId="77777777" w:rsidR="00441CE2" w:rsidRPr="00DE4E92" w:rsidRDefault="00441CE2" w:rsidP="00E71CD4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993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993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994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994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A502E4">
        <w:rPr>
          <w:i/>
        </w:rPr>
        <w:t>Պատ.՝</w:t>
      </w:r>
      <w:r w:rsidRPr="001E676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995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995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996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996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502E4">
        <w:rPr>
          <w:i/>
        </w:rPr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502E4">
        <w:rPr>
          <w:i/>
        </w:rPr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997" w:name="_Toc133963326"/>
      <w:bookmarkStart w:id="998" w:name="_Toc133965383"/>
      <w:bookmarkStart w:id="999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D81DC0" w:rsidRDefault="00037E9B" w:rsidP="00302A17">
      <w:pPr>
        <w:pStyle w:val="Heading3"/>
        <w:rPr>
          <w:rFonts w:eastAsiaTheme="minorEastAsia"/>
          <w:color w:val="0D8080"/>
          <w:sz w:val="28"/>
          <w:szCs w:val="28"/>
        </w:rPr>
      </w:pPr>
      <w:bookmarkStart w:id="1000" w:name="_Toc151878415"/>
      <w:r w:rsidRPr="00D81DC0">
        <w:rPr>
          <w:color w:val="0D8080"/>
        </w:rPr>
        <w:t>ԴԻՍՈՑՄԱՆ ՀԱՍՏԱՏՈՒՆ</w:t>
      </w:r>
      <w:bookmarkEnd w:id="997"/>
      <w:bookmarkEnd w:id="998"/>
      <w:bookmarkEnd w:id="999"/>
      <w:bookmarkEnd w:id="1000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01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01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02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02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0A49B0">
      <w:pPr>
        <w:pStyle w:val="Q-Normal"/>
        <w:ind w:firstLine="432"/>
        <w:contextualSpacing w:val="0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0A49B0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3D8A75CA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441CE2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650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441CE2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lastRenderedPageBreak/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6533DE">
      <w:pPr>
        <w:pStyle w:val="Q-Normal"/>
        <w:ind w:firstLine="432"/>
        <w:contextualSpacing w:val="0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6533D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0A49B0">
      <w:pPr>
        <w:pStyle w:val="Q-Normal"/>
        <w:ind w:firstLine="432"/>
        <w:contextualSpacing w:val="0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A49B0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03D5A59F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441CE2" w:rsidRDefault="00441CE2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651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702A9CD" w14:textId="77777777" w:rsidR="00441CE2" w:rsidRDefault="00441CE2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4B188C2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03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04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04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03"/>
    <w:p w14:paraId="0E280DC2" w14:textId="4055C078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3B805B06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78E616C0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21C3D40B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507E4A1E" w:rsidR="00BF0CD8" w:rsidRPr="00FF4720" w:rsidRDefault="00D41563" w:rsidP="000A49B0">
      <w:pPr>
        <w:pStyle w:val="Q-Normal"/>
        <w:ind w:firstLine="432"/>
        <w:contextualSpacing w:val="0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044255" w:rsidRDefault="00BF0CD8" w:rsidP="00022984">
      <w:pPr>
        <w:pStyle w:val="Q-Normal"/>
        <w:jc w:val="center"/>
        <w:rPr>
          <w:rFonts w:eastAsiaTheme="minorEastAsia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363F7311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441CE2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652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2D07D12E" w14:textId="77777777" w:rsidR="00441CE2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05" w:name="_Toc133963327"/>
      <w:bookmarkStart w:id="1006" w:name="_Toc133965384"/>
      <w:bookmarkStart w:id="1007" w:name="_Toc133965640"/>
    </w:p>
    <w:p w14:paraId="7DEE1444" w14:textId="77777777" w:rsidR="00C91442" w:rsidRDefault="00C91442">
      <w:r>
        <w:br w:type="page"/>
      </w:r>
    </w:p>
    <w:p w14:paraId="459A80B5" w14:textId="4A171567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729CE05D" wp14:editId="2626E394">
                <wp:extent cx="5060950" cy="872115"/>
                <wp:effectExtent l="0" t="0" r="6350" b="4445"/>
                <wp:docPr id="804555631" name="Canvas 804555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935907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9418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875D8" w14:textId="5204DA4C" w:rsidR="00AA159C" w:rsidRPr="00831569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3156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20052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F6B16E" w14:textId="0818CD7B" w:rsidR="00AA159C" w:rsidRPr="001E62CE" w:rsidRDefault="00831569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ՆԵՐԻ ԹԹՎԱՅԻՆ ԵՎ ՀԻՄՆԱՅԻՆ ՀԱՏԿՈՒԹՅՈՒՆՆԵՐԻ ՓՈՓՈԽՈՒԹՅՈՒՆՆԵՐՆ ԸՍՏ ՏԱՐՐԵՐԻ ՇԱՌԱՎԻՂՆԵՐ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76685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9CE05D" id="Canvas 804555631" o:spid="_x0000_s165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KbSOI6FBAAA&#10;/A0AAA4AAAAAAAAAAAAAAAAALgIAAGRycy9lMm9Eb2MueG1sUEsBAi0AFAAGAAgAAAAhACtaiz3Y&#10;AAAABQEAAA8AAAAAAAAAAAAAAAAA3wYAAGRycy9kb3ducmV2LnhtbFBLBQYAAAAABAAEAPMAAADk&#10;BwAAAAA=&#10;">
                <v:shape id="_x0000_s165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">
                  <v:shape id="Hexagon 1" o:spid="_x0000_s165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534875D8" w14:textId="5204DA4C" w:rsidR="00AA159C" w:rsidRPr="00831569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3156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6</w:t>
                          </w:r>
                        </w:p>
                      </w:txbxContent>
                    </v:textbox>
                  </v:shape>
                  <v:rect id="Rectangle 1" o:spid="_x0000_s165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" filled="f" stroked="f" strokeweight="1.5pt">
                    <v:textbox>
                      <w:txbxContent>
                        <w:p w14:paraId="48F6B16E" w14:textId="0818CD7B" w:rsidR="00AA159C" w:rsidRPr="001E62CE" w:rsidRDefault="00831569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ՆԵՐԻ ԹԹՎԱՅԻՆ ԵՎ ՀԻՄՆԱՅԻՆ ՀԱՏԿՈՒԹՅՈՒՆՆԵՐԻ ՓՈՓՈԽՈՒԹՅՈՒՆՆԵՐՆ ԸՍՏ ՏԱՐՐԵՐԻ ՇԱՌԱՎԻՂՆԵՐԻ</w:t>
                          </w:r>
                        </w:p>
                      </w:txbxContent>
                    </v:textbox>
                  </v:rect>
                </v:group>
                <v:shape id="Половина рамки 31" o:spid="_x0000_s165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08" w:name="_Toc151878416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1005"/>
      <w:bookmarkEnd w:id="1006"/>
      <w:bookmarkEnd w:id="1007"/>
      <w:bookmarkEnd w:id="1008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50" type="#_x0000_t75" style="width:75.75pt;height:12.75pt" o:ole="">
            <v:imagedata r:id="rId595" o:title=""/>
          </v:shape>
          <o:OLEObject Type="Embed" ProgID="ChemDraw.Document.6.0" ShapeID="_x0000_i1250" DrawAspect="Content" ObjectID="_1762494343" r:id="rId596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30A0BD44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09" w:name="_Hlk68862328"/>
      <m:oMath>
        <m:r>
          <m:rPr>
            <m:sty m:val="bi"/>
          </m:rPr>
          <w:rPr>
            <w:rFonts w:ascii="Cambria Math" w:hAnsi="Cambria Math"/>
          </w:rPr>
          <m:t>O-H</m:t>
        </m:r>
      </m:oMath>
      <w:r>
        <w:t xml:space="preserve"> </w:t>
      </w:r>
      <w:bookmarkEnd w:id="1009"/>
      <w:r>
        <w:t>կապերի երկարությունների հարաբերակցությունից, այս հիդրատը կարող է դիսոցվել երկու ձևով:</w:t>
      </w:r>
    </w:p>
    <w:p w14:paraId="1F152772" w14:textId="31CA5BF5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402F2003" w:rsidR="00BF0CD8" w:rsidRPr="00452F4A" w:rsidRDefault="006A28E9" w:rsidP="00022984">
      <w:pPr>
        <w:pStyle w:val="Q-Normal"/>
        <w:jc w:val="center"/>
      </w:pPr>
      <w:r>
        <w:pict w14:anchorId="220BF7D3">
          <v:shape id="_x0000_i1251" type="#_x0000_t75" style="width:146.25pt;height:38.25pt">
            <v:imagedata r:id="rId597" o:title=""/>
          </v:shape>
        </w:pi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2DCD41AE" w:rsidR="00BF0CD8" w:rsidRPr="003C4A2E" w:rsidRDefault="00B67C8C" w:rsidP="00022984">
      <w:pPr>
        <w:pStyle w:val="Q-Normal"/>
        <w:jc w:val="center"/>
        <w:rPr>
          <w:rFonts w:eastAsiaTheme="minorEastAsia"/>
        </w:rPr>
      </w:pPr>
      <w:r>
        <w:object w:dxaOrig="3760" w:dyaOrig="938" w14:anchorId="2A95245F">
          <v:shape id="_x0000_i1252" type="#_x0000_t75" style="width:147pt;height:36.75pt" o:ole="">
            <v:imagedata r:id="rId598" o:title=""/>
          </v:shape>
          <o:OLEObject Type="Embed" ProgID="ChemDraw.Document.6.0" ShapeID="_x0000_i1252" DrawAspect="Content" ObjectID="_1762494344" r:id="rId599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0222C06E" w:rsidR="00BF0CD8" w:rsidRPr="003C4A2E" w:rsidRDefault="006A28E9" w:rsidP="00022984">
      <w:pPr>
        <w:pStyle w:val="Q-Normal"/>
        <w:jc w:val="center"/>
        <w:rPr>
          <w:rFonts w:eastAsiaTheme="minorEastAsia"/>
          <w:sz w:val="24"/>
          <w:szCs w:val="24"/>
        </w:rPr>
      </w:pPr>
      <w:r>
        <w:pict w14:anchorId="5611C0EA">
          <v:shape id="_x0000_i1253" type="#_x0000_t75" style="width:303.75pt;height:1in">
            <v:imagedata r:id="rId600" o:title=""/>
          </v:shape>
        </w:pi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76F7734F">
                <wp:extent cx="4863224" cy="1280160"/>
                <wp:effectExtent l="0" t="0" r="0" b="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441CE2" w:rsidRDefault="00441CE2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441CE2" w:rsidRPr="000F2918" w:rsidRDefault="00441CE2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659" style="width:382.95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" fillcolor="#d7f5f5" stroked="f" strokeweight="1pt">
                <v:stroke joinstyle="miter"/>
                <v:textbox>
                  <w:txbxContent>
                    <w:p w14:paraId="5D8E43E1" w14:textId="604E5B3F" w:rsidR="00441CE2" w:rsidRDefault="00441CE2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441CE2" w:rsidRPr="000F2918" w:rsidRDefault="00441CE2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5EDE9E60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4C2AF813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064F90">
        <w:t>7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10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2E7C3B">
      <w:pPr>
        <w:pStyle w:val="Q-Normal"/>
        <w:ind w:firstLine="432"/>
        <w:contextualSpacing w:val="0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11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11"/>
      <w:r>
        <w:t xml:space="preserve"> և </w:t>
      </w:r>
      <w:bookmarkStart w:id="1012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12"/>
      <w:r w:rsidRPr="009368B7">
        <w:t xml:space="preserve"> </w:t>
      </w:r>
      <w:r>
        <w:t xml:space="preserve">օքսիդներում </w:t>
      </w:r>
      <w:bookmarkStart w:id="1013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13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2E7C3B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084BF71E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441CE2" w:rsidRDefault="00441CE2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660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" fillcolor="#d7f5f5" stroked="f" strokeweight="1pt">
                <v:stroke joinstyle="miter"/>
                <v:textbox>
                  <w:txbxContent>
                    <w:p w14:paraId="410D15C2" w14:textId="77777777" w:rsidR="00441CE2" w:rsidRDefault="00441CE2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2E7C3B" w:rsidRDefault="00BF0CD8" w:rsidP="002E7C3B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2E7C3B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2E7C3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6553E8CD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441CE2" w:rsidRDefault="00441CE2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661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" fillcolor="#d7f5f5" stroked="f" strokeweight="1pt">
                <v:stroke joinstyle="miter"/>
                <v:textbox>
                  <w:txbxContent>
                    <w:p w14:paraId="16D7C87C" w14:textId="77777777" w:rsidR="00441CE2" w:rsidRDefault="00441CE2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62788B0C" w14:textId="7F51EA8A" w:rsidR="00AA159C" w:rsidRDefault="00AA159C" w:rsidP="00C60F7D">
      <w:bookmarkStart w:id="1014" w:name="_Toc133963328"/>
      <w:bookmarkStart w:id="1015" w:name="_Toc133965385"/>
      <w:bookmarkStart w:id="1016" w:name="_Toc13396564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49FA1F4" wp14:editId="0031DDB7">
                <wp:extent cx="5060950" cy="872115"/>
                <wp:effectExtent l="0" t="0" r="6350" b="4445"/>
                <wp:docPr id="50960959" name="Canvas 50960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7457812" name="Group 3"/>
                        <wpg:cNvGrpSpPr/>
                        <wpg:grpSpPr>
                          <a:xfrm>
                            <a:off x="0" y="112"/>
                            <a:ext cx="5060950" cy="831224"/>
                            <a:chOff x="0" y="643722"/>
                            <a:chExt cx="10826489" cy="1788007"/>
                          </a:xfrm>
                        </wpg:grpSpPr>
                        <wps:wsp>
                          <wps:cNvPr id="12205848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57B28F2" w14:textId="6315753B" w:rsidR="00AA159C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3156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289951" name="Rectangle 1"/>
                          <wps:cNvSpPr/>
                          <wps:spPr>
                            <a:xfrm>
                              <a:off x="1887882" y="757072"/>
                              <a:ext cx="8938607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9577BD" w14:textId="0A2D4F78" w:rsidR="00AA159C" w:rsidRPr="00831569" w:rsidRDefault="00831569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sz w:val="25"/>
                                    <w:szCs w:val="25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25"/>
                                    <w:szCs w:val="25"/>
                                    <w:lang w:val="hy-AM"/>
                                  </w:rPr>
  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93725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FA1F4" id="Canvas 50960959" o:spid="_x0000_s16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JJMQ&#10;OIoEAAD+DQAADgAAAAAAAAAAAAAAAAAuAgAAZHJzL2Uyb0RvYy54bWxQSwECLQAUAAYACAAAACEA&#10;K1qLPdgAAAAFAQAADwAAAAAAAAAAAAAAAADkBgAAZHJzL2Rvd25yZXYueG1sUEsFBgAAAAAEAAQA&#10;8wAAAOkHAAAAAA==&#10;">
                <v:shape id="_x0000_s16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4" style="position:absolute;top:1;width:50609;height:8312" coordorigin=",6437" coordsize="108264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5z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">
                  <v:shape id="Hexagon 1" o:spid="_x0000_s16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457B28F2" w14:textId="6315753B" w:rsidR="00AA159C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3156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666" style="position:absolute;left:18878;top:7570;width:8938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" filled="f" stroked="f" strokeweight="1.5pt">
                    <v:textbox>
                      <w:txbxContent>
                        <w:p w14:paraId="189577BD" w14:textId="0A2D4F78" w:rsidR="00AA159C" w:rsidRPr="00831569" w:rsidRDefault="00831569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sz w:val="25"/>
                              <w:szCs w:val="25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25"/>
                              <w:szCs w:val="25"/>
                              <w:lang w:val="hy-AM"/>
                            </w:rPr>
                            <w:t>ԻՈՆԱՓՈԽԱՆԱԿԱՅԻՆ ՌԵԱԿՑԻԱՆԵՐՆ ԷԼԵԿՏՐՈԼԻՏՆԵՐԻ ԼՈՒԾՈՒՅԹՆԵՐՈՒՄ, ԻՈՆԱԿԱՆ ՀԱՎԱՍԱՐՈՒՄՆԵՐ, ԻՈՆ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6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17" w:name="_Toc151878417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14"/>
      <w:bookmarkEnd w:id="1015"/>
      <w:bookmarkEnd w:id="1016"/>
      <w:bookmarkEnd w:id="1017"/>
    </w:p>
    <w:p w14:paraId="0739CCC6" w14:textId="77777777" w:rsidR="00CC5066" w:rsidRPr="006A453D" w:rsidRDefault="00CC5066" w:rsidP="00CC5066">
      <w:pPr>
        <w:pStyle w:val="Q-Normal"/>
      </w:pPr>
      <w:r w:rsidRPr="006A453D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F716EAB" w14:textId="77777777" w:rsidR="00CC5066" w:rsidRPr="006A453D" w:rsidRDefault="00CC5066" w:rsidP="00CC5066">
      <w:pPr>
        <w:spacing w:line="245" w:lineRule="auto"/>
        <w:ind w:firstLine="432"/>
        <w:jc w:val="right"/>
        <w:rPr>
          <w:rFonts w:ascii="GHEA Grapalat" w:hAnsi="GHEA Grapalat" w:cs="Arial"/>
          <w:sz w:val="24"/>
          <w:szCs w:val="24"/>
          <w:lang w:val="hy-AM"/>
        </w:rPr>
      </w:pPr>
      <w:r w:rsidRPr="006A453D">
        <w:rPr>
          <w:rFonts w:ascii="GHEA Grapalat" w:hAnsi="GHEA Grapalat" w:cs="Arial"/>
          <w:noProof/>
          <w:sz w:val="20"/>
          <w:szCs w:val="20"/>
          <w:lang w:val="hy-AM"/>
        </w:rPr>
        <mc:AlternateContent>
          <mc:Choice Requires="wps">
            <w:drawing>
              <wp:inline distT="0" distB="0" distL="0" distR="0" wp14:anchorId="2FBDCB88" wp14:editId="1F35EB7D">
                <wp:extent cx="2892973" cy="504496"/>
                <wp:effectExtent l="0" t="0" r="3175" b="0"/>
                <wp:docPr id="102915781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CC6086" w14:textId="77777777" w:rsidR="00441CE2" w:rsidRDefault="00441CE2" w:rsidP="00CC5066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</w:t>
                            </w:r>
                            <w:r>
                              <w:t>ը</w:t>
                            </w:r>
                            <w:r w:rsidRPr="002E565C">
                              <w:t xml:space="preserve"> </w:t>
                            </w:r>
                            <w:r>
                              <w:t>կոչվ</w:t>
                            </w:r>
                            <w:r w:rsidRPr="002E565C">
                              <w:t>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DCB88" id="_x0000_s1668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02CC6086" w14:textId="77777777" w:rsidR="00441CE2" w:rsidRDefault="00441CE2" w:rsidP="00CC5066">
                      <w:pPr>
                        <w:pStyle w:val="Q-Yndgcvac"/>
                      </w:pPr>
                      <w:r w:rsidRPr="002E565C">
                        <w:t>Իոնների միջև ընթացող ռեակցիաներ</w:t>
                      </w:r>
                      <w:r>
                        <w:t>ը</w:t>
                      </w:r>
                      <w:r w:rsidRPr="002E565C">
                        <w:t xml:space="preserve"> </w:t>
                      </w:r>
                      <w:r>
                        <w:t>կոչվ</w:t>
                      </w:r>
                      <w:r w:rsidRPr="002E565C">
                        <w:t>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F6C70" w14:textId="77777777" w:rsidR="00CC5066" w:rsidRPr="006A453D" w:rsidRDefault="00CC5066" w:rsidP="00CC5066">
      <w:pPr>
        <w:pStyle w:val="Q-Normal"/>
        <w:ind w:firstLine="432"/>
      </w:pPr>
      <w:r w:rsidRPr="006A453D">
        <w:t>Իոնների մասնակցությամբ կարող են ընթանալ և՛ փոխանակային, և՛ օքսիդավերականգնման ռեակցիաները:</w:t>
      </w:r>
    </w:p>
    <w:p w14:paraId="5DDFE81E" w14:textId="77777777" w:rsidR="00CC5066" w:rsidRPr="006A453D" w:rsidRDefault="00CC5066" w:rsidP="00CC5066">
      <w:pPr>
        <w:pStyle w:val="Q-Normal"/>
        <w:ind w:firstLine="432"/>
      </w:pPr>
      <w:r w:rsidRPr="006A453D">
        <w:t>Քննարկենք փոխանակային ռեակցիաները: Այս ռեակցիաների իոնական հավասարումները կազմելիս պետք է կիրառել հետևյալ կանոնները.</w:t>
      </w:r>
    </w:p>
    <w:p w14:paraId="71D8A229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rPr>
          <w:rFonts w:ascii="GHEA Grapalat" w:hAnsi="GHEA Grapalat" w:cs="Arial"/>
          <w:sz w:val="20"/>
          <w:szCs w:val="20"/>
          <w:lang w:val="hy-AM"/>
        </w:rPr>
        <w:t>Ռեակցիային մասնակցող բոլոր ու</w:t>
      </w:r>
      <w:r w:rsidRPr="006A453D">
        <w:rPr>
          <w:rFonts w:ascii="GHEA Grapalat" w:hAnsi="GHEA Grapalat" w:cs="Arial"/>
          <w:sz w:val="20"/>
          <w:szCs w:val="20"/>
          <w:lang w:val="hy-AM"/>
        </w:rPr>
        <w:t>ժեղ էլեկտրոլիտները պետք է գրել միայն իոնների ձևով, քանի որ դրանք լուծույթում լրիվ դիսոցվում են:</w:t>
      </w:r>
    </w:p>
    <w:p w14:paraId="1ED1E1E1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Թույլ էլեկտրոլիտները, նստվածքները և գազային նյութերը պետք է գրել մոլեկուլային ձևով</w:t>
      </w:r>
      <w:r>
        <w:rPr>
          <w:rFonts w:ascii="GHEA Grapalat" w:hAnsi="GHEA Grapalat" w:cs="Arial"/>
          <w:sz w:val="20"/>
          <w:szCs w:val="20"/>
          <w:lang w:val="hy-AM"/>
        </w:rPr>
        <w:t xml:space="preserve"> 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ելանյութեր</w:t>
      </w:r>
      <w:r>
        <w:rPr>
          <w:rFonts w:ascii="GHEA Grapalat" w:hAnsi="GHEA Grapalat" w:cs="Arial"/>
          <w:sz w:val="20"/>
          <w:szCs w:val="20"/>
          <w:lang w:val="hy-AM"/>
        </w:rPr>
        <w:t>ի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</w:t>
      </w:r>
      <w:r>
        <w:rPr>
          <w:rFonts w:ascii="GHEA Grapalat" w:hAnsi="GHEA Grapalat" w:cs="Arial"/>
          <w:sz w:val="20"/>
          <w:szCs w:val="20"/>
          <w:lang w:val="hy-AM"/>
        </w:rPr>
        <w:t>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վերջանյութեր</w:t>
      </w:r>
      <w:r>
        <w:rPr>
          <w:rFonts w:ascii="GHEA Grapalat" w:hAnsi="GHEA Grapalat" w:cs="Arial"/>
          <w:sz w:val="20"/>
          <w:szCs w:val="20"/>
          <w:lang w:val="hy-AM"/>
        </w:rPr>
        <w:t>ի համար</w:t>
      </w:r>
      <w:r w:rsidRPr="006A453D">
        <w:rPr>
          <w:rFonts w:ascii="GHEA Grapalat" w:hAnsi="GHEA Grapalat" w:cs="Arial"/>
          <w:sz w:val="20"/>
          <w:szCs w:val="20"/>
          <w:lang w:val="hy-AM"/>
        </w:rPr>
        <w:t>:</w:t>
      </w:r>
    </w:p>
    <w:p w14:paraId="74D32643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աջ և ձախ մասերում իոնների լիցքերի գումարները պետք է լինեն իրար հավասար:</w:t>
      </w:r>
    </w:p>
    <w:p w14:paraId="636FDB03" w14:textId="77777777" w:rsidR="00CC5066" w:rsidRPr="007F435E" w:rsidRDefault="00CC5066" w:rsidP="00CC5066">
      <w:pPr>
        <w:spacing w:line="245" w:lineRule="auto"/>
        <w:ind w:firstLine="432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 xml:space="preserve">-ի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>-ի միջև ընթացող ռեակցիան.</w:t>
      </w:r>
    </w:p>
    <w:p w14:paraId="5531F9E6" w14:textId="77777777" w:rsidR="00CC5066" w:rsidRPr="006A453D" w:rsidRDefault="00CC5066" w:rsidP="00CC5066">
      <w:pPr>
        <w:spacing w:before="100" w:after="100" w:line="245" w:lineRule="auto"/>
        <w:ind w:firstLine="432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>
        <w:object w:dxaOrig="5229" w:dyaOrig="339" w14:anchorId="218E51AD">
          <v:shape id="_x0000_i1254" type="#_x0000_t75" style="width:261pt;height:16.5pt" o:ole="">
            <v:imagedata r:id="rId602" o:title=""/>
          </v:shape>
          <o:OLEObject Type="Embed" ProgID="ChemDraw.Document.6.0" ShapeID="_x0000_i1254" DrawAspect="Content" ObjectID="_1762494345" r:id="rId603"/>
        </w:object>
      </w:r>
    </w:p>
    <w:p w14:paraId="794CD766" w14:textId="77777777" w:rsidR="00CC5066" w:rsidRPr="006A453D" w:rsidRDefault="00CC5066" w:rsidP="00CC5066">
      <w:pPr>
        <w:spacing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Հավասարման այս ձևը կոչվում է մոլեկուլայի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, թողնենք մոլեկուլային ձևով.</w:t>
      </w:r>
    </w:p>
    <w:p w14:paraId="13F06502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928" w:dyaOrig="389" w14:anchorId="6BE01F3B">
          <v:shape id="_x0000_i1255" type="#_x0000_t75" style="width:246.75pt;height:19.5pt" o:ole="">
            <v:imagedata r:id="rId604" o:title=""/>
          </v:shape>
          <o:OLEObject Type="Embed" ProgID="ChemDraw.Document.6.0" ShapeID="_x0000_i1255" DrawAspect="Content" ObjectID="_1762494346" r:id="rId605"/>
        </w:object>
      </w:r>
    </w:p>
    <w:p w14:paraId="085FC86F" w14:textId="77777777" w:rsidR="00CC5066" w:rsidRPr="006A453D" w:rsidRDefault="00CC5066" w:rsidP="00CC5066">
      <w:pPr>
        <w:spacing w:before="120" w:after="120"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լրիվ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>: Կրճատելով հավասարման աջ և ձախ կողմերում նույն իոնները, կստանանք.</w:t>
      </w:r>
    </w:p>
    <w:p w14:paraId="5D990178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eastAsiaTheme="minorEastAsia" w:hAnsi="GHEA Grapalat" w:cs="Arial"/>
          <w:lang w:val="hy-AM"/>
        </w:rPr>
      </w:pPr>
      <w:r>
        <w:object w:dxaOrig="2306" w:dyaOrig="389" w14:anchorId="101AFBEB">
          <v:shape id="_x0000_i1256" type="#_x0000_t75" style="width:115.5pt;height:19.5pt" o:ole="">
            <v:imagedata r:id="rId606" o:title=""/>
          </v:shape>
          <o:OLEObject Type="Embed" ProgID="ChemDraw.Document.6.0" ShapeID="_x0000_i1256" DrawAspect="Content" ObjectID="_1762494347" r:id="rId607"/>
        </w:object>
      </w:r>
    </w:p>
    <w:p w14:paraId="51DA4CCF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կրճատ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ն արտահայտում է ոչ միայն (1) ռեակցիայի էությունը: </w:t>
      </w:r>
    </w:p>
    <w:p w14:paraId="3EC17079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Գրենք մի քանի այլ ռեակցիաներ.</w:t>
      </w:r>
    </w:p>
    <w:p w14:paraId="1E04B28B" w14:textId="77777777" w:rsidR="00CC5066" w:rsidRPr="00A4328B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6017" w:dyaOrig="710" w14:anchorId="763F25FB">
          <v:shape id="_x0000_i1257" type="#_x0000_t75" style="width:300.75pt;height:36pt" o:ole="">
            <v:imagedata r:id="rId608" o:title=""/>
          </v:shape>
          <o:OLEObject Type="Embed" ProgID="ChemDraw.Document.6.0" ShapeID="_x0000_i1257" DrawAspect="Content" ObjectID="_1762494348" r:id="rId609"/>
        </w:object>
      </w:r>
      <w:r w:rsidRPr="00F508E1">
        <w:rPr>
          <w:rFonts w:ascii="GHEA Grapalat" w:hAnsi="GHEA Grapalat" w:cs="Arial"/>
          <w:sz w:val="20"/>
          <w:szCs w:val="20"/>
          <w:lang w:val="hy-AM"/>
        </w:rPr>
        <w:t xml:space="preserve">                                   </w:t>
      </w:r>
    </w:p>
    <w:p w14:paraId="3542372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544" w:dyaOrig="710" w14:anchorId="6FA1168D">
          <v:shape id="_x0000_i1258" type="#_x0000_t75" style="width:277.5pt;height:36pt" o:ole="">
            <v:imagedata r:id="rId610" o:title=""/>
          </v:shape>
          <o:OLEObject Type="Embed" ProgID="ChemDraw.Document.6.0" ShapeID="_x0000_i1258" DrawAspect="Content" ObjectID="_1762494349" r:id="rId611"/>
        </w:object>
      </w:r>
    </w:p>
    <w:p w14:paraId="484A463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861" w:dyaOrig="339" w14:anchorId="11EB0F8B">
          <v:shape id="_x0000_i1259" type="#_x0000_t75" style="width:292.5pt;height:16.5pt" o:ole="">
            <v:imagedata r:id="rId612" o:title=""/>
          </v:shape>
          <o:OLEObject Type="Embed" ProgID="ChemDraw.Document.6.0" ShapeID="_x0000_i1259" DrawAspect="Content" ObjectID="_1762494350" r:id="rId613"/>
        </w:object>
      </w:r>
    </w:p>
    <w:p w14:paraId="647428D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388" w:dyaOrig="389" w14:anchorId="01C005C4">
          <v:shape id="_x0000_i1260" type="#_x0000_t75" style="width:270pt;height:19.5pt" o:ole="">
            <v:imagedata r:id="rId614" o:title=""/>
          </v:shape>
          <o:OLEObject Type="Embed" ProgID="ChemDraw.Document.6.0" ShapeID="_x0000_i1260" DrawAspect="Content" ObjectID="_1762494351" r:id="rId615"/>
        </w:object>
      </w:r>
    </w:p>
    <w:p w14:paraId="574F5B74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2691" w:dyaOrig="389" w14:anchorId="3EA9E182">
          <v:shape id="_x0000_i1261" type="#_x0000_t75" style="width:134.25pt;height:19.5pt" o:ole="">
            <v:imagedata r:id="rId616" o:title=""/>
          </v:shape>
          <o:OLEObject Type="Embed" ProgID="ChemDraw.Document.6.0" ShapeID="_x0000_i1261" DrawAspect="Content" ObjectID="_1762494352" r:id="rId617"/>
        </w:object>
      </w:r>
    </w:p>
    <w:p w14:paraId="1A745672" w14:textId="77777777" w:rsidR="00CC5066" w:rsidRPr="00137964" w:rsidRDefault="00CC5066" w:rsidP="00CC5066">
      <w:pPr>
        <w:spacing w:line="245" w:lineRule="auto"/>
        <w:ind w:firstLine="431"/>
        <w:contextualSpacing/>
        <w:jc w:val="center"/>
      </w:pPr>
      <w:r>
        <w:object w:dxaOrig="2306" w:dyaOrig="389" w14:anchorId="163CFFA3">
          <v:shape id="_x0000_i1262" type="#_x0000_t75" style="width:115.5pt;height:19.5pt" o:ole="">
            <v:imagedata r:id="rId618" o:title=""/>
          </v:shape>
          <o:OLEObject Type="Embed" ProgID="ChemDraw.Document.6.0" ShapeID="_x0000_i1262" DrawAspect="Content" ObjectID="_1762494353" r:id="rId619"/>
        </w:object>
      </w:r>
    </w:p>
    <w:p w14:paraId="7C251D1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Ինչպես տեսնում ենք, (1) ռեակցիայի, ինչպես նաև (2) և (3) ռեակցիաներ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Sup>
          <m:sSub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b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b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ջրում անլուծելի աղը:</w:t>
      </w:r>
    </w:p>
    <w:p w14:paraId="36D9043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Էլեկտրոլիտների լուծույթներում փոխանակային ռեակցիաները գործնականորեն մինչև վերջ ընթանում են երեք դեպքում, եթե ռեակցիայի արդյունքում առաջանում է.</w:t>
      </w:r>
    </w:p>
    <w:p w14:paraId="3E83B9AD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1) քիչ լուծելի նյութ՝ նստվածք,</w:t>
      </w:r>
    </w:p>
    <w:p w14:paraId="5E76F9D0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137964">
        <w:rPr>
          <w:rFonts w:ascii="GHEA Grapalat" w:hAnsi="GHEA Grapalat" w:cs="Arial"/>
          <w:sz w:val="20"/>
          <w:szCs w:val="20"/>
          <w:lang w:val="hy-AM"/>
        </w:rPr>
        <w:t>2</w:t>
      </w:r>
      <w:r w:rsidRPr="006A453D">
        <w:rPr>
          <w:rFonts w:ascii="GHEA Grapalat" w:hAnsi="GHEA Grapalat" w:cs="Arial"/>
          <w:sz w:val="20"/>
          <w:szCs w:val="20"/>
          <w:lang w:val="hy-AM"/>
        </w:rPr>
        <w:t>) քիչ դիսոցվող նյութ՝ թույլ էլեկտրոլիտ,</w:t>
      </w:r>
    </w:p>
    <w:p w14:paraId="155A83D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3) ցնդելի նյութ՝ գազ:</w:t>
      </w:r>
    </w:p>
    <w:p w14:paraId="4C80C2CB" w14:textId="77777777" w:rsidR="00CC5066" w:rsidRPr="006A453D" w:rsidRDefault="00CC5066" w:rsidP="00CC5066">
      <w:pPr>
        <w:pStyle w:val="Q-Xndir"/>
      </w:pPr>
      <w:r w:rsidRPr="006A453D">
        <w:t xml:space="preserve">1) քիչ լուծելի նյութերի առաջացմամբ ընթացող իոնափոխանակային ռեակցիաներ </w:t>
      </w:r>
    </w:p>
    <w:p w14:paraId="02BDD0F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պիսի ռեակցիաները գործնականում ընթանում են մինչև վերջ: Որքան փոքր է առաջացած նստվածքի լուծելիությունը, այնքան հավասարակշռությունն ավելի շատ Է տեղաշարժվում դրա առաջացման կողմը: </w:t>
      </w:r>
    </w:p>
    <w:p w14:paraId="47069129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Ag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ընթացող ռեակցիան.</w:t>
      </w:r>
    </w:p>
    <w:p w14:paraId="61FBAE48" w14:textId="77777777" w:rsidR="00CC5066" w:rsidRPr="006A453D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object w:dxaOrig="7668" w:dyaOrig="1030" w14:anchorId="3D27DEAA">
          <v:shape id="_x0000_i1263" type="#_x0000_t75" style="width:384pt;height:51.75pt" o:ole="">
            <v:imagedata r:id="rId620" o:title=""/>
          </v:shape>
          <o:OLEObject Type="Embed" ProgID="ChemDraw.Document.6.0" ShapeID="_x0000_i1263" DrawAspect="Content" ObjectID="_1762494354" r:id="rId621"/>
        </w:object>
      </w:r>
    </w:p>
    <w:p w14:paraId="0F59EF94" w14:textId="77777777" w:rsidR="00CC5066" w:rsidRDefault="00CC5066" w:rsidP="003F29B1">
      <w:pPr>
        <w:pStyle w:val="Q-Xndir"/>
      </w:pPr>
      <w:r w:rsidRPr="006A453D">
        <w:t xml:space="preserve">2) թույլ էլեկտրոլիտների առաջացմամբ ընթացող իոնափոխանակային ռեակցիաներ </w:t>
      </w:r>
    </w:p>
    <w:p w14:paraId="0848B811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D7D"/>
          <w:kern w:val="2"/>
          <w:sz w:val="20"/>
          <w:szCs w:val="20"/>
          <w:lang w:val="hy-AM"/>
          <w14:ligatures w14:val="standardContextual"/>
        </w:rPr>
      </w:pPr>
      <w:r>
        <w:object w:dxaOrig="4987" w:dyaOrig="1352" w14:anchorId="3D96006A">
          <v:shape id="_x0000_i1264" type="#_x0000_t75" style="width:249pt;height:67.5pt" o:ole="">
            <v:imagedata r:id="rId622" o:title=""/>
          </v:shape>
          <o:OLEObject Type="Embed" ProgID="ChemDraw.Document.6.0" ShapeID="_x0000_i1264" DrawAspect="Content" ObjectID="_1762494355" r:id="rId623"/>
        </w:object>
      </w:r>
    </w:p>
    <w:p w14:paraId="68CA1999" w14:textId="77777777" w:rsidR="00CC5066" w:rsidRDefault="00CC5066" w:rsidP="00CC5066">
      <w:pPr>
        <w:pStyle w:val="Q-Xndir"/>
      </w:pPr>
      <w:r w:rsidRPr="006A453D">
        <w:t xml:space="preserve">3) գազային նյութերի առաջացմամբ ընթացող իոնափոխանակային ռեակցիաներ </w:t>
      </w:r>
    </w:p>
    <w:p w14:paraId="2C44EFFB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0C0"/>
          <w:kern w:val="2"/>
          <w:sz w:val="20"/>
          <w:szCs w:val="20"/>
          <w:lang w:val="hy-AM"/>
          <w14:ligatures w14:val="standardContextual"/>
        </w:rPr>
      </w:pPr>
      <w:r>
        <w:object w:dxaOrig="5979" w:dyaOrig="1351" w14:anchorId="3E9AC87C">
          <v:shape id="_x0000_i1265" type="#_x0000_t75" style="width:298.5pt;height:67.5pt" o:ole="">
            <v:imagedata r:id="rId624" o:title=""/>
          </v:shape>
          <o:OLEObject Type="Embed" ProgID="ChemDraw.Document.6.0" ShapeID="_x0000_i1265" DrawAspect="Content" ObjectID="_1762494356" r:id="rId625"/>
        </w:object>
      </w:r>
    </w:p>
    <w:p w14:paraId="6BB72B26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Եթե ռեակցիայի բոլոր ելանյութերն ուժեղ էլեկտրոլիտներ են, որոնց փոխազդեցության հետևանքով </w:t>
      </w:r>
      <w:r>
        <w:rPr>
          <w:rFonts w:ascii="GHEA Grapalat" w:hAnsi="GHEA Grapalat" w:cs="Arial"/>
          <w:sz w:val="20"/>
          <w:szCs w:val="20"/>
          <w:lang w:val="hy-AM"/>
        </w:rPr>
        <w:t>թույլ էլեկտրոլիտ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, գազային կամ քիչ լուծելի նյութեր չեն առաջանում, ապա այդպիսի ռեակցիաները գործնականորեն չեն ընթանում: Այդ նյութերի լուծույթներն իրար խառնելիս առաջանում է իոնների խառնուրդ, որոնք չեն </w:t>
      </w:r>
      <w:r>
        <w:rPr>
          <w:rFonts w:ascii="GHEA Grapalat" w:hAnsi="GHEA Grapalat" w:cs="Arial"/>
          <w:sz w:val="20"/>
          <w:szCs w:val="20"/>
          <w:lang w:val="hy-AM"/>
        </w:rPr>
        <w:t>կապվ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 իրար հետ, օրինակ.</w:t>
      </w:r>
    </w:p>
    <w:p w14:paraId="6CFF4F22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5753" w:dyaOrig="710" w14:anchorId="530A1F0D">
          <v:shape id="_x0000_i1266" type="#_x0000_t75" style="width:287.25pt;height:36pt" o:ole="">
            <v:imagedata r:id="rId626" o:title=""/>
          </v:shape>
          <o:OLEObject Type="Embed" ProgID="ChemDraw.Document.6.0" ShapeID="_x0000_i1266" DrawAspect="Content" ObjectID="_1762494357" r:id="rId627"/>
        </w:object>
      </w:r>
    </w:p>
    <w:p w14:paraId="198BAEC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փոխազդեցություն չի ընթանում:</w:t>
      </w:r>
    </w:p>
    <w:p w14:paraId="1EBD09FF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55353F39" w14:textId="77777777" w:rsidR="00CC5066" w:rsidRDefault="00CC5066" w:rsidP="00CC5066">
      <w:pPr>
        <w:spacing w:line="245" w:lineRule="auto"/>
        <w:ind w:firstLine="431"/>
        <w:contextualSpacing/>
        <w:jc w:val="both"/>
      </w:pPr>
      <w:r>
        <w:object w:dxaOrig="6418" w:dyaOrig="1047" w14:anchorId="4656260A">
          <v:shape id="_x0000_i1267" type="#_x0000_t75" style="width:320.25pt;height:52.5pt" o:ole="">
            <v:imagedata r:id="rId628" o:title=""/>
          </v:shape>
          <o:OLEObject Type="Embed" ProgID="ChemDraw.Document.6.0" ShapeID="_x0000_i1267" DrawAspect="Content" ObjectID="_1762494358" r:id="rId629"/>
        </w:object>
      </w:r>
    </w:p>
    <w:p w14:paraId="76C74166" w14:textId="77777777" w:rsidR="00CC5066" w:rsidRPr="007F435E" w:rsidRDefault="00CC5066" w:rsidP="00CC5066">
      <w:pPr>
        <w:spacing w:line="245" w:lineRule="auto"/>
        <w:ind w:firstLine="431"/>
        <w:contextualSpacing/>
        <w:jc w:val="both"/>
      </w:pPr>
      <w:r>
        <w:object w:dxaOrig="5630" w:dyaOrig="1078" w14:anchorId="71FE322F">
          <v:shape id="_x0000_i1268" type="#_x0000_t75" style="width:281.25pt;height:54pt" o:ole="">
            <v:imagedata r:id="rId630" o:title=""/>
          </v:shape>
          <o:OLEObject Type="Embed" ProgID="ChemDraw.Document.6.0" ShapeID="_x0000_i1268" DrawAspect="Content" ObjectID="_1762494359" r:id="rId631"/>
        </w:object>
      </w:r>
    </w:p>
    <w:p w14:paraId="5524E22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 դեպքերում համեմատում են ելանյութի և վերջանյութի դիսոցվելու ունակությունը (դիսոցման հաստատունը) կամ լուծելիությունը (լուծելիության արտադրյալը): Որ էլեկտրոլիտն ավելի թույլ է կամ ջրում ավելի քիչ լուծելի, հավասարակշռությունը տեղաշարժվում է դեպի այդ նյութի առաջացման կողմը:</w:t>
      </w:r>
    </w:p>
    <w:p w14:paraId="03042AC4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ուժեղ հիմքի չեզոքացումն ուժեղ թթվով միշտ ընթանում է մինչև վերջ, որովհետև այս դեպքերում գոյություն ունի միայն մեկ թույլ էլեկտրոլիտ, դա ջուրն է, որն առաջանում է ռեակցիայի հետևանքով: </w:t>
      </w:r>
    </w:p>
    <w:p w14:paraId="51E950B5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7ECA0FBC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Որպես օրինակ քննարկենք քացախաթթվի չեզոքացումը ուժեղ հիմքով.</w:t>
      </w:r>
    </w:p>
    <w:p w14:paraId="28CAAA4A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137" w:dyaOrig="725" w14:anchorId="3FD82C23">
          <v:shape id="_x0000_i1269" type="#_x0000_t75" style="width:207pt;height:36pt" o:ole="">
            <v:imagedata r:id="rId632" o:title=""/>
          </v:shape>
          <o:OLEObject Type="Embed" ProgID="ChemDraw.Document.6.0" ShapeID="_x0000_i1269" DrawAspect="Content" ObjectID="_1762494360" r:id="rId633"/>
        </w:object>
      </w:r>
    </w:p>
    <w:p w14:paraId="01F3B0A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O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CCBB87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Քննարկենք ամոնիումի հիդրօքսիդի չեզոքացումը ուժեղ թթվով.</w:t>
      </w:r>
    </w:p>
    <w:p w14:paraId="2E71E03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2839" w:dyaOrig="324" w14:anchorId="63220651">
          <v:shape id="_x0000_i1270" type="#_x0000_t75" style="width:141.75pt;height:15.75pt" o:ole="">
            <v:imagedata r:id="rId634" o:title=""/>
          </v:shape>
          <o:OLEObject Type="Embed" ProgID="ChemDraw.Document.6.0" ShapeID="_x0000_i1270" DrawAspect="Content" ObjectID="_1762494361" r:id="rId635"/>
        </w:object>
      </w:r>
    </w:p>
    <w:p w14:paraId="61B2928A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ն: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 ավելի ուժեղ էլեկտրոլիտ է, քան ջուրը, ուստի այս չեզոքացման հավասարակշռությունը նույնպես տեղաշարժված է դեպի աջ:</w:t>
      </w:r>
    </w:p>
    <w:p w14:paraId="1AAC90B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ն համակարգերում, որոնցում չեզոքացման ռեակցիան ընթանում է ա) թույլ թթվի և ուժեղ հիմքի, բ) թույլ հիմքի և ուժեղ թթվի, գ) թույլ թթվի և թույլ հիմքի միջև, </w:t>
      </w: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>հավասարակշռությունը խիստ տեղաշարժված է լինում դեպի աջ, այսինքն՝ դեպի ավելի թույլ էլեկտրոլիտի՝ ջրի առաջացման կողմը, սակայն մինչև վերջ չի ընթանում:</w:t>
      </w:r>
    </w:p>
    <w:p w14:paraId="6937F15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ը</w:t>
      </w:r>
      <w:r>
        <w:rPr>
          <w:rFonts w:ascii="GHEA Grapalat" w:hAnsi="GHEA Grapalat" w:cs="Arial"/>
          <w:sz w:val="20"/>
          <w:szCs w:val="20"/>
          <w:lang w:val="hy-AM"/>
        </w:rPr>
        <w:t>՝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չի լուծվում: Տեսնենք՝ ինչն է պատճառը:</w:t>
      </w:r>
    </w:p>
    <w:p w14:paraId="2231F63D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փոխազդեցության ռեակցիայի մոլեկուլային և կրճատ իոնական հավասարումները.</w:t>
      </w:r>
    </w:p>
    <w:p w14:paraId="71C04A04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613" w:dyaOrig="692" w14:anchorId="2B5935D5">
          <v:shape id="_x0000_i1271" type="#_x0000_t75" style="width:231pt;height:34.5pt" o:ole="">
            <v:imagedata r:id="rId636" o:title=""/>
          </v:shape>
          <o:OLEObject Type="Embed" ProgID="ChemDraw.Document.6.0" ShapeID="_x0000_i1271" DrawAspect="Content" ObjectID="_1762494362" r:id="rId637"/>
        </w:object>
      </w:r>
    </w:p>
    <w:p w14:paraId="78E45CB5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տեղ մրցակցում են երկու հավասարակշռություն.</w:t>
      </w:r>
    </w:p>
    <w:p w14:paraId="6BC58343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1973" w:dyaOrig="725" w14:anchorId="1872EF25">
          <v:shape id="_x0000_i1272" type="#_x0000_t75" style="width:98.25pt;height:36pt" o:ole="">
            <v:imagedata r:id="rId638" o:title=""/>
          </v:shape>
          <o:OLEObject Type="Embed" ProgID="ChemDraw.Document.6.0" ShapeID="_x0000_i1272" DrawAspect="Content" ObjectID="_1762494363" r:id="rId639"/>
        </w:object>
      </w:r>
    </w:p>
    <w:p w14:paraId="134996C1" w14:textId="77777777" w:rsidR="00CC5066" w:rsidRPr="006A453D" w:rsidRDefault="00000000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K=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6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22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2,5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10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: Նշանակում է՝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ն ավելի մեծ չափով կկապվե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ի հետ, քա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ի հետ (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4)</m:t>
        </m:r>
      </m:oMath>
      <w:r w:rsidR="00CC5066" w:rsidRPr="006A453D">
        <w:rPr>
          <w:rFonts w:ascii="GHEA Grapalat" w:hAnsi="GHEA Grapalat" w:cs="Arial"/>
          <w:b/>
          <w:i/>
          <w:sz w:val="20"/>
          <w:szCs w:val="20"/>
          <w:lang w:val="hy-AM"/>
        </w:rPr>
        <w:t xml:space="preserve">  </w:t>
      </w:r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մեջ հավասարակշռությունը կտեղաշարժվի  դեպի աջ: Սա է պատճառը, ո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>-ը լուծվում է աղաթթվի մեջ:</w:t>
      </w:r>
    </w:p>
    <w:p w14:paraId="092935D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Նույն ձևով 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ը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հետ.</w:t>
      </w:r>
    </w:p>
    <w:p w14:paraId="0D0451A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503" w:dyaOrig="382" w14:anchorId="0C4D0BDA">
          <v:shape id="_x0000_i1273" type="#_x0000_t75" style="width:225pt;height:18.75pt" o:ole="">
            <v:imagedata r:id="rId640" o:title=""/>
          </v:shape>
          <o:OLEObject Type="Embed" ProgID="ChemDraw.Document.6.0" ShapeID="_x0000_i1273" DrawAspect="Content" ObjectID="_1762494364" r:id="rId641"/>
        </w:object>
      </w:r>
      <w:r w:rsidRPr="006A453D">
        <w:rPr>
          <w:rFonts w:ascii="GHEA Grapalat" w:eastAsiaTheme="minorEastAsia" w:hAnsi="GHEA Grapalat" w:cs="Arial"/>
          <w:b/>
          <w:bCs/>
          <w:iCs/>
          <w:sz w:val="20"/>
          <w:szCs w:val="20"/>
          <w:lang w:val="hy-AM"/>
        </w:rPr>
        <w:tab/>
      </w:r>
    </w:p>
    <w:p w14:paraId="79BC480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b/>
          <w:sz w:val="28"/>
          <w:szCs w:val="28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3,2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38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>, որը շատ փոքր է ծծմբաջրածնի դիսոցման հաստատունի արժեքից (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5)</m:t>
        </m:r>
      </m:oMath>
      <w:r w:rsidRPr="006A453D">
        <w:rPr>
          <w:rFonts w:ascii="GHEA Grapalat" w:hAnsi="GHEA Grapalat" w:cs="Arial"/>
          <w:i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չի լուծվում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եջ:</w:t>
      </w:r>
    </w:p>
    <w:p w14:paraId="656D2A6D" w14:textId="1B5F5827" w:rsidR="00BF0CD8" w:rsidRPr="00C47BD0" w:rsidRDefault="00CC5066" w:rsidP="00C47BD0">
      <w:pPr>
        <w:pStyle w:val="Q-Normal"/>
        <w:ind w:firstLine="432"/>
        <w:contextualSpacing w:val="0"/>
      </w:pPr>
      <w:r w:rsidRPr="006A453D">
        <w:br w:type="page"/>
      </w:r>
    </w:p>
    <w:p w14:paraId="7B42C175" w14:textId="1EF34396" w:rsidR="00AA159C" w:rsidRDefault="00AA159C" w:rsidP="004142EC">
      <w:bookmarkStart w:id="1018" w:name="_Toc133963329"/>
      <w:bookmarkStart w:id="1019" w:name="_Toc133965386"/>
      <w:bookmarkStart w:id="1020" w:name="_Toc133965642"/>
      <w:r>
        <w:rPr>
          <w:noProof/>
        </w:rPr>
        <w:lastRenderedPageBreak/>
        <mc:AlternateContent>
          <mc:Choice Requires="wpc">
            <w:drawing>
              <wp:inline distT="0" distB="0" distL="0" distR="0" wp14:anchorId="75749945" wp14:editId="1528ECB9">
                <wp:extent cx="5060950" cy="872115"/>
                <wp:effectExtent l="0" t="0" r="6350" b="4445"/>
                <wp:docPr id="277889861" name="Canvas 2778898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865460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2986090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04AD33" w14:textId="616678FC" w:rsidR="00AA159C" w:rsidRPr="00831569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3156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75610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46E2C" w14:textId="77777777" w:rsidR="00831569" w:rsidRPr="00831569" w:rsidRDefault="00831569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ՋՐԻ ԻՈՆԱԿԱՆ ԱՐՏԱԴՐՅԱԼ, </w:t>
                                </w:r>
                              </w:p>
                              <w:p w14:paraId="36FE9E4E" w14:textId="7D035E87" w:rsidR="00AA159C" w:rsidRPr="001E62CE" w:rsidRDefault="00831569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ՋՐԱԾՆԱԿԱՆ ՑՈՒՑԻՉ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48045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749945" id="Canvas 277889861" o:spid="_x0000_s166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CbVHAzfQQAAP8NAAAOAAAA&#10;AAAAAAAAAAAAAC4CAABkcnMvZTJvRG9jLnhtbFBLAQItABQABgAIAAAAIQArWos92AAAAAUBAAAP&#10;AAAAAAAAAAAAAAAAANcGAABkcnMvZG93bnJldi54bWxQSwUGAAAAAAQABADzAAAA3AcAAAAA&#10;">
                <v:shape id="_x0000_s167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7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">
                  <v:shape id="Hexagon 1" o:spid="_x0000_s167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B04AD33" w14:textId="616678FC" w:rsidR="00AA159C" w:rsidRPr="00831569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3156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8</w:t>
                          </w:r>
                        </w:p>
                      </w:txbxContent>
                    </v:textbox>
                  </v:shape>
                  <v:rect id="Rectangle 1" o:spid="_x0000_s167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" filled="f" stroked="f" strokeweight="1.5pt">
                    <v:textbox>
                      <w:txbxContent>
                        <w:p w14:paraId="18046E2C" w14:textId="77777777" w:rsidR="00831569" w:rsidRPr="00831569" w:rsidRDefault="00831569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ՋՐԻ ԻՈՆԱԿԱՆ ԱՐՏԱԴՐՅԱԼ, </w:t>
                          </w:r>
                        </w:p>
                        <w:p w14:paraId="36FE9E4E" w14:textId="7D035E87" w:rsidR="00AA159C" w:rsidRPr="001E62CE" w:rsidRDefault="00831569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ՋՐԱԾՆԱԿԱՆ ՑՈՒՑԻՉ</w:t>
                          </w:r>
                        </w:p>
                      </w:txbxContent>
                    </v:textbox>
                  </v:rect>
                </v:group>
                <v:shape id="Половина рамки 31" o:spid="_x0000_s167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21" w:name="_Toc151878418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18"/>
      <w:bookmarkEnd w:id="1019"/>
      <w:bookmarkEnd w:id="1020"/>
      <w:bookmarkEnd w:id="1021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22" w:name="_Hlk131275415"/>
    <w:p w14:paraId="230B9CEE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2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C47BD0">
      <w:pPr>
        <w:pStyle w:val="Q-Normal"/>
        <w:ind w:firstLine="432"/>
      </w:pPr>
      <w:r>
        <w:t>Կամ կրճատ ձևով.</w:t>
      </w:r>
    </w:p>
    <w:p w14:paraId="24194B04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51FD1BF" w14:textId="20ED6F85" w:rsidR="00BF0CD8" w:rsidRPr="00C47BD0" w:rsidRDefault="00BF0CD8" w:rsidP="00C47BD0">
      <w:pPr>
        <w:pStyle w:val="Q-Normal"/>
        <w:spacing w:line="288" w:lineRule="auto"/>
        <w:ind w:firstLine="432"/>
        <w:jc w:val="left"/>
      </w:pPr>
      <w:r>
        <w:t>Ջրի դիսոցման հաստատունը կլինի.</w:t>
      </w:r>
      <w:r w:rsidR="007F51D6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(1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F29B1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F29B1">
      <w:pPr>
        <w:pStyle w:val="Q-Normal"/>
        <w:ind w:firstLine="432"/>
      </w:pPr>
      <w:r w:rsidRPr="006A7AD1">
        <w:t xml:space="preserve">հետևաբար   </w:t>
      </w:r>
    </w:p>
    <w:p w14:paraId="613CAFC9" w14:textId="57335CEE" w:rsidR="00645748" w:rsidRDefault="00645748" w:rsidP="003F29B1">
      <w:pPr>
        <w:pStyle w:val="Q-Normal"/>
        <w:spacing w:line="288" w:lineRule="auto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56C9CC61" w:rsidR="00BF0CD8" w:rsidRPr="00645748" w:rsidRDefault="00000000" w:rsidP="003F29B1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F29B1">
      <w:pPr>
        <w:pStyle w:val="Q-Normal"/>
        <w:spacing w:after="120"/>
        <w:ind w:firstLine="432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3F29B1">
      <w:pPr>
        <w:pStyle w:val="Q-Yndgcvac"/>
        <w:tabs>
          <w:tab w:val="center" w:pos="3969"/>
          <w:tab w:val="right" w:pos="7938"/>
        </w:tabs>
        <w:spacing w:after="120"/>
        <w:contextualSpacing/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66076890">
                <wp:extent cx="3649717" cy="543098"/>
                <wp:effectExtent l="0" t="0" r="8255" b="9525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543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441CE2" w:rsidRPr="00E5592C" w:rsidRDefault="00441CE2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մեծությունը կոչվում է ջրի իոնական արտադրյալ: </w:t>
                            </w:r>
                          </w:p>
                          <w:p w14:paraId="3AA1A9F4" w14:textId="77777777" w:rsidR="00441CE2" w:rsidRPr="00E5592C" w:rsidRDefault="00441CE2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441CE2" w:rsidRPr="00E5592C" w:rsidRDefault="00441CE2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675" style="width:287.4pt;height:4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441CE2" w:rsidRPr="00E5592C" w:rsidRDefault="00441CE2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մեծությունը կոչվում է ջրի իոնական արտադրյալ: </w:t>
                      </w:r>
                    </w:p>
                    <w:p w14:paraId="3AA1A9F4" w14:textId="77777777" w:rsidR="00441CE2" w:rsidRPr="00E5592C" w:rsidRDefault="00441CE2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441CE2" w:rsidRPr="00E5592C" w:rsidRDefault="00441CE2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064F90">
      <w:pPr>
        <w:pStyle w:val="Q-Normal"/>
        <w:spacing w:after="120"/>
        <w:ind w:firstLine="432"/>
        <w:contextualSpacing w:val="0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45434596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441CE2" w:rsidRDefault="00441CE2" w:rsidP="00C454C8">
                            <w:pPr>
                              <w:pStyle w:val="Q-Yndgcvac"/>
                            </w:pPr>
                            <w:r w:rsidRPr="005D2092">
                              <w:t>ջրում 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676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70821737" w14:textId="08010EA6" w:rsidR="00441CE2" w:rsidRDefault="00441CE2" w:rsidP="00C454C8">
                      <w:pPr>
                        <w:pStyle w:val="Q-Yndgcvac"/>
                      </w:pPr>
                      <w:r w:rsidRPr="005D2092">
                        <w:t>ջրում 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7F51D6">
      <w:pPr>
        <w:pStyle w:val="Q-Normal"/>
        <w:ind w:firstLine="360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40D16D33">
                <wp:extent cx="4300682" cy="792480"/>
                <wp:effectExtent l="0" t="0" r="5080" b="7620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0682" cy="7924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441CE2" w:rsidRPr="00332583" w:rsidRDefault="00441CE2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441CE2" w:rsidRPr="00332583" w:rsidRDefault="00000000" w:rsidP="007F51D6">
                            <w:pPr>
                              <w:pStyle w:val="Q-Yndgcvac"/>
                              <w:spacing w:after="0"/>
                              <w:ind w:left="-90" w:hanging="90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677" style="width:338.65pt;height:6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1E2400D" w14:textId="77777777" w:rsidR="00441CE2" w:rsidRPr="00332583" w:rsidRDefault="00441CE2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441CE2" w:rsidRPr="00332583" w:rsidRDefault="00000000" w:rsidP="007F51D6">
                      <w:pPr>
                        <w:pStyle w:val="Q-Yndgcvac"/>
                        <w:spacing w:after="0"/>
                        <w:ind w:left="-90" w:hanging="90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D5711F9">
                <wp:extent cx="4327635" cy="798021"/>
                <wp:effectExtent l="0" t="0" r="0" b="254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7980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441CE2" w:rsidRDefault="00441CE2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441CE2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678" style="width:340.75pt;height:62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441CE2" w:rsidRDefault="00441CE2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441CE2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645748">
      <w:pPr>
        <w:pStyle w:val="Q-Normal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50594C22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441CE2" w:rsidRDefault="00441CE2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441CE2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679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441CE2" w:rsidRDefault="00441CE2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441CE2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0CCA838E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441CE2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680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7DA14D0C" w14:textId="77777777" w:rsidR="00441CE2" w:rsidRDefault="00441CE2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B484F0A" wp14:editId="502591D6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441CE2" w:rsidRPr="006A7AD1" w:rsidRDefault="00441CE2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441CE2" w:rsidRPr="006A7AD1" w:rsidRDefault="00441CE2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441CE2" w:rsidRPr="0036017B" w:rsidRDefault="00441CE2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681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6EAC79" w14:textId="51011793" w:rsidR="00441CE2" w:rsidRPr="006A7AD1" w:rsidRDefault="00441CE2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441CE2" w:rsidRPr="006A7AD1" w:rsidRDefault="00441CE2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441CE2" w:rsidRPr="0036017B" w:rsidRDefault="00441CE2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ADE4B62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064F90">
        <w:t>8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lastRenderedPageBreak/>
        <w:drawing>
          <wp:inline distT="0" distB="0" distL="0" distR="0" wp14:anchorId="36AE9EB1" wp14:editId="4C58A1DF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7F46CDC3">
                <wp:extent cx="3702378" cy="488731"/>
                <wp:effectExtent l="0" t="0" r="0" b="6985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2AE5620B" w:rsidR="00441CE2" w:rsidRPr="00645748" w:rsidRDefault="00441CE2" w:rsidP="00645748">
                            <w:pPr>
                              <w:pStyle w:val="Q-Yndgcvac"/>
                            </w:pPr>
                            <w:r w:rsidRPr="00645748">
                              <w:t>Ինդիկատորները քիմիական նյութեր են, որոնք փոխում են իրենց գույնը</w:t>
                            </w:r>
                            <w:r>
                              <w:t>՝</w:t>
                            </w:r>
                            <w:r w:rsidRPr="00645748">
                              <w:t xml:space="preserve">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682" style="width:291.5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24536B1" w14:textId="2AE5620B" w:rsidR="00441CE2" w:rsidRPr="00645748" w:rsidRDefault="00441CE2" w:rsidP="00645748">
                      <w:pPr>
                        <w:pStyle w:val="Q-Yndgcvac"/>
                      </w:pPr>
                      <w:r w:rsidRPr="00645748">
                        <w:t>Ինդիկատորները քիմիական նյութեր են, որոնք փոխում են իրենց գույնը</w:t>
                      </w:r>
                      <w:r>
                        <w:t>՝</w:t>
                      </w:r>
                      <w:r w:rsidRPr="00645748">
                        <w:t xml:space="preserve">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41"/>
        <w:gridCol w:w="1501"/>
        <w:gridCol w:w="2204"/>
        <w:gridCol w:w="1538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F29B1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FD882B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3669F963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9907EE4" w14:textId="3684FE20" w:rsidR="00AA159C" w:rsidRDefault="00AA159C" w:rsidP="004142EC">
      <w:bookmarkStart w:id="1023" w:name="_Toc133963330"/>
      <w:bookmarkStart w:id="1024" w:name="_Toc133965387"/>
      <w:bookmarkStart w:id="1025" w:name="_Toc133965643"/>
      <w:r>
        <w:rPr>
          <w:noProof/>
        </w:rPr>
        <w:lastRenderedPageBreak/>
        <mc:AlternateContent>
          <mc:Choice Requires="wpc">
            <w:drawing>
              <wp:inline distT="0" distB="0" distL="0" distR="0" wp14:anchorId="2715E8D8" wp14:editId="0E926A6F">
                <wp:extent cx="5060950" cy="872115"/>
                <wp:effectExtent l="0" t="0" r="6350" b="4445"/>
                <wp:docPr id="2129661133" name="Canvas 212966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848877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7894547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60BE01" w14:textId="45669D99" w:rsidR="00AA159C" w:rsidRPr="00831569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3156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2862954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F6D6AD" w14:textId="09A9AB14" w:rsidR="00AA159C" w:rsidRPr="001E62CE" w:rsidRDefault="00831569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ՂԵՐԻ ՀԻԴՐՈԼԻԶ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020368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15E8D8" id="Canvas 2129661133" o:spid="_x0000_s168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BtNkAXsEAAD+DQAADgAAAAAA&#10;AAAAAAAAAAAuAgAAZHJzL2Uyb0RvYy54bWxQSwECLQAUAAYACAAAACEAK1qLPdgAAAAFAQAADwAA&#10;AAAAAAAAAAAAAADVBgAAZHJzL2Rvd25yZXYueG1sUEsFBgAAAAAEAAQA8wAAANoHAAAAAA==&#10;">
                <v:shape id="_x0000_s168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8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">
                  <v:shape id="Hexagon 1" o:spid="_x0000_s168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5760BE01" w14:textId="45669D99" w:rsidR="00AA159C" w:rsidRPr="00831569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3156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9</w:t>
                          </w:r>
                        </w:p>
                      </w:txbxContent>
                    </v:textbox>
                  </v:shape>
                  <v:rect id="Rectangle 1" o:spid="_x0000_s168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" filled="f" stroked="f" strokeweight="1.5pt">
                    <v:textbox>
                      <w:txbxContent>
                        <w:p w14:paraId="0AF6D6AD" w14:textId="09A9AB14" w:rsidR="00AA159C" w:rsidRPr="001E62CE" w:rsidRDefault="00831569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ՂԵՐԻ ՀԻԴՐՈԼԻԶԸ</w:t>
                          </w:r>
                        </w:p>
                      </w:txbxContent>
                    </v:textbox>
                  </v:rect>
                </v:group>
                <v:shape id="Половина рамки 31" o:spid="_x0000_s168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26" w:name="_Toc151878419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23"/>
      <w:bookmarkEnd w:id="1024"/>
      <w:bookmarkEnd w:id="1025"/>
      <w:bookmarkEnd w:id="1026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5569BCC1" w:rsidR="00BF0CD8" w:rsidRDefault="00BF0CD8" w:rsidP="00D53116">
      <w:pPr>
        <w:pStyle w:val="Q-Normal"/>
        <w:spacing w:line="288" w:lineRule="auto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</w:t>
      </w:r>
      <w:r w:rsidR="00BA46B3">
        <w:t xml:space="preserve">ջրում </w:t>
      </w:r>
      <w:r w:rsidRPr="00EA6A55">
        <w:t>լրիվ դիսոցվում է.</w:t>
      </w:r>
    </w:p>
    <w:p w14:paraId="547B140D" w14:textId="70630E66" w:rsidR="00937825" w:rsidRDefault="00937825" w:rsidP="00FF567A">
      <w:pPr>
        <w:pStyle w:val="Q-Normal"/>
        <w:ind w:firstLine="432"/>
        <w:jc w:val="center"/>
      </w:pPr>
      <w:r>
        <w:object w:dxaOrig="5244" w:dyaOrig="410" w14:anchorId="0333AC3B">
          <v:shape id="_x0000_i1274" type="#_x0000_t75" style="width:261.75pt;height:20.25pt" o:ole="">
            <v:imagedata r:id="rId643" o:title=""/>
          </v:shape>
          <o:OLEObject Type="Embed" ProgID="ChemDraw.Document.6.0" ShapeID="_x0000_i1274" DrawAspect="Content" ObjectID="_1762494365" r:id="rId644"/>
        </w:object>
      </w:r>
    </w:p>
    <w:p w14:paraId="0D9CA506" w14:textId="61DEB3EA" w:rsidR="00BF0CD8" w:rsidRDefault="00BF0CD8" w:rsidP="00FF567A">
      <w:pPr>
        <w:pStyle w:val="Q-Normal"/>
      </w:pPr>
      <w:r>
        <w:t>Ջուրը նույնպես մասամբ դիսոցվում է.</w:t>
      </w:r>
    </w:p>
    <w:p w14:paraId="107496F4" w14:textId="10F23709" w:rsidR="002C6F3E" w:rsidRPr="002C6F3E" w:rsidRDefault="00E1196C" w:rsidP="00FF567A">
      <w:pPr>
        <w:pStyle w:val="Q-Normal"/>
        <w:jc w:val="center"/>
      </w:pPr>
      <w:r w:rsidRPr="00FA2AB0">
        <w:t xml:space="preserve">          </w:t>
      </w:r>
      <w:r w:rsidR="002C6F3E">
        <w:object w:dxaOrig="4645" w:dyaOrig="408" w14:anchorId="4BD46D2C">
          <v:shape id="_x0000_i1275" type="#_x0000_t75" style="width:231.75pt;height:20.25pt" o:ole="">
            <v:imagedata r:id="rId645" o:title=""/>
          </v:shape>
          <o:OLEObject Type="Embed" ProgID="ChemDraw.Document.6.0" ShapeID="_x0000_i1275" DrawAspect="Content" ObjectID="_1762494366" r:id="rId646"/>
        </w:object>
      </w:r>
    </w:p>
    <w:p w14:paraId="663BEDF3" w14:textId="6F73C7CB" w:rsidR="00BF0CD8" w:rsidRDefault="00000000" w:rsidP="00FF567A">
      <w:pPr>
        <w:pStyle w:val="Q-Normal"/>
        <w:ind w:firstLine="432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47C498E7" w14:textId="5E009A92" w:rsidR="00E1196C" w:rsidRDefault="00E1196C" w:rsidP="00FF567A">
      <w:pPr>
        <w:pStyle w:val="Q-Normal"/>
        <w:ind w:firstLine="432"/>
        <w:jc w:val="center"/>
      </w:pPr>
      <w:r>
        <w:object w:dxaOrig="5443" w:dyaOrig="432" w14:anchorId="09FD85BF">
          <v:shape id="_x0000_i1276" type="#_x0000_t75" style="width:272.25pt;height:21.75pt" o:ole="">
            <v:imagedata r:id="rId647" o:title=""/>
          </v:shape>
          <o:OLEObject Type="Embed" ProgID="ChemDraw.Document.6.0" ShapeID="_x0000_i1276" DrawAspect="Content" ObjectID="_1762494367" r:id="rId648"/>
        </w:object>
      </w:r>
    </w:p>
    <w:p w14:paraId="24739E49" w14:textId="7E653DC5" w:rsidR="00BF0CD8" w:rsidRDefault="00BF3D61" w:rsidP="00FF567A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>իոնները</w:t>
      </w:r>
      <w:r w:rsidR="00F73464">
        <w:t>,</w:t>
      </w:r>
      <w:r w:rsidR="00BF0CD8" w:rsidRPr="005457A7">
        <w:t xml:space="preserve"> </w:t>
      </w:r>
      <w:r w:rsidR="00BF0CD8">
        <w:t>ձգվ</w:t>
      </w:r>
      <w:r w:rsidR="00BA46B3">
        <w:t>ելով</w:t>
      </w:r>
      <w:r w:rsidR="00BF0CD8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>կողմից</w:t>
      </w:r>
      <w:r w:rsidR="00F73464">
        <w:t>,</w:t>
      </w:r>
      <w:r w:rsidR="00BF0CD8">
        <w:t xml:space="preserve"> կապվում են դրանց հետ</w:t>
      </w:r>
      <w:r w:rsidR="00F73464">
        <w:t>՝ առաջացնելով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F73464">
        <w:t>ը</w:t>
      </w:r>
      <w:r w:rsidR="00BF0CD8">
        <w:t>.</w:t>
      </w:r>
    </w:p>
    <w:p w14:paraId="0CFFAF5F" w14:textId="2D0810C1" w:rsidR="00E1196C" w:rsidRDefault="00E1196C" w:rsidP="00FF567A">
      <w:pPr>
        <w:pStyle w:val="Q-Normal"/>
        <w:ind w:firstLine="432"/>
        <w:jc w:val="center"/>
      </w:pPr>
      <w:r w:rsidRPr="00E1196C">
        <w:t xml:space="preserve"> </w:t>
      </w:r>
      <w:r w:rsidRPr="00FA2AB0">
        <w:t xml:space="preserve">  </w:t>
      </w:r>
      <w:r w:rsidRPr="00E1196C">
        <w:t xml:space="preserve">   </w:t>
      </w:r>
      <w:r>
        <w:object w:dxaOrig="5100" w:dyaOrig="413" w14:anchorId="3BA4F54B">
          <v:shape id="_x0000_i1277" type="#_x0000_t75" style="width:255pt;height:20.25pt" o:ole="">
            <v:imagedata r:id="rId649" o:title=""/>
          </v:shape>
          <o:OLEObject Type="Embed" ProgID="ChemDraw.Document.6.0" ShapeID="_x0000_i1277" DrawAspect="Content" ObjectID="_1762494368" r:id="rId650"/>
        </w:object>
      </w:r>
    </w:p>
    <w:p w14:paraId="534297F8" w14:textId="29777656" w:rsidR="00BF0CD8" w:rsidRDefault="00BF0CD8" w:rsidP="00FF567A">
      <w:pPr>
        <w:pStyle w:val="Q-Normal"/>
        <w:ind w:firstLine="432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670379E3" w14:textId="55004BCE" w:rsidR="00E1196C" w:rsidRDefault="00E1196C" w:rsidP="00FF567A">
      <w:pPr>
        <w:pStyle w:val="Q-Normal"/>
        <w:ind w:firstLine="432"/>
        <w:jc w:val="center"/>
      </w:pPr>
      <w:r>
        <w:object w:dxaOrig="5746" w:dyaOrig="408" w14:anchorId="5B793C04">
          <v:shape id="_x0000_i1278" type="#_x0000_t75" style="width:287.25pt;height:20.25pt" o:ole="">
            <v:imagedata r:id="rId651" o:title=""/>
          </v:shape>
          <o:OLEObject Type="Embed" ProgID="ChemDraw.Document.6.0" ShapeID="_x0000_i1278" DrawAspect="Content" ObjectID="_1762494369" r:id="rId652"/>
        </w:object>
      </w:r>
    </w:p>
    <w:p w14:paraId="1C156E0B" w14:textId="1716022C" w:rsidR="00BF0CD8" w:rsidRPr="00A57B08" w:rsidRDefault="00E1196C" w:rsidP="00D53116">
      <w:pPr>
        <w:pStyle w:val="Q-Normal"/>
        <w:spacing w:line="288" w:lineRule="auto"/>
      </w:pPr>
      <w:r w:rsidRPr="00E1196C">
        <w:t xml:space="preserve">(5) </w:t>
      </w:r>
      <w:r>
        <w:t>հ</w:t>
      </w:r>
      <w:r w:rsidR="00BF0CD8">
        <w:t xml:space="preserve">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BF0CD8"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 w:rsidR="00BF0CD8">
        <w:t xml:space="preserve"> իոնների հավասարակշռությունը, որի հետևանքով լուծույթում </w:t>
      </w:r>
      <w:r w:rsidR="00C27F8A">
        <w:t>ստեղծվեց</w:t>
      </w:r>
      <w:r w:rsidR="00BF0CD8">
        <w:t xml:space="preserve"> հիմնային միջավայր:</w:t>
      </w:r>
    </w:p>
    <w:p w14:paraId="7D2B590F" w14:textId="77777777" w:rsidR="00BF0CD8" w:rsidRDefault="00BF0CD8" w:rsidP="00D53116">
      <w:pPr>
        <w:pStyle w:val="Q-Normal"/>
        <w:ind w:firstLine="432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064F90">
      <w:pPr>
        <w:pStyle w:val="Q-Normal"/>
        <w:spacing w:after="12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62E277BA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441CE2" w:rsidRDefault="00441CE2" w:rsidP="00D53116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689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D22A7F" w14:textId="380E739E" w:rsidR="00441CE2" w:rsidRDefault="00441CE2" w:rsidP="00D53116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4CD9115B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064F90">
        <w:t>9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51804F8">
            <wp:extent cx="5037992" cy="2173067"/>
            <wp:effectExtent l="0" t="19050" r="10795" b="3683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3" r:lo="rId654" r:qs="rId655" r:cs="rId656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F73464" w:rsidRDefault="00BF0CD8" w:rsidP="00F73464">
      <w:pPr>
        <w:pStyle w:val="Q-Xndir"/>
      </w:pPr>
      <w:r w:rsidRPr="00F73464">
        <w:t xml:space="preserve">Ուժեղ հիմքից և թույլ թթվից առաջացած աղեր  </w:t>
      </w:r>
    </w:p>
    <w:p w14:paraId="699851A2" w14:textId="77777777" w:rsidR="00BF0CD8" w:rsidRPr="00F73464" w:rsidRDefault="00BF0CD8" w:rsidP="00F73464">
      <w:pPr>
        <w:pStyle w:val="Q-Xndir"/>
      </w:pPr>
      <w:r w:rsidRPr="00F73464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F73464">
        <w:t>):</w:t>
      </w:r>
    </w:p>
    <w:p w14:paraId="13809EB4" w14:textId="2A025287" w:rsidR="00BF0CD8" w:rsidRPr="00483F5C" w:rsidRDefault="00BF0CD8" w:rsidP="00252FF9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2FE682F3" w:rsidR="00BF0CD8" w:rsidRPr="004B5E49" w:rsidRDefault="00F73464" w:rsidP="00252FF9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object w:dxaOrig="5234" w:dyaOrig="1320" w14:anchorId="643AE78B">
          <v:shape id="_x0000_i1279" type="#_x0000_t75" style="width:154.5pt;height:39pt" o:ole="">
            <v:imagedata r:id="rId658" o:title=""/>
          </v:shape>
          <o:OLEObject Type="Embed" ProgID="ChemDraw.Document.6.0" ShapeID="_x0000_i1279" DrawAspect="Content" ObjectID="_1762494370" r:id="rId659"/>
        </w:object>
      </w:r>
    </w:p>
    <w:p w14:paraId="02DE5F08" w14:textId="77777777" w:rsidR="00BF0CD8" w:rsidRDefault="00BF0CD8" w:rsidP="00252FF9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4C892BF7" w14:textId="1B9FC963" w:rsidR="00BF0CD8" w:rsidRDefault="00BF0CD8" w:rsidP="00252FF9">
      <w:pPr>
        <w:pStyle w:val="Q-Normal"/>
      </w:pPr>
      <w:r w:rsidRPr="0098607C">
        <w:t>Մոլեկուլային հավասարումը.</w:t>
      </w:r>
    </w:p>
    <w:p w14:paraId="4F2D631E" w14:textId="132CB88A" w:rsidR="007C709E" w:rsidRPr="0098607C" w:rsidRDefault="00C27F8A" w:rsidP="00252FF9">
      <w:pPr>
        <w:pStyle w:val="Q-Normal"/>
        <w:ind w:firstLine="0"/>
        <w:jc w:val="center"/>
        <w:rPr>
          <w:sz w:val="24"/>
          <w:szCs w:val="24"/>
        </w:rPr>
      </w:pPr>
      <w:r>
        <w:object w:dxaOrig="3063" w:dyaOrig="579" w14:anchorId="2693E7B4">
          <v:shape id="_x0000_i1280" type="#_x0000_t75" style="width:153pt;height:28.5pt" o:ole="">
            <v:imagedata r:id="rId660" o:title=""/>
          </v:shape>
          <o:OLEObject Type="Embed" ProgID="ChemDraw.Document.6.0" ShapeID="_x0000_i1280" DrawAspect="Content" ObjectID="_1762494371" r:id="rId661"/>
        </w:object>
      </w:r>
    </w:p>
    <w:p w14:paraId="456888A2" w14:textId="5BFD97E1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564E89E3" w14:textId="343F8045" w:rsidR="00BF0CD8" w:rsidRPr="00C27F8A" w:rsidRDefault="00245151" w:rsidP="00252FF9">
      <w:pPr>
        <w:pStyle w:val="Q-Normal"/>
        <w:ind w:firstLine="432"/>
        <w:jc w:val="center"/>
      </w:pPr>
      <w:r>
        <w:object w:dxaOrig="3923" w:dyaOrig="406" w14:anchorId="6A30ED04">
          <v:shape id="_x0000_i1281" type="#_x0000_t75" style="width:196.5pt;height:20.25pt" o:ole="">
            <v:imagedata r:id="rId662" o:title=""/>
          </v:shape>
          <o:OLEObject Type="Embed" ProgID="ChemDraw.Document.6.0" ShapeID="_x0000_i1281" DrawAspect="Content" ObjectID="_1762494372" r:id="rId663"/>
        </w:object>
      </w:r>
    </w:p>
    <w:p w14:paraId="1E0CBDE8" w14:textId="2D29C222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69DE2B18" w14:textId="6C49C812" w:rsidR="00BF0CD8" w:rsidRPr="00E758BA" w:rsidRDefault="001D5406" w:rsidP="00252FF9">
      <w:pPr>
        <w:pStyle w:val="Q-Normal"/>
        <w:ind w:firstLine="432"/>
        <w:jc w:val="center"/>
      </w:pPr>
      <w:r>
        <w:object w:dxaOrig="2985" w:dyaOrig="466" w14:anchorId="2FE48186">
          <v:shape id="_x0000_i1282" type="#_x0000_t75" style="width:148.5pt;height:23.25pt" o:ole="">
            <v:imagedata r:id="rId664" o:title=""/>
          </v:shape>
          <o:OLEObject Type="Embed" ProgID="ChemDraw.Document.6.0" ShapeID="_x0000_i1282" DrawAspect="Content" ObjectID="_1762494373" r:id="rId665"/>
        </w:object>
      </w:r>
    </w:p>
    <w:p w14:paraId="0B28324E" w14:textId="77777777" w:rsidR="00BF0CD8" w:rsidRDefault="00BF0CD8" w:rsidP="00252FF9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25B49A6A">
                <wp:extent cx="4092619" cy="1384662"/>
                <wp:effectExtent l="0" t="0" r="3175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384662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441CE2" w:rsidRPr="00BB46D3" w:rsidRDefault="00441CE2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441CE2" w:rsidRPr="00BB46D3" w:rsidRDefault="00441CE2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690" style="width:322.25pt;height:10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38466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" adj="-11796480,,5400" path="m56840,l4056493,v19952,,36126,16174,36126,36126l4092619,1327822v,31392,-25448,56840,-56840,56840l36126,1384662c16174,1384662,,1368488,,1348536l,56840c,25448,25448,,56840,xe" fillcolor="#d7f5f5" stroked="f" strokeweight="1pt">
                <v:stroke joinstyle="miter"/>
                <v:formulas/>
                <v:path arrowok="t" o:connecttype="custom" o:connectlocs="56840,0;4056493,0;4092619,36126;4092619,1327822;4035779,1384662;36126,1384662;0,1348536;0,56840;56840,0" o:connectangles="0,0,0,0,0,0,0,0,0" textboxrect="0,0,4092619,1384662"/>
                <v:textbox>
                  <w:txbxContent>
                    <w:p w14:paraId="70BFDE36" w14:textId="77777777" w:rsidR="00441CE2" w:rsidRPr="00BB46D3" w:rsidRDefault="00441CE2" w:rsidP="00645748">
                      <w:pPr>
                        <w:pStyle w:val="Q-Yndgcvac"/>
                        <w:spacing w:after="0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441CE2" w:rsidRPr="00BB46D3" w:rsidRDefault="00441CE2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252FF9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6BE2D132" w:rsidR="00BF0CD8" w:rsidRDefault="00E758BA" w:rsidP="00252FF9">
      <w:pPr>
        <w:pStyle w:val="Q-Normal"/>
        <w:jc w:val="center"/>
        <w:rPr>
          <w:sz w:val="24"/>
          <w:szCs w:val="24"/>
        </w:rPr>
      </w:pPr>
      <w:r>
        <w:object w:dxaOrig="5645" w:dyaOrig="1275" w14:anchorId="5F36B62D">
          <v:shape id="_x0000_i1283" type="#_x0000_t75" style="width:173.25pt;height:39pt" o:ole="">
            <v:imagedata r:id="rId666" o:title=""/>
          </v:shape>
          <o:OLEObject Type="Embed" ProgID="ChemDraw.Document.6.0" ShapeID="_x0000_i1283" DrawAspect="Content" ObjectID="_1762494374" r:id="rId667"/>
        </w:object>
      </w:r>
    </w:p>
    <w:p w14:paraId="731B7081" w14:textId="77777777" w:rsidR="00BF0CD8" w:rsidRDefault="00BF0CD8" w:rsidP="00252FF9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252FF9">
      <w:pPr>
        <w:pStyle w:val="Q-Normal"/>
      </w:pPr>
      <w:r w:rsidRPr="0098607C">
        <w:t>Մոլեկուլային հավասարումը.</w:t>
      </w:r>
    </w:p>
    <w:p w14:paraId="71E6EEAE" w14:textId="1356A0BD" w:rsidR="00BF0CD8" w:rsidRPr="00A35DBA" w:rsidRDefault="00A35DBA" w:rsidP="00252FF9">
      <w:pPr>
        <w:pStyle w:val="Q-Normal"/>
        <w:jc w:val="center"/>
        <w:rPr>
          <w:lang w:val="en-US"/>
        </w:rPr>
      </w:pPr>
      <w:r>
        <w:object w:dxaOrig="3429" w:dyaOrig="622" w14:anchorId="5A167458">
          <v:shape id="_x0000_i1284" type="#_x0000_t75" style="width:171pt;height:30.75pt" o:ole="">
            <v:imagedata r:id="rId668" o:title=""/>
          </v:shape>
          <o:OLEObject Type="Embed" ProgID="ChemDraw.Document.6.0" ShapeID="_x0000_i1284" DrawAspect="Content" ObjectID="_1762494375" r:id="rId669"/>
        </w:object>
      </w:r>
    </w:p>
    <w:p w14:paraId="435F7CD3" w14:textId="7D612E4D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143A304B" w14:textId="1E85E595" w:rsidR="00A35DBA" w:rsidRPr="0025108B" w:rsidRDefault="00C27F8A" w:rsidP="00252FF9">
      <w:pPr>
        <w:pStyle w:val="Q-Normal"/>
        <w:ind w:firstLine="432"/>
        <w:jc w:val="center"/>
      </w:pPr>
      <w:r>
        <w:object w:dxaOrig="4182" w:dyaOrig="417" w14:anchorId="36AEBCE0">
          <v:shape id="_x0000_i1285" type="#_x0000_t75" style="width:209.25pt;height:21pt" o:ole="">
            <v:imagedata r:id="rId670" o:title=""/>
          </v:shape>
          <o:OLEObject Type="Embed" ProgID="ChemDraw.Document.6.0" ShapeID="_x0000_i1285" DrawAspect="Content" ObjectID="_1762494376" r:id="rId671"/>
        </w:object>
      </w:r>
    </w:p>
    <w:p w14:paraId="7E2E1556" w14:textId="7D340EF8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512F4CE2" w14:textId="183EE68A" w:rsidR="00A35DBA" w:rsidRPr="0025108B" w:rsidRDefault="003907A7" w:rsidP="00252FF9">
      <w:pPr>
        <w:pStyle w:val="Q-Normal"/>
        <w:ind w:firstLine="432"/>
        <w:jc w:val="center"/>
      </w:pPr>
      <w:r>
        <w:object w:dxaOrig="3111" w:dyaOrig="485" w14:anchorId="19A2DE82">
          <v:shape id="_x0000_i1286" type="#_x0000_t75" style="width:155.25pt;height:24pt" o:ole="">
            <v:imagedata r:id="rId672" o:title=""/>
          </v:shape>
          <o:OLEObject Type="Embed" ProgID="ChemDraw.Document.6.0" ShapeID="_x0000_i1286" DrawAspect="Content" ObjectID="_1762494377" r:id="rId673"/>
        </w:object>
      </w:r>
    </w:p>
    <w:p w14:paraId="74459128" w14:textId="2A6DC932" w:rsidR="00681F67" w:rsidRDefault="00BF0CD8" w:rsidP="00252FF9">
      <w:pPr>
        <w:pStyle w:val="Q-Normal"/>
        <w:ind w:firstLine="432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</w:t>
      </w:r>
      <w:r w:rsidR="003907A7">
        <w:t>որի հետևանքով</w:t>
      </w:r>
      <w:r>
        <w:t xml:space="preserve">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394BD319" w14:textId="77777777" w:rsidR="00BF0CD8" w:rsidRDefault="00BF0CD8" w:rsidP="00252FF9">
      <w:pPr>
        <w:pStyle w:val="Q-Normal"/>
        <w:ind w:firstLine="432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2635494" wp14:editId="3F356227">
                <wp:extent cx="447149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149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441CE2" w:rsidRPr="00BB46D3" w:rsidRDefault="00441CE2" w:rsidP="00490D09">
                            <w:pPr>
                              <w:pStyle w:val="Q-Yndgcvac"/>
                              <w:spacing w:after="0"/>
                              <w:contextualSpacing/>
                            </w:pPr>
                            <w:r w:rsidRPr="00BB46D3">
      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441CE2" w:rsidRPr="00BB46D3" w:rsidRDefault="00441CE2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691" style="width:352.1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47149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" adj="-11796480,,5400" path="m47891,l4441057,v16810,,30438,13628,30438,30438l4471495,1118757v,26449,-21442,47891,-47891,47891l30438,1166648c13628,1166648,,1153020,,1136210l,47891c,21442,21442,,47891,xe" fillcolor="#d7f5f5" stroked="f" strokeweight=".5pt">
                <v:stroke joinstyle="miter"/>
                <v:formulas/>
                <v:path arrowok="t" o:connecttype="custom" o:connectlocs="47891,0;4441057,0;4471495,30438;4471495,1118757;4423604,1166648;30438,1166648;0,1136210;0,47891;47891,0" o:connectangles="0,0,0,0,0,0,0,0,0" textboxrect="0,0,4471495,1166648"/>
                <v:textbox>
                  <w:txbxContent>
                    <w:p w14:paraId="01383DD7" w14:textId="77777777" w:rsidR="00441CE2" w:rsidRPr="00BB46D3" w:rsidRDefault="00441CE2" w:rsidP="00490D09">
                      <w:pPr>
                        <w:pStyle w:val="Q-Yndgcvac"/>
                        <w:spacing w:after="0"/>
                        <w:contextualSpacing/>
                      </w:pPr>
                      <w:r w:rsidRPr="00BB46D3">
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441CE2" w:rsidRPr="00BB46D3" w:rsidRDefault="00441CE2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4686D5AC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1080045D" w:rsidR="00BF0CD8" w:rsidRDefault="00BF0CD8" w:rsidP="00252FF9">
      <w:pPr>
        <w:pStyle w:val="Q-Normal"/>
        <w:ind w:firstLine="432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AB2E9F0" w:rsidR="00BF0CD8" w:rsidRDefault="001D5406" w:rsidP="003F29B1">
      <w:pPr>
        <w:pStyle w:val="Q-Normal"/>
        <w:ind w:firstLine="432"/>
        <w:jc w:val="center"/>
      </w:pPr>
      <w:r>
        <w:object w:dxaOrig="4666" w:dyaOrig="776" w14:anchorId="11476323">
          <v:shape id="_x0000_i1287" type="#_x0000_t75" style="width:233.25pt;height:39pt" o:ole="">
            <v:imagedata r:id="rId674" o:title=""/>
          </v:shape>
          <o:OLEObject Type="Embed" ProgID="ChemDraw.Document.6.0" ShapeID="_x0000_i1287" DrawAspect="Content" ObjectID="_1762494378" r:id="rId675"/>
        </w:object>
      </w:r>
    </w:p>
    <w:p w14:paraId="7113D1ED" w14:textId="339C12F8" w:rsidR="00BF0CD8" w:rsidRDefault="00614DC3" w:rsidP="003F29B1">
      <w:pPr>
        <w:pStyle w:val="Q-Normal"/>
        <w:ind w:firstLine="0"/>
        <w:jc w:val="center"/>
      </w:pPr>
      <w:r>
        <w:object w:dxaOrig="4931" w:dyaOrig="770" w14:anchorId="018DAFC0">
          <v:shape id="_x0000_i1288" type="#_x0000_t75" style="width:246pt;height:38.25pt" o:ole="">
            <v:imagedata r:id="rId676" o:title=""/>
          </v:shape>
          <o:OLEObject Type="Embed" ProgID="ChemDraw.Document.6.0" ShapeID="_x0000_i1288" DrawAspect="Content" ObjectID="_1762494379" r:id="rId677"/>
        </w:object>
      </w:r>
    </w:p>
    <w:p w14:paraId="53F82C3A" w14:textId="77777777" w:rsidR="003907A7" w:rsidRDefault="0008231C" w:rsidP="003F29B1">
      <w:pPr>
        <w:pStyle w:val="Q-Normal"/>
        <w:jc w:val="center"/>
        <w:rPr>
          <w:rFonts w:eastAsiaTheme="minorEastAsia"/>
        </w:rPr>
      </w:pPr>
      <w:r>
        <w:object w:dxaOrig="4997" w:dyaOrig="406" w14:anchorId="5B8B0BC5">
          <v:shape id="_x0000_i1289" type="#_x0000_t75" style="width:249.75pt;height:20.25pt" o:ole="">
            <v:imagedata r:id="rId678" o:title=""/>
          </v:shape>
          <o:OLEObject Type="Embed" ProgID="ChemDraw.Document.6.0" ShapeID="_x0000_i1289" DrawAspect="Content" ObjectID="_1762494380" r:id="rId679"/>
        </w:object>
      </w:r>
    </w:p>
    <w:p w14:paraId="206955A7" w14:textId="5EFE11A7" w:rsidR="00BF0CD8" w:rsidRPr="003907A7" w:rsidRDefault="00BF0CD8" w:rsidP="00252FF9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907A7">
        <w:t>-ի լուծույթի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3907A7"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907A7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907A7">
        <w:t>-ը 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Pr="003907A7" w:rsidRDefault="00BF0CD8" w:rsidP="00252FF9">
      <w:pPr>
        <w:pStyle w:val="Q-Normal"/>
      </w:pPr>
      <w:r w:rsidRPr="003907A7">
        <w:t xml:space="preserve">Կազմենք ամոնիումի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3907A7">
        <w:t xml:space="preserve"> հիդրոլիզի հավասարումները: Այս աղը նույնպես առաջացել է թույլ հիմքից և թույլ թթվից:</w:t>
      </w:r>
    </w:p>
    <w:p w14:paraId="373E796B" w14:textId="38223722" w:rsidR="00BF0CD8" w:rsidRDefault="00BF0CD8" w:rsidP="00252FF9">
      <w:pPr>
        <w:pStyle w:val="Q-Normal"/>
        <w:ind w:firstLine="432"/>
      </w:pPr>
      <w:r w:rsidRPr="00607F26">
        <w:t>Մոլեկուլային հավասարումը.</w:t>
      </w:r>
    </w:p>
    <w:p w14:paraId="13A9D57B" w14:textId="60767280" w:rsidR="00614DC3" w:rsidRDefault="00614DC3" w:rsidP="00252FF9">
      <w:pPr>
        <w:pStyle w:val="Q-Normal"/>
        <w:ind w:firstLine="432"/>
        <w:jc w:val="center"/>
      </w:pPr>
      <w:r>
        <w:object w:dxaOrig="3471" w:dyaOrig="406" w14:anchorId="353F824C">
          <v:shape id="_x0000_i1290" type="#_x0000_t75" style="width:173.25pt;height:20.25pt" o:ole="">
            <v:imagedata r:id="rId680" o:title=""/>
          </v:shape>
          <o:OLEObject Type="Embed" ProgID="ChemDraw.Document.6.0" ShapeID="_x0000_i1290" DrawAspect="Content" ObjectID="_1762494381" r:id="rId681"/>
        </w:object>
      </w:r>
    </w:p>
    <w:p w14:paraId="03E1FAD0" w14:textId="43EBBB77" w:rsidR="00BF0CD8" w:rsidRDefault="00BF0CD8" w:rsidP="00252FF9">
      <w:pPr>
        <w:pStyle w:val="Q-Normal"/>
        <w:ind w:firstLine="432"/>
      </w:pPr>
      <w:r w:rsidRPr="00607F26">
        <w:t>Իոնական հավասարումը</w:t>
      </w:r>
      <w:r>
        <w:t>.</w:t>
      </w:r>
    </w:p>
    <w:p w14:paraId="45839261" w14:textId="1673C751" w:rsidR="00614DC3" w:rsidRDefault="00614DC3" w:rsidP="00252FF9">
      <w:pPr>
        <w:pStyle w:val="Q-Normal"/>
        <w:ind w:firstLine="432"/>
        <w:jc w:val="center"/>
      </w:pPr>
      <w:r>
        <w:object w:dxaOrig="3965" w:dyaOrig="406" w14:anchorId="13E01434">
          <v:shape id="_x0000_i1291" type="#_x0000_t75" style="width:198pt;height:20.25pt" o:ole="">
            <v:imagedata r:id="rId682" o:title=""/>
          </v:shape>
          <o:OLEObject Type="Embed" ProgID="ChemDraw.Document.6.0" ShapeID="_x0000_i1291" DrawAspect="Content" ObjectID="_1762494382" r:id="rId683"/>
        </w:object>
      </w:r>
    </w:p>
    <w:p w14:paraId="63123595" w14:textId="77777777" w:rsidR="00BF0CD8" w:rsidRDefault="00BF0CD8" w:rsidP="00252FF9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36D588" wp14:editId="18B74C8D">
                <wp:extent cx="4225159" cy="855617"/>
                <wp:effectExtent l="0" t="0" r="4445" b="190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855617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441CE2" w:rsidRPr="00BB46D3" w:rsidRDefault="00441CE2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6D9659B2" w:rsidR="00441CE2" w:rsidRPr="00BB46D3" w:rsidRDefault="00441CE2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</w:t>
                            </w:r>
                            <w:r>
                              <w:t>ներ</w:t>
                            </w:r>
                            <w:r w:rsidRPr="00BB46D3">
                              <w:t>ը հիմնականում ուն</w:t>
                            </w:r>
                            <w:r>
                              <w:t>ենում են</w:t>
                            </w:r>
                            <w:r w:rsidRPr="00BB46D3">
                              <w:t xml:space="preserve">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692" style="width:332.7pt;height:6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85561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" adj="-11796480,,5400" path="m35123,l4202836,v12329,,22323,9994,22323,22323l4225159,820494v,19398,-15725,35123,-35123,35123l22323,855617c9994,855617,,845623,,833294l,35123c,15725,15725,,35123,xe" fillcolor="#d7f5f5" stroked="f" strokeweight=".5pt">
                <v:stroke joinstyle="miter"/>
                <v:formulas/>
                <v:path arrowok="t" o:connecttype="custom" o:connectlocs="35123,0;4202836,0;4225159,22323;4225159,820494;4190036,855617;22323,855617;0,833294;0,35123;35123,0" o:connectangles="0,0,0,0,0,0,0,0,0" textboxrect="0,0,4225159,855617"/>
                <v:textbox>
                  <w:txbxContent>
                    <w:p w14:paraId="6733B6AC" w14:textId="77777777" w:rsidR="00441CE2" w:rsidRPr="00BB46D3" w:rsidRDefault="00441CE2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6D9659B2" w:rsidR="00441CE2" w:rsidRPr="00BB46D3" w:rsidRDefault="00441CE2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</w:t>
                      </w:r>
                      <w:r>
                        <w:t>ներ</w:t>
                      </w:r>
                      <w:r w:rsidRPr="00BB46D3">
                        <w:t>ը հիմնականում ուն</w:t>
                      </w:r>
                      <w:r>
                        <w:t>ենում են</w:t>
                      </w:r>
                      <w:r w:rsidRPr="00BB46D3">
                        <w:t xml:space="preserve">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17E6601D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>չեն հիդրոլիզվում, քանի որ այդ աղերի կատիոնները և անիոնները չեն կապվում ջրի</w:t>
      </w:r>
      <w:r w:rsidR="003907A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3907A7">
        <w:rPr>
          <w:rFonts w:eastAsiaTheme="minorEastAsia"/>
        </w:rPr>
        <w:t xml:space="preserve"> </w:t>
      </w:r>
      <w:r>
        <w:t>կա</w:t>
      </w:r>
      <w:r w:rsidR="003907A7">
        <w:t xml:space="preserve">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</w:t>
      </w:r>
      <w:r w:rsidR="003907A7">
        <w:t>ի միջավայրը</w:t>
      </w:r>
      <w:r>
        <w:t xml:space="preserve"> լինում </w:t>
      </w:r>
      <w:r w:rsidR="003907A7">
        <w:t>է</w:t>
      </w:r>
      <w:r>
        <w:t xml:space="preserve"> չեզոք:</w:t>
      </w:r>
    </w:p>
    <w:p w14:paraId="70447A57" w14:textId="5E676E37" w:rsidR="00D53116" w:rsidRDefault="00BF0CD8" w:rsidP="00EF1053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555"/>
        <w:gridCol w:w="1464"/>
        <w:gridCol w:w="126"/>
        <w:gridCol w:w="2804"/>
        <w:gridCol w:w="2035"/>
      </w:tblGrid>
      <w:tr w:rsidR="00BF0CD8" w:rsidRPr="0073107E" w14:paraId="1BA3FACA" w14:textId="77777777" w:rsidTr="006457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9" w:type="dxa"/>
            <w:gridSpan w:val="2"/>
            <w:shd w:val="clear" w:color="auto" w:fill="0D8080"/>
            <w:vAlign w:val="center"/>
          </w:tcPr>
          <w:p w14:paraId="7B0E484E" w14:textId="77777777" w:rsidR="00BF0CD8" w:rsidRPr="0073107E" w:rsidRDefault="00BF0CD8" w:rsidP="00D56582">
            <w:pPr>
              <w:pStyle w:val="Q-Normal"/>
              <w:ind w:firstLine="0"/>
            </w:pPr>
            <w:r w:rsidRPr="0073107E">
              <w:t>Աղերն առաջացել են</w:t>
            </w:r>
          </w:p>
        </w:tc>
        <w:tc>
          <w:tcPr>
            <w:tcW w:w="2930" w:type="dxa"/>
            <w:gridSpan w:val="2"/>
            <w:shd w:val="clear" w:color="auto" w:fill="0D8080"/>
            <w:vAlign w:val="center"/>
          </w:tcPr>
          <w:p w14:paraId="6DF8C85A" w14:textId="77777777" w:rsidR="00BF0CD8" w:rsidRPr="0073107E" w:rsidRDefault="00BF0CD8" w:rsidP="00D56582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5" w:type="dxa"/>
            <w:shd w:val="clear" w:color="auto" w:fill="0D8080"/>
            <w:vAlign w:val="center"/>
          </w:tcPr>
          <w:p w14:paraId="7C2B13D0" w14:textId="77777777" w:rsidR="00BF0CD8" w:rsidRPr="0073107E" w:rsidRDefault="00BF0CD8" w:rsidP="00D56582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3907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7CD8E455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590" w:type="dxa"/>
            <w:gridSpan w:val="2"/>
            <w:shd w:val="clear" w:color="auto" w:fill="DAEDED"/>
            <w:vAlign w:val="center"/>
          </w:tcPr>
          <w:p w14:paraId="27BC7FA0" w14:textId="77777777" w:rsidR="00BF0CD8" w:rsidRPr="003907A7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4" w:type="dxa"/>
            <w:shd w:val="clear" w:color="auto" w:fill="DAEDED"/>
            <w:vAlign w:val="center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09995695" w14:textId="381A2FBE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3907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12FACF46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590" w:type="dxa"/>
            <w:gridSpan w:val="2"/>
            <w:vAlign w:val="center"/>
          </w:tcPr>
          <w:p w14:paraId="3AEE7AFC" w14:textId="77777777" w:rsidR="00BF0CD8" w:rsidRPr="003907A7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4" w:type="dxa"/>
            <w:vAlign w:val="center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5" w:type="dxa"/>
            <w:vAlign w:val="center"/>
          </w:tcPr>
          <w:p w14:paraId="5992AC5A" w14:textId="434B1A94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3907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51A954C1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590" w:type="dxa"/>
            <w:gridSpan w:val="2"/>
            <w:shd w:val="clear" w:color="auto" w:fill="DAEDED"/>
            <w:vAlign w:val="center"/>
          </w:tcPr>
          <w:p w14:paraId="6825520B" w14:textId="77777777" w:rsidR="00BF0CD8" w:rsidRPr="003907A7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4" w:type="dxa"/>
            <w:shd w:val="clear" w:color="auto" w:fill="DAEDED"/>
            <w:vAlign w:val="center"/>
          </w:tcPr>
          <w:p w14:paraId="7AC95958" w14:textId="4E7EA31C" w:rsidR="00BF0CD8" w:rsidRPr="0073107E" w:rsidRDefault="003907A7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Հ</w:t>
            </w:r>
            <w:r w:rsidRPr="0073107E">
              <w:t xml:space="preserve">իդրոլիզի </w:t>
            </w:r>
            <w:r w:rsidR="00B35D40">
              <w:t>չ</w:t>
            </w:r>
            <w:r w:rsidR="00BF0CD8" w:rsidRPr="0073107E">
              <w:t xml:space="preserve">են ենթարկվում 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19756DA5" w14:textId="38A03A6D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3907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0BE496A0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590" w:type="dxa"/>
            <w:gridSpan w:val="2"/>
            <w:vAlign w:val="center"/>
          </w:tcPr>
          <w:p w14:paraId="5B733FAE" w14:textId="77777777" w:rsidR="00BF0CD8" w:rsidRPr="003907A7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4" w:type="dxa"/>
            <w:vAlign w:val="center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5" w:type="dxa"/>
            <w:vAlign w:val="center"/>
          </w:tcPr>
          <w:p w14:paraId="260F557D" w14:textId="43D380E0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Չեզոք</w:t>
            </w:r>
            <w:r w:rsidR="00B35D40">
              <w:t>ին մոտ</w:t>
            </w:r>
            <w:r w:rsidRPr="0073107E">
              <w:t xml:space="preserve">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27" w:name="_Toc133963331"/>
      <w:bookmarkStart w:id="1028" w:name="_Toc133965388"/>
      <w:bookmarkStart w:id="1029" w:name="_Toc133965644"/>
      <w:bookmarkStart w:id="1030" w:name="_Toc151878420"/>
      <w:r>
        <w:t>Ա</w:t>
      </w:r>
      <w:r w:rsidRPr="0073107E">
        <w:t>ՍՏԻՃԱՆԱԿԱՆ ՀԻԴՐՈԼԻԶ</w:t>
      </w:r>
      <w:bookmarkEnd w:id="1027"/>
      <w:bookmarkEnd w:id="1028"/>
      <w:bookmarkEnd w:id="1029"/>
      <w:bookmarkEnd w:id="1030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5C98BCA8" w:rsidR="00BF0CD8" w:rsidRDefault="005324F5" w:rsidP="00252FF9">
      <w:pPr>
        <w:pStyle w:val="Q-Normal"/>
        <w:ind w:firstLine="432"/>
        <w:jc w:val="center"/>
      </w:pPr>
      <w:r>
        <w:object w:dxaOrig="3677" w:dyaOrig="725" w14:anchorId="2C734131">
          <v:shape id="_x0000_i1292" type="#_x0000_t75" style="width:183.75pt;height:35.25pt" o:ole="">
            <v:imagedata r:id="rId684" o:title=""/>
          </v:shape>
          <o:OLEObject Type="Embed" ProgID="ChemDraw.Document.6.0" ShapeID="_x0000_i1292" DrawAspect="Content" ObjectID="_1762494383" r:id="rId685"/>
        </w:object>
      </w:r>
    </w:p>
    <w:p w14:paraId="198ADE70" w14:textId="1463870A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0E07F570" w14:textId="5A66C745" w:rsidR="00BF0CD8" w:rsidRDefault="00EC6F60" w:rsidP="00252FF9">
      <w:pPr>
        <w:pStyle w:val="Q-Normal"/>
        <w:ind w:firstLine="432"/>
        <w:jc w:val="center"/>
      </w:pPr>
      <w:r>
        <w:object w:dxaOrig="3437" w:dyaOrig="649" w14:anchorId="23E2D524">
          <v:shape id="_x0000_i1293" type="#_x0000_t75" style="width:171pt;height:32.25pt" o:ole="">
            <v:imagedata r:id="rId686" o:title=""/>
          </v:shape>
          <o:OLEObject Type="Embed" ProgID="ChemDraw.Document.6.0" ShapeID="_x0000_i1293" DrawAspect="Content" ObjectID="_1762494384" r:id="rId687"/>
        </w:object>
      </w:r>
    </w:p>
    <w:p w14:paraId="33F78A38" w14:textId="773DCDB6" w:rsidR="0008231C" w:rsidRDefault="0008231C" w:rsidP="00252FF9">
      <w:pPr>
        <w:pStyle w:val="Q-Normal"/>
        <w:ind w:firstLine="432"/>
        <w:jc w:val="center"/>
      </w:pPr>
      <w:r>
        <w:object w:dxaOrig="4675" w:dyaOrig="408" w14:anchorId="4952DF7B">
          <v:shape id="_x0000_i1294" type="#_x0000_t75" style="width:234pt;height:20.25pt" o:ole="">
            <v:imagedata r:id="rId688" o:title=""/>
          </v:shape>
          <o:OLEObject Type="Embed" ProgID="ChemDraw.Document.6.0" ShapeID="_x0000_i1294" DrawAspect="Content" ObjectID="_1762494385" r:id="rId689"/>
        </w:object>
      </w:r>
    </w:p>
    <w:p w14:paraId="1909C085" w14:textId="23865170" w:rsidR="0008231C" w:rsidRPr="00BB7814" w:rsidRDefault="0008231C" w:rsidP="00252FF9">
      <w:pPr>
        <w:pStyle w:val="Q-Normal"/>
        <w:ind w:firstLine="432"/>
        <w:jc w:val="center"/>
        <w:rPr>
          <w:i/>
        </w:rPr>
      </w:pPr>
      <w:r>
        <w:object w:dxaOrig="3135" w:dyaOrig="420" w14:anchorId="2E418B36">
          <v:shape id="_x0000_i1295" type="#_x0000_t75" style="width:156.75pt;height:21pt" o:ole="">
            <v:imagedata r:id="rId690" o:title=""/>
          </v:shape>
          <o:OLEObject Type="Embed" ProgID="ChemDraw.Document.6.0" ShapeID="_x0000_i1295" DrawAspect="Content" ObjectID="_1762494386" r:id="rId691"/>
        </w:object>
      </w:r>
    </w:p>
    <w:p w14:paraId="52336772" w14:textId="77777777" w:rsidR="00BF0CD8" w:rsidRDefault="00BF0CD8" w:rsidP="00252FF9">
      <w:pPr>
        <w:pStyle w:val="Q-Normal"/>
        <w:ind w:firstLine="432"/>
      </w:pPr>
      <w:r>
        <w:lastRenderedPageBreak/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13DD395B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թթվային աղի հիդրոլիզ)</w:t>
      </w:r>
      <w:r w:rsidR="00252FF9">
        <w:t>.</w:t>
      </w:r>
    </w:p>
    <w:p w14:paraId="3FEDBDB9" w14:textId="67979E19" w:rsidR="00BF0CD8" w:rsidRDefault="0008231C" w:rsidP="00252FF9">
      <w:pPr>
        <w:pStyle w:val="Q-Normal"/>
        <w:ind w:firstLine="432"/>
        <w:jc w:val="center"/>
      </w:pPr>
      <w:r>
        <w:object w:dxaOrig="3408" w:dyaOrig="590" w14:anchorId="77C8F775">
          <v:shape id="_x0000_i1296" type="#_x0000_t75" style="width:169.5pt;height:29.25pt" o:ole="">
            <v:imagedata r:id="rId692" o:title=""/>
          </v:shape>
          <o:OLEObject Type="Embed" ProgID="ChemDraw.Document.6.0" ShapeID="_x0000_i1296" DrawAspect="Content" ObjectID="_1762494387" r:id="rId693"/>
        </w:object>
      </w:r>
    </w:p>
    <w:p w14:paraId="3E9902F8" w14:textId="565E0D4D" w:rsidR="0008231C" w:rsidRDefault="00B35D40" w:rsidP="00252FF9">
      <w:pPr>
        <w:pStyle w:val="Q-Normal"/>
        <w:ind w:firstLine="432"/>
        <w:jc w:val="center"/>
      </w:pPr>
      <w:r>
        <w:object w:dxaOrig="4157" w:dyaOrig="427" w14:anchorId="0242C3CC">
          <v:shape id="_x0000_i1297" type="#_x0000_t75" style="width:207.75pt;height:21.75pt" o:ole="">
            <v:imagedata r:id="rId694" o:title=""/>
          </v:shape>
          <o:OLEObject Type="Embed" ProgID="ChemDraw.Document.6.0" ShapeID="_x0000_i1297" DrawAspect="Content" ObjectID="_1762494388" r:id="rId695"/>
        </w:object>
      </w:r>
    </w:p>
    <w:p w14:paraId="6EB3DE4D" w14:textId="1404DDF7" w:rsidR="00BA1FCA" w:rsidRDefault="00BA1FCA" w:rsidP="00252FF9">
      <w:pPr>
        <w:pStyle w:val="Q-Normal"/>
        <w:ind w:firstLine="432"/>
        <w:jc w:val="center"/>
        <w:rPr>
          <w:i/>
        </w:rPr>
      </w:pPr>
      <w:r>
        <w:object w:dxaOrig="3219" w:dyaOrig="427" w14:anchorId="59184B12">
          <v:shape id="_x0000_i1298" type="#_x0000_t75" style="width:160.5pt;height:21.75pt" o:ole="">
            <v:imagedata r:id="rId696" o:title=""/>
          </v:shape>
          <o:OLEObject Type="Embed" ProgID="ChemDraw.Document.6.0" ShapeID="_x0000_i1298" DrawAspect="Content" ObjectID="_1762494389" r:id="rId697"/>
        </w:object>
      </w:r>
    </w:p>
    <w:p w14:paraId="69A97F3C" w14:textId="77777777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31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31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663BE953" w:rsidR="00BF0CD8" w:rsidRDefault="009E7C46" w:rsidP="00252FF9">
      <w:pPr>
        <w:pStyle w:val="Q-Normal"/>
        <w:ind w:firstLine="432"/>
        <w:jc w:val="center"/>
        <w:rPr>
          <w:rFonts w:eastAsiaTheme="minorEastAsia"/>
          <w:sz w:val="24"/>
          <w:szCs w:val="24"/>
        </w:rPr>
      </w:pPr>
      <w:r>
        <w:object w:dxaOrig="3535" w:dyaOrig="727" w14:anchorId="195B7FA0">
          <v:shape id="_x0000_i1299" type="#_x0000_t75" style="width:177pt;height:36pt" o:ole="">
            <v:imagedata r:id="rId698" o:title=""/>
          </v:shape>
          <o:OLEObject Type="Embed" ProgID="ChemDraw.Document.6.0" ShapeID="_x0000_i1299" DrawAspect="Content" ObjectID="_1762494390" r:id="rId699"/>
        </w:object>
      </w:r>
    </w:p>
    <w:p w14:paraId="124CA528" w14:textId="77777777" w:rsidR="00BF0CD8" w:rsidRDefault="00BF0CD8" w:rsidP="00252FF9">
      <w:pPr>
        <w:pStyle w:val="Q-Normal"/>
        <w:ind w:firstLine="432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45AFBBFE" w14:textId="38374D76" w:rsidR="00BF0CD8" w:rsidRDefault="009E7C46" w:rsidP="00252FF9">
      <w:pPr>
        <w:pStyle w:val="Q-Normal"/>
        <w:ind w:firstLine="432"/>
        <w:jc w:val="center"/>
        <w:rPr>
          <w:noProof/>
        </w:rPr>
      </w:pPr>
      <w:r>
        <w:rPr>
          <w:noProof/>
        </w:rPr>
        <w:object w:dxaOrig="3335" w:dyaOrig="609" w14:anchorId="6C048B93">
          <v:shape id="_x0000_i1300" type="#_x0000_t75" style="width:152.25pt;height:27.75pt" o:ole="">
            <v:imagedata r:id="rId700" o:title=""/>
          </v:shape>
          <o:OLEObject Type="Embed" ProgID="ChemDraw.Document.6.0" ShapeID="_x0000_i1300" DrawAspect="Content" ObjectID="_1762494391" r:id="rId701"/>
        </w:object>
      </w:r>
    </w:p>
    <w:p w14:paraId="3CA38946" w14:textId="5D02E49E" w:rsidR="00CB2153" w:rsidRDefault="00CB2153" w:rsidP="00252FF9">
      <w:pPr>
        <w:pStyle w:val="Q-Normal"/>
        <w:ind w:firstLine="432"/>
        <w:jc w:val="center"/>
        <w:rPr>
          <w:noProof/>
        </w:rPr>
      </w:pPr>
      <w:r>
        <w:object w:dxaOrig="4620" w:dyaOrig="415" w14:anchorId="650A73A1">
          <v:shape id="_x0000_i1301" type="#_x0000_t75" style="width:230.25pt;height:20.25pt" o:ole="">
            <v:imagedata r:id="rId702" o:title=""/>
          </v:shape>
          <o:OLEObject Type="Embed" ProgID="ChemDraw.Document.6.0" ShapeID="_x0000_i1301" DrawAspect="Content" ObjectID="_1762494392" r:id="rId703"/>
        </w:object>
      </w:r>
    </w:p>
    <w:p w14:paraId="28571423" w14:textId="62084F4B" w:rsidR="00CB2153" w:rsidRPr="00BB7814" w:rsidRDefault="00CB2153" w:rsidP="00252FF9">
      <w:pPr>
        <w:pStyle w:val="Q-Normal"/>
        <w:ind w:firstLine="432"/>
        <w:jc w:val="center"/>
        <w:rPr>
          <w:i/>
        </w:rPr>
      </w:pPr>
      <w:r>
        <w:object w:dxaOrig="2971" w:dyaOrig="408" w14:anchorId="5DFA2FCA">
          <v:shape id="_x0000_i1302" type="#_x0000_t75" style="width:148.5pt;height:20.25pt" o:ole="">
            <v:imagedata r:id="rId704" o:title=""/>
          </v:shape>
          <o:OLEObject Type="Embed" ProgID="ChemDraw.Document.6.0" ShapeID="_x0000_i1302" DrawAspect="Content" ObjectID="_1762494393" r:id="rId705"/>
        </w:object>
      </w:r>
    </w:p>
    <w:p w14:paraId="3F8C4984" w14:textId="77777777" w:rsidR="00BF0CD8" w:rsidRDefault="00BF0CD8" w:rsidP="00252FF9">
      <w:pPr>
        <w:pStyle w:val="Q-Normal"/>
        <w:ind w:firstLine="432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57FB9CC3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հիմնային աղի հիդրոլիզ)</w:t>
      </w:r>
    </w:p>
    <w:p w14:paraId="39D667D9" w14:textId="59386F43" w:rsidR="00BF0CD8" w:rsidRDefault="00CB2153" w:rsidP="00252FF9">
      <w:pPr>
        <w:pStyle w:val="Q-Normal"/>
        <w:ind w:firstLine="432"/>
        <w:jc w:val="center"/>
      </w:pPr>
      <w:r>
        <w:object w:dxaOrig="3819" w:dyaOrig="533" w14:anchorId="2820C4AC">
          <v:shape id="_x0000_i1303" type="#_x0000_t75" style="width:190.5pt;height:26.25pt" o:ole="">
            <v:imagedata r:id="rId706" o:title=""/>
          </v:shape>
          <o:OLEObject Type="Embed" ProgID="ChemDraw.Document.6.0" ShapeID="_x0000_i1303" DrawAspect="Content" ObjectID="_1762494394" r:id="rId707"/>
        </w:object>
      </w:r>
    </w:p>
    <w:p w14:paraId="37B52826" w14:textId="6E325F27" w:rsidR="00A3123F" w:rsidRDefault="00A3123F" w:rsidP="00252FF9">
      <w:pPr>
        <w:pStyle w:val="Q-Normal"/>
        <w:ind w:firstLine="432"/>
        <w:jc w:val="center"/>
      </w:pPr>
      <w:r>
        <w:object w:dxaOrig="4284" w:dyaOrig="406" w14:anchorId="7D539020">
          <v:shape id="_x0000_i1304" type="#_x0000_t75" style="width:214.5pt;height:20.25pt" o:ole="">
            <v:imagedata r:id="rId708" o:title=""/>
          </v:shape>
          <o:OLEObject Type="Embed" ProgID="ChemDraw.Document.6.0" ShapeID="_x0000_i1304" DrawAspect="Content" ObjectID="_1762494395" r:id="rId709"/>
        </w:object>
      </w:r>
    </w:p>
    <w:p w14:paraId="1D795CF2" w14:textId="34C68FB5" w:rsidR="00A3123F" w:rsidRDefault="00A3123F" w:rsidP="00252FF9">
      <w:pPr>
        <w:pStyle w:val="Q-Normal"/>
        <w:ind w:firstLine="432"/>
        <w:jc w:val="center"/>
        <w:rPr>
          <w:i/>
        </w:rPr>
      </w:pPr>
      <w:r>
        <w:object w:dxaOrig="3212" w:dyaOrig="417" w14:anchorId="3EE00FAF">
          <v:shape id="_x0000_i1305" type="#_x0000_t75" style="width:159.75pt;height:21pt" o:ole="">
            <v:imagedata r:id="rId710" o:title=""/>
          </v:shape>
          <o:OLEObject Type="Embed" ProgID="ChemDraw.Document.6.0" ShapeID="_x0000_i1305" DrawAspect="Content" ObjectID="_1762494396" r:id="rId711"/>
        </w:object>
      </w:r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EF1053">
      <w:pPr>
        <w:pStyle w:val="Q-Normal"/>
        <w:ind w:firstLine="432"/>
        <w:contextualSpacing w:val="0"/>
      </w:pPr>
      <w:r>
        <w:lastRenderedPageBreak/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5EFAEC" wp14:editId="7161D84C">
                <wp:extent cx="4485290" cy="940526"/>
                <wp:effectExtent l="0" t="0" r="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94052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441CE2" w:rsidRDefault="00441CE2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693" style="width:353.15pt;height:74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tr1AkQIAAHg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D9A96C" w14:textId="77777777" w:rsidR="00441CE2" w:rsidRDefault="00441CE2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32" w:name="_Toc133963332"/>
      <w:bookmarkStart w:id="1033" w:name="_Toc133965389"/>
      <w:bookmarkStart w:id="1034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35" w:name="_Toc151878421"/>
      <w:r>
        <w:t>Ա</w:t>
      </w:r>
      <w:r w:rsidRPr="00B93A9D">
        <w:t>ՆԴԱՐՁԵԼԻ ՀԻԴՐՈԼԻԶ</w:t>
      </w:r>
      <w:bookmarkEnd w:id="1032"/>
      <w:bookmarkEnd w:id="1033"/>
      <w:bookmarkEnd w:id="1034"/>
      <w:bookmarkEnd w:id="1035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49A5AF8F" w:rsidR="00BF0CD8" w:rsidRDefault="00BF0CD8" w:rsidP="00252FF9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457802C7" w:rsidR="00BF0CD8" w:rsidRDefault="00E4521E" w:rsidP="00252FF9">
      <w:pPr>
        <w:pStyle w:val="Q-Normal"/>
        <w:ind w:firstLine="432"/>
      </w:pPr>
      <w:r>
        <w:object w:dxaOrig="7461" w:dyaOrig="1080" w14:anchorId="354B02FC">
          <v:shape id="_x0000_i1306" type="#_x0000_t75" style="width:372.75pt;height:54pt" o:ole="">
            <v:imagedata r:id="rId712" o:title=""/>
          </v:shape>
          <o:OLEObject Type="Embed" ProgID="ChemDraw.Document.6.0" ShapeID="_x0000_i1306" DrawAspect="Content" ObjectID="_1762494397" r:id="rId713"/>
        </w:object>
      </w:r>
    </w:p>
    <w:p w14:paraId="5D5C8E20" w14:textId="516584D0" w:rsidR="00BF0CD8" w:rsidRDefault="00BF0CD8" w:rsidP="00252FF9">
      <w:pPr>
        <w:pStyle w:val="Q-Normal"/>
        <w:ind w:firstLine="432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3EA502FE" w14:textId="5D6F18A5" w:rsidR="00A3123F" w:rsidRPr="00BB46D3" w:rsidRDefault="00A3123F" w:rsidP="00252FF9">
      <w:pPr>
        <w:pStyle w:val="Q-Normal"/>
        <w:ind w:firstLine="432"/>
        <w:jc w:val="center"/>
      </w:pPr>
      <w:r>
        <w:object w:dxaOrig="3588" w:dyaOrig="339" w14:anchorId="2220BFE9">
          <v:shape id="_x0000_i1307" type="#_x0000_t75" style="width:180pt;height:16.5pt" o:ole="">
            <v:imagedata r:id="rId714" o:title=""/>
          </v:shape>
          <o:OLEObject Type="Embed" ProgID="ChemDraw.Document.6.0" ShapeID="_x0000_i1307" DrawAspect="Content" ObjectID="_1762494398" r:id="rId715"/>
        </w:object>
      </w:r>
    </w:p>
    <w:p w14:paraId="26ABF1B1" w14:textId="77777777" w:rsidR="00BF0CD8" w:rsidRPr="00BB46D3" w:rsidRDefault="00000000" w:rsidP="00252FF9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536B2E4" w:rsidR="00BF0CD8" w:rsidRDefault="00BF0CD8" w:rsidP="00252FF9">
      <w:pPr>
        <w:pStyle w:val="Q-Normal"/>
        <w:ind w:firstLine="432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</w:t>
      </w:r>
      <w:r w:rsidR="00B35D40">
        <w:t>փոխանակման ռեակցիայի միջոցով</w:t>
      </w:r>
      <w:r w:rsidR="00B35D40" w:rsidRPr="00BB46D3">
        <w:t xml:space="preserve"> </w:t>
      </w:r>
      <w:r w:rsidRPr="00BB46D3">
        <w:t>ստանալ երկաթի (III</w:t>
      </w:r>
      <w:r>
        <w:t>) սուլֆիդ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4E0FDBDF" w14:textId="06AFC2CC" w:rsidR="00A3123F" w:rsidRDefault="00A3123F" w:rsidP="00252FF9">
      <w:pPr>
        <w:pStyle w:val="Q-Normal"/>
        <w:ind w:firstLine="432"/>
        <w:jc w:val="center"/>
      </w:pPr>
      <w:r>
        <w:object w:dxaOrig="3238" w:dyaOrig="338" w14:anchorId="5AC9D5C7">
          <v:shape id="_x0000_i1308" type="#_x0000_t75" style="width:162pt;height:16.5pt" o:ole="">
            <v:imagedata r:id="rId716" o:title=""/>
          </v:shape>
          <o:OLEObject Type="Embed" ProgID="ChemDraw.Document.6.0" ShapeID="_x0000_i1308" DrawAspect="Content" ObjectID="_1762494399" r:id="rId717"/>
        </w:object>
      </w:r>
    </w:p>
    <w:p w14:paraId="1FD0CEDF" w14:textId="196A4499" w:rsidR="00A3123F" w:rsidRPr="00BB46D3" w:rsidRDefault="00A3123F" w:rsidP="00252FF9">
      <w:pPr>
        <w:pStyle w:val="Q-Normal"/>
        <w:ind w:firstLine="432"/>
        <w:jc w:val="center"/>
      </w:pPr>
      <w:r>
        <w:object w:dxaOrig="3897" w:dyaOrig="338" w14:anchorId="09338B0E">
          <v:shape id="_x0000_i1309" type="#_x0000_t75" style="width:195pt;height:16.5pt" o:ole="">
            <v:imagedata r:id="rId718" o:title=""/>
          </v:shape>
          <o:OLEObject Type="Embed" ProgID="ChemDraw.Document.6.0" ShapeID="_x0000_i1309" DrawAspect="Content" ObjectID="_1762494400" r:id="rId719"/>
        </w:object>
      </w:r>
    </w:p>
    <w:p w14:paraId="575A940D" w14:textId="61537F7E" w:rsidR="00BF0CD8" w:rsidRDefault="00BF0CD8" w:rsidP="00252FF9">
      <w:pPr>
        <w:pStyle w:val="Q-Normal"/>
        <w:ind w:firstLine="432"/>
      </w:pPr>
      <w:r w:rsidRPr="00BB46D3">
        <w:t>Գումարենք այս հավասարումները, կստանանք.</w:t>
      </w:r>
    </w:p>
    <w:p w14:paraId="5B4EEAC0" w14:textId="6219332B" w:rsidR="00FC34CA" w:rsidRPr="00BB46D3" w:rsidRDefault="00FC34CA" w:rsidP="00252FF9">
      <w:pPr>
        <w:pStyle w:val="Q-Normal"/>
        <w:ind w:firstLine="432"/>
        <w:jc w:val="center"/>
      </w:pPr>
      <w:r>
        <w:object w:dxaOrig="5275" w:dyaOrig="339" w14:anchorId="1AA5B4E3">
          <v:shape id="_x0000_i1310" type="#_x0000_t75" style="width:264pt;height:16.5pt" o:ole="">
            <v:imagedata r:id="rId720" o:title=""/>
          </v:shape>
          <o:OLEObject Type="Embed" ProgID="ChemDraw.Document.6.0" ShapeID="_x0000_i1310" DrawAspect="Content" ObjectID="_1762494401" r:id="rId721"/>
        </w:object>
      </w:r>
    </w:p>
    <w:p w14:paraId="03635388" w14:textId="0F240997" w:rsidR="00BF0CD8" w:rsidRDefault="00BF0CD8" w:rsidP="00252FF9">
      <w:pPr>
        <w:pStyle w:val="Q-Normal"/>
        <w:ind w:firstLine="432"/>
      </w:pPr>
      <w:r w:rsidRPr="00BB46D3">
        <w:t>Կամ իոնական ձևով.</w:t>
      </w:r>
    </w:p>
    <w:p w14:paraId="7490ADDC" w14:textId="1A21B848" w:rsidR="00757ADC" w:rsidRPr="00BB46D3" w:rsidRDefault="00757ADC" w:rsidP="00252FF9">
      <w:pPr>
        <w:pStyle w:val="Q-Normal"/>
        <w:ind w:firstLine="432"/>
        <w:jc w:val="center"/>
      </w:pPr>
      <w:r>
        <w:object w:dxaOrig="4311" w:dyaOrig="389" w14:anchorId="78F2EAAC">
          <v:shape id="_x0000_i1311" type="#_x0000_t75" style="width:215.25pt;height:19.5pt" o:ole="">
            <v:imagedata r:id="rId722" o:title=""/>
          </v:shape>
          <o:OLEObject Type="Embed" ProgID="ChemDraw.Document.6.0" ShapeID="_x0000_i1311" DrawAspect="Content" ObjectID="_1762494402" r:id="rId723"/>
        </w:object>
      </w:r>
    </w:p>
    <w:p w14:paraId="49208244" w14:textId="1F694898" w:rsidR="00BF0CD8" w:rsidRDefault="00BF0CD8" w:rsidP="00252FF9">
      <w:pPr>
        <w:pStyle w:val="Q-Normal"/>
      </w:pPr>
      <w:r w:rsidRPr="00BB46D3">
        <w:t>Անդարձելի</w:t>
      </w:r>
      <w:r w:rsidR="005A5D1C">
        <w:t>որեն</w:t>
      </w:r>
      <w:r w:rsidRPr="00BB46D3">
        <w:t xml:space="preserve"> հիդրոլիզ</w:t>
      </w:r>
      <w:r w:rsidR="005A5D1C">
        <w:t xml:space="preserve">վում են </w:t>
      </w:r>
      <w:r w:rsidR="00252FF9">
        <w:t xml:space="preserve">նաև </w:t>
      </w:r>
      <w:r w:rsidR="005A5D1C">
        <w:t xml:space="preserve">մի շարք բինար միացություններ (տես </w:t>
      </w:r>
      <w:r w:rsidR="00F5619E">
        <w:t>գլուխ 2</w:t>
      </w:r>
      <w:r w:rsidR="005A5D1C">
        <w:t>)</w:t>
      </w:r>
      <w:r w:rsidRPr="00BB46D3">
        <w:t>: Օրինակ՝ կալցիումի կարբիդը ջրում լրիվ հիդրոլիզվում է՝ առաջացնելով ացետիլեն գազը և կալցիումի հիդրօքսիդ.</w:t>
      </w:r>
    </w:p>
    <w:p w14:paraId="500FB893" w14:textId="345A8676" w:rsidR="00757ADC" w:rsidRPr="00BB46D3" w:rsidRDefault="00757ADC" w:rsidP="00252FF9">
      <w:pPr>
        <w:pStyle w:val="Q-Normal"/>
        <w:jc w:val="center"/>
      </w:pPr>
      <w:r>
        <w:object w:dxaOrig="3530" w:dyaOrig="338" w14:anchorId="2D44681A">
          <v:shape id="_x0000_i1312" type="#_x0000_t75" style="width:176.25pt;height:16.5pt" o:ole="">
            <v:imagedata r:id="rId724" o:title=""/>
          </v:shape>
          <o:OLEObject Type="Embed" ProgID="ChemDraw.Document.6.0" ShapeID="_x0000_i1312" DrawAspect="Content" ObjectID="_1762494403" r:id="rId725"/>
        </w:object>
      </w:r>
    </w:p>
    <w:p w14:paraId="45D8818A" w14:textId="28BD687A" w:rsidR="00BF0CD8" w:rsidRPr="00B93A9D" w:rsidRDefault="00E749F4" w:rsidP="00A50215">
      <w:pPr>
        <w:pStyle w:val="Q-Yentavernagir"/>
      </w:pPr>
      <w:bookmarkStart w:id="1036" w:name="_Toc133963333"/>
      <w:bookmarkStart w:id="1037" w:name="_Toc133965390"/>
      <w:bookmarkStart w:id="1038" w:name="_Toc133965646"/>
      <w:bookmarkStart w:id="1039" w:name="_Toc151878422"/>
      <w:r w:rsidRPr="00B93A9D">
        <w:lastRenderedPageBreak/>
        <w:t>Հ</w:t>
      </w:r>
      <w:r>
        <w:t>ԻԴՐՈԼԻԶԻ ԱՍՏԻՃԱՆ</w:t>
      </w:r>
      <w:bookmarkEnd w:id="1036"/>
      <w:bookmarkEnd w:id="1037"/>
      <w:bookmarkEnd w:id="1038"/>
      <w:bookmarkEnd w:id="1039"/>
    </w:p>
    <w:p w14:paraId="1DEE6952" w14:textId="77777777" w:rsidR="00BF0CD8" w:rsidRPr="00B93A9D" w:rsidRDefault="00BF0CD8" w:rsidP="00EF1053">
      <w:pPr>
        <w:pStyle w:val="Q-Normal"/>
        <w:ind w:firstLine="432"/>
        <w:contextualSpacing w:val="0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4AC188A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441CE2" w:rsidRDefault="00441CE2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694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" fillcolor="#d7f5f5" stroked="f" strokeweight="1pt">
                <v:stroke joinstyle="miter"/>
                <v:textbox>
                  <w:txbxContent>
                    <w:p w14:paraId="51101DEE" w14:textId="24058407" w:rsidR="00441CE2" w:rsidRDefault="00441CE2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43FCA6A8">
                <wp:extent cx="796159" cy="503853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503853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441CE2" w:rsidRPr="00F8154F" w:rsidRDefault="00441CE2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695" style="width:62.7pt;height:3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441CE2" w:rsidRPr="00F8154F" w:rsidRDefault="00441CE2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32BC08B2">
                <wp:extent cx="1119352" cy="475862"/>
                <wp:effectExtent l="0" t="0" r="5080" b="63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7586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441CE2" w:rsidRPr="00F8154F" w:rsidRDefault="00441CE2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696" style="width:88.15pt;height:3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2CB85CB4" w14:textId="0A974777" w:rsidR="00441CE2" w:rsidRPr="00F8154F" w:rsidRDefault="00441CE2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4C9C774">
                <wp:extent cx="1387366" cy="551234"/>
                <wp:effectExtent l="0" t="0" r="3810" b="127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551234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441CE2" w:rsidRPr="00222DCA" w:rsidRDefault="00441CE2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697" style="width:109.2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" fillcolor="#dce8e8" stroked="f" strokeweight="1pt">
                <v:stroke joinstyle="miter"/>
                <v:textbox>
                  <w:txbxContent>
                    <w:p w14:paraId="3E800CA0" w14:textId="23579CC1" w:rsidR="00441CE2" w:rsidRPr="00222DCA" w:rsidRDefault="00441CE2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70CC0147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</w:t>
      </w:r>
      <w:r w:rsidR="00F5619E">
        <w:t>՝</w:t>
      </w:r>
      <w:r w:rsidRPr="00052057">
        <w:t xml:space="preserve"> լուծված աղի սկզբնական նյութաքանակը:</w:t>
      </w:r>
    </w:p>
    <w:p w14:paraId="79B8CDD4" w14:textId="44C1E5B5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064F90">
        <w:t>10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6E3C842B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p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6374B9A2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</w:t>
      </w:r>
      <w:r w:rsidR="00937825">
        <w:t>ող</w:t>
      </w:r>
      <w:r>
        <w:t xml:space="preserve"> թթուների ուժ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489E7F63" w14:textId="46280741" w:rsidR="00D56582" w:rsidRPr="004C34F6" w:rsidRDefault="006F2F19" w:rsidP="004C34F6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</w:t>
      </w:r>
      <w:r w:rsidR="00937825">
        <w:t>ող</w:t>
      </w:r>
      <w:r>
        <w:t xml:space="preserve">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  <w:bookmarkStart w:id="1040" w:name="_Toc133963334"/>
      <w:bookmarkStart w:id="1041" w:name="_Toc133965391"/>
      <w:bookmarkStart w:id="1042" w:name="_Toc133965647"/>
    </w:p>
    <w:p w14:paraId="1DF17AEB" w14:textId="17B1E77C" w:rsidR="004C34F6" w:rsidRDefault="00E46CF8" w:rsidP="004C34F6">
      <w:pPr>
        <w:pStyle w:val="5"/>
        <w:keepNext/>
        <w:numPr>
          <w:ilvl w:val="0"/>
          <w:numId w:val="0"/>
        </w:numPr>
        <w:jc w:val="left"/>
      </w:pPr>
      <w:r>
        <w:rPr>
          <w:rFonts w:ascii="Sylfaen" w:hAnsi="Sylfae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F0A4E59" wp14:editId="59275ABD">
                <wp:simplePos x="0" y="0"/>
                <wp:positionH relativeFrom="column">
                  <wp:posOffset>454697</wp:posOffset>
                </wp:positionH>
                <wp:positionV relativeFrom="paragraph">
                  <wp:posOffset>231924</wp:posOffset>
                </wp:positionV>
                <wp:extent cx="3423995" cy="1810767"/>
                <wp:effectExtent l="0" t="38100" r="100330" b="113665"/>
                <wp:wrapNone/>
                <wp:docPr id="1029157811" name="Группа 1029157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3995" cy="1810767"/>
                          <a:chOff x="0" y="0"/>
                          <a:chExt cx="3423995" cy="1810767"/>
                        </a:xfrm>
                      </wpg:grpSpPr>
                      <wps:wsp>
                        <wps:cNvPr id="1029157791" name="Овал 1029157791"/>
                        <wps:cNvSpPr/>
                        <wps:spPr>
                          <a:xfrm>
                            <a:off x="1761565" y="703730"/>
                            <a:ext cx="63500" cy="635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9157793" name="Овал 1029157793"/>
                        <wps:cNvSpPr/>
                        <wps:spPr>
                          <a:xfrm>
                            <a:off x="0" y="430306"/>
                            <a:ext cx="63979" cy="6398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29157810" name="Группа 1029157810"/>
                        <wpg:cNvGrpSpPr/>
                        <wpg:grpSpPr>
                          <a:xfrm>
                            <a:off x="0" y="0"/>
                            <a:ext cx="3423995" cy="1810767"/>
                            <a:chOff x="0" y="0"/>
                            <a:chExt cx="3423995" cy="1810767"/>
                          </a:xfrm>
                        </wpg:grpSpPr>
                        <wps:wsp>
                          <wps:cNvPr id="1029157781" name="Овал 1029157781"/>
                          <wps:cNvSpPr/>
                          <wps:spPr>
                            <a:xfrm>
                              <a:off x="0" y="5961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9" name="Овал 1029157789"/>
                          <wps:cNvSpPr/>
                          <wps:spPr>
                            <a:xfrm>
                              <a:off x="1766047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5" name="Овал 1029157785"/>
                          <wps:cNvSpPr/>
                          <wps:spPr>
                            <a:xfrm>
                              <a:off x="1766047" y="1192306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90" name="Овал 1029157790"/>
                          <wps:cNvSpPr/>
                          <wps:spPr>
                            <a:xfrm>
                              <a:off x="0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29157809" name="Группа 1029157809"/>
                          <wpg:cNvGrpSpPr/>
                          <wpg:grpSpPr>
                            <a:xfrm>
                              <a:off x="183777" y="0"/>
                              <a:ext cx="3240218" cy="1810767"/>
                              <a:chOff x="0" y="0"/>
                              <a:chExt cx="3240218" cy="1810767"/>
                            </a:xfrm>
                          </wpg:grpSpPr>
                          <wpg:grpSp>
                            <wpg:cNvPr id="1029157795" name="Группа 1029157795"/>
                            <wpg:cNvGrpSpPr/>
                            <wpg:grpSpPr>
                              <a:xfrm>
                                <a:off x="0" y="0"/>
                                <a:ext cx="1680845" cy="391160"/>
                                <a:chOff x="-39994" y="-156217"/>
                                <a:chExt cx="1681851" cy="391795"/>
                              </a:xfrm>
                            </wpg:grpSpPr>
                            <wps:wsp>
                              <wps:cNvPr id="1029157774" name="Стрелка: влево 1029157774"/>
                              <wps:cNvSpPr/>
                              <wps:spPr>
                                <a:xfrm>
                                  <a:off x="-39994" y="-156217"/>
                                  <a:ext cx="1645689" cy="391795"/>
                                </a:xfrm>
                                <a:prstGeom prst="leftArrow">
                                  <a:avLst>
                                    <a:gd name="adj1" fmla="val 67785"/>
                                    <a:gd name="adj2" fmla="val 70262"/>
                                  </a:avLst>
                                </a:prstGeom>
                                <a:solidFill>
                                  <a:srgbClr val="0D8080"/>
                                </a:solidFill>
                                <a:ln>
                                  <a:solidFill>
                                    <a:srgbClr val="0D8080"/>
                                  </a:solidFill>
                                </a:ln>
                                <a:effectLst>
                                  <a:outerShdw blurRad="50800" dist="38100" dir="8100000" algn="tr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9157775" name="Надпись 1029157775"/>
                              <wps:cNvSpPr txBox="1"/>
                              <wps:spPr>
                                <a:xfrm>
                                  <a:off x="23877" y="-100367"/>
                                  <a:ext cx="1617980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AA1F57" w14:textId="28F5DDD9" w:rsidR="00441CE2" w:rsidRPr="00870DA2" w:rsidRDefault="00441CE2" w:rsidP="00870DA2">
                                    <w:pPr>
                                      <w:spacing w:line="100" w:lineRule="atLeast"/>
                                      <w:jc w:val="both"/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</w:pPr>
                                    <w:r w:rsidRPr="00870DA2"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  <w:t>Հիդրոլիզի թուլացու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9157797" name="Стрелка: вправо 1029157797"/>
                            <wps:cNvSpPr/>
                            <wps:spPr>
                              <a:xfrm>
                                <a:off x="1546412" y="1434353"/>
                                <a:ext cx="1693806" cy="376414"/>
                              </a:xfrm>
                              <a:prstGeom prst="rightArrow">
                                <a:avLst>
                                  <a:gd name="adj1" fmla="val 72205"/>
                                  <a:gd name="adj2" fmla="val 68422"/>
                                </a:avLst>
                              </a:prstGeom>
                              <a:solidFill>
                                <a:srgbClr val="0D8080"/>
                              </a:solidFill>
                              <a:ln>
                                <a:solidFill>
                                  <a:srgbClr val="0D8080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177945E" w14:textId="1435F995" w:rsidR="00441CE2" w:rsidRPr="00551C15" w:rsidRDefault="00441CE2" w:rsidP="00551C15">
                                  <w:pPr>
                                    <w:spacing w:line="100" w:lineRule="atLeast"/>
                                    <w:contextualSpacing/>
                                    <w:jc w:val="both"/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</w:pP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Հիդրոլիզի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ուժեղացում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 xml:space="preserve">       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                </w:t>
                                  </w:r>
                                </w:p>
                                <w:p w14:paraId="4383BABB" w14:textId="77777777" w:rsidR="00441CE2" w:rsidRDefault="00441CE2" w:rsidP="00C60BB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0A4E59" id="Группа 1029157811" o:spid="_x0000_s1698" style="position:absolute;margin-left:35.8pt;margin-top:18.25pt;width:269.6pt;height:142.6pt;z-index:251711488;mso-position-horizontal-relative:text;mso-position-vertical-relative:text" coordsize="34239,18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">
                <v:oval id="Овал 1029157791" o:spid="_x0000_s1699" style="position:absolute;left:17615;top:7037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" fillcolor="windowText" stroked="f" strokeweight="1pt">
                  <v:stroke joinstyle="miter"/>
                </v:oval>
                <v:oval id="Овал 1029157793" o:spid="_x0000_s1700" style="position:absolute;top:4303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" fillcolor="windowText" stroked="f" strokeweight="1pt">
                  <v:stroke joinstyle="miter"/>
                </v:oval>
                <v:group id="Группа 1029157810" o:spid="_x0000_s1701" style="position:absolute;width:34239;height:18107" coordsize="34239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">
                  <v:oval id="Овал 1029157781" o:spid="_x0000_s1702" style="position:absolute;top:5961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" fillcolor="windowText" stroked="f" strokeweight="1pt">
                    <v:stroke joinstyle="miter"/>
                  </v:oval>
                  <v:oval id="Овал 1029157789" o:spid="_x0000_s1703" style="position:absolute;left:17660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" fillcolor="windowText" stroked="f" strokeweight="1pt">
                    <v:stroke joinstyle="miter"/>
                  </v:oval>
                  <v:oval id="Овал 1029157785" o:spid="_x0000_s1704" style="position:absolute;left:17660;top:11923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" fillcolor="windowText" stroked="f" strokeweight="1pt">
                    <v:stroke joinstyle="miter"/>
                  </v:oval>
                  <v:oval id="Овал 1029157790" o:spid="_x0000_s1705" style="position:absolute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" fillcolor="windowText" stroked="f" strokeweight="1pt">
                    <v:stroke joinstyle="miter"/>
                  </v:oval>
                  <v:group id="Группа 1029157809" o:spid="_x0000_s1706" style="position:absolute;left:1837;width:32402;height:18107" coordsize="32402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">
                    <v:group id="Группа 1029157795" o:spid="_x0000_s1707" style="position:absolute;width:16808;height:3911" coordorigin="-399,-1562" coordsize="16818,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Стрелка: влево 1029157774" o:spid="_x0000_s1708" type="#_x0000_t66" style="position:absolute;left:-399;top:-1562;width:16455;height:3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" adj="3613,3479" fillcolor="#0d8080" strokecolor="#0d8080" strokeweight="1pt">
                        <v:shadow on="t" color="black" opacity="26214f" origin=".5,-.5" offset="-.74836mm,.74836mm"/>
                      </v:shape>
                      <v:shape id="Надпись 1029157775" o:spid="_x0000_s1709" type="#_x0000_t202" style="position:absolute;left:238;top:-1003;width:16180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" filled="f" stroked="f" strokeweight=".5pt">
                        <v:textbox>
                          <w:txbxContent>
                            <w:p w14:paraId="37AA1F57" w14:textId="28F5DDD9" w:rsidR="00441CE2" w:rsidRPr="00870DA2" w:rsidRDefault="00441CE2" w:rsidP="00870DA2">
                              <w:pPr>
                                <w:spacing w:line="100" w:lineRule="atLeast"/>
                                <w:jc w:val="both"/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</w:pPr>
                              <w:r w:rsidRPr="00870DA2"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  <w:t>Հիդրոլիզի թուլացում</w:t>
                              </w:r>
                            </w:p>
                          </w:txbxContent>
                        </v:textbox>
                      </v:shape>
                    </v:group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: вправо 1029157797" o:spid="_x0000_s1710" type="#_x0000_t13" style="position:absolute;left:15464;top:14343;width:16938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" adj="18316,3002" fillcolor="#0d8080" strokecolor="#0d8080" strokeweight="1pt">
                      <v:shadow on="t" color="black" opacity="26214f" origin="-.5,-.5" offset=".74836mm,.74836mm"/>
                      <v:textbox>
                        <w:txbxContent>
                          <w:p w14:paraId="6177945E" w14:textId="1435F995" w:rsidR="00441CE2" w:rsidRPr="00551C15" w:rsidRDefault="00441CE2" w:rsidP="00551C15">
                            <w:pPr>
                              <w:spacing w:line="100" w:lineRule="atLeast"/>
                              <w:contextualSpacing/>
                              <w:jc w:val="both"/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</w:pP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Հիդրոլիզի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ուժեղացում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                </w:t>
                            </w:r>
                          </w:p>
                          <w:p w14:paraId="4383BABB" w14:textId="77777777" w:rsidR="00441CE2" w:rsidRDefault="00441CE2" w:rsidP="00C60BB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D56582">
        <w:rPr>
          <w:rFonts w:ascii="Sylfaen" w:hAnsi="Sylfaen"/>
          <w:noProof/>
        </w:rPr>
        <w:drawing>
          <wp:inline distT="0" distB="0" distL="0" distR="0" wp14:anchorId="1E0FF729" wp14:editId="04E8867A">
            <wp:extent cx="4495800" cy="2186491"/>
            <wp:effectExtent l="19050" t="0" r="19050" b="0"/>
            <wp:docPr id="1029157771" name="Схема 102915777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6" r:lo="rId727" r:qs="rId728" r:cs="rId729"/>
              </a:graphicData>
            </a:graphic>
          </wp:inline>
        </w:drawing>
      </w:r>
    </w:p>
    <w:p w14:paraId="63311742" w14:textId="77777777" w:rsidR="004C34F6" w:rsidRPr="00D56582" w:rsidRDefault="004C34F6" w:rsidP="004C34F6">
      <w:pPr>
        <w:pStyle w:val="5"/>
      </w:pPr>
      <w:r>
        <w:t>Տարբեր գործոնների ազդեցությունը հիդրոլիզի ընթացքի վրա</w:t>
      </w:r>
    </w:p>
    <w:p w14:paraId="3E7AC658" w14:textId="115AA4B9" w:rsidR="00D56582" w:rsidRPr="00D56582" w:rsidRDefault="00D56582" w:rsidP="004C34F6">
      <w:pPr>
        <w:pStyle w:val="5"/>
        <w:numPr>
          <w:ilvl w:val="0"/>
          <w:numId w:val="0"/>
        </w:numPr>
        <w:jc w:val="left"/>
        <w:rPr>
          <w:rFonts w:ascii="Sylfaen" w:hAnsi="Sylfaen"/>
        </w:rPr>
      </w:pPr>
    </w:p>
    <w:p w14:paraId="14B14DF5" w14:textId="3306B91E" w:rsidR="00BF0CD8" w:rsidRPr="00325ECD" w:rsidRDefault="00E749F4" w:rsidP="00A50215">
      <w:pPr>
        <w:pStyle w:val="Q-Yentavernagir"/>
      </w:pPr>
      <w:bookmarkStart w:id="1043" w:name="_Toc151878423"/>
      <w:r>
        <w:t>Թ</w:t>
      </w:r>
      <w:r w:rsidRPr="00325ECD">
        <w:t>ԹՎԱՅԻՆ ԱՂԵՐԻ ՀԻԴՐՈԼԻԶԸ</w:t>
      </w:r>
      <w:bookmarkEnd w:id="1040"/>
      <w:bookmarkEnd w:id="1041"/>
      <w:bookmarkEnd w:id="1042"/>
      <w:bookmarkEnd w:id="1043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10053E11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342AD4A3" w14:textId="079233F8" w:rsidR="004962F5" w:rsidRDefault="004962F5" w:rsidP="004962F5">
      <w:pPr>
        <w:pStyle w:val="Q-Normal"/>
        <w:jc w:val="center"/>
      </w:pPr>
      <w:r>
        <w:object w:dxaOrig="5234" w:dyaOrig="411" w14:anchorId="0F31E105">
          <v:shape id="_x0000_i1313" type="#_x0000_t75" style="width:261.75pt;height:20.25pt" o:ole="">
            <v:imagedata r:id="rId731" o:title=""/>
          </v:shape>
          <o:OLEObject Type="Embed" ProgID="ChemDraw.Document.6.0" ShapeID="_x0000_i1313" DrawAspect="Content" ObjectID="_1762494404" r:id="rId732"/>
        </w:object>
      </w:r>
    </w:p>
    <w:p w14:paraId="7E7A2749" w14:textId="252F1F01" w:rsidR="00BF0CD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</w:t>
      </w:r>
      <w:r w:rsidR="00F675D6">
        <w:t>ի դեպքում առաջանում են</w:t>
      </w:r>
      <w:r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.  </w:t>
      </w:r>
    </w:p>
    <w:p w14:paraId="1BC52203" w14:textId="27CF9376" w:rsidR="004962F5" w:rsidRPr="000226E8" w:rsidRDefault="004962F5" w:rsidP="004962F5">
      <w:pPr>
        <w:pStyle w:val="Q-Normal"/>
        <w:jc w:val="center"/>
      </w:pPr>
      <w:r w:rsidRPr="004962F5">
        <w:t xml:space="preserve">         </w:t>
      </w:r>
      <w:r>
        <w:object w:dxaOrig="4700" w:dyaOrig="420" w14:anchorId="423E79EA">
          <v:shape id="_x0000_i1314" type="#_x0000_t75" style="width:234.75pt;height:21pt" o:ole="">
            <v:imagedata r:id="rId733" o:title=""/>
          </v:shape>
          <o:OLEObject Type="Embed" ProgID="ChemDraw.Document.6.0" ShapeID="_x0000_i1314" DrawAspect="Content" ObjectID="_1762494405" r:id="rId734"/>
        </w:object>
      </w:r>
    </w:p>
    <w:p w14:paraId="14512F6D" w14:textId="23E05016" w:rsidR="00BF0CD8" w:rsidRDefault="00BF0CD8" w:rsidP="00302A17">
      <w:pPr>
        <w:pStyle w:val="Q-Normal"/>
      </w:pPr>
      <w:r>
        <w:t xml:space="preserve">Եթե աղի անիոնի հիդրոլիզը </w:t>
      </w:r>
      <w:r w:rsidR="00F675D6">
        <w:t xml:space="preserve">(1) </w:t>
      </w:r>
      <w:r>
        <w:t>գերազանցում է դիսոցմանը</w:t>
      </w:r>
      <w:r w:rsidR="00F675D6">
        <w:t xml:space="preserve"> (2)</w:t>
      </w:r>
      <w:r>
        <w:t xml:space="preserve">,  լուծույթն ունենում է հիմնային միջավայր, հակառակ դեպքում՝  թթվային միջավայր: Կախված, թե այս </w:t>
      </w:r>
      <w:r>
        <w:lastRenderedPageBreak/>
        <w:t>գործընթացներից որն է գերակշռում, աղի լուծույթն ունենում է համապատասխան միջավայր:</w:t>
      </w:r>
    </w:p>
    <w:p w14:paraId="09951C27" w14:textId="41D35C3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դեպքում հիդրոլիզը գերակշռում է դիսոցմանը, հետևաբար այդ աղի միջավայրը հիմնային է:</w:t>
      </w:r>
    </w:p>
    <w:p w14:paraId="311508AF" w14:textId="6158D15C" w:rsidR="00BF0CD8" w:rsidRDefault="00BF0CD8" w:rsidP="00937825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276498CE" w14:textId="5946DD44" w:rsidR="004962F5" w:rsidRPr="00FA2AB0" w:rsidRDefault="004962F5" w:rsidP="00937825">
      <w:pPr>
        <w:pStyle w:val="Q-Normal"/>
      </w:pPr>
    </w:p>
    <w:p w14:paraId="0EA37005" w14:textId="5FE82065" w:rsidR="004962F5" w:rsidRPr="00FA2AB0" w:rsidRDefault="004962F5" w:rsidP="00937825">
      <w:pPr>
        <w:pStyle w:val="Q-Normal"/>
      </w:pPr>
    </w:p>
    <w:p w14:paraId="672FB135" w14:textId="40960392" w:rsidR="004962F5" w:rsidRPr="00FA2AB0" w:rsidRDefault="004962F5" w:rsidP="00937825">
      <w:pPr>
        <w:pStyle w:val="Q-Normal"/>
      </w:pPr>
    </w:p>
    <w:p w14:paraId="5613E12A" w14:textId="6CBFCDA9" w:rsidR="004962F5" w:rsidRPr="00FA2AB0" w:rsidRDefault="004962F5" w:rsidP="00937825">
      <w:pPr>
        <w:pStyle w:val="Q-Normal"/>
      </w:pPr>
    </w:p>
    <w:p w14:paraId="1541CF39" w14:textId="1A93F8EE" w:rsidR="004962F5" w:rsidRPr="00FA2AB0" w:rsidRDefault="004962F5" w:rsidP="00937825">
      <w:pPr>
        <w:pStyle w:val="Q-Normal"/>
      </w:pPr>
    </w:p>
    <w:p w14:paraId="39C18F1D" w14:textId="06D3D39F" w:rsidR="004962F5" w:rsidRPr="00FA2AB0" w:rsidRDefault="004962F5" w:rsidP="00937825">
      <w:pPr>
        <w:pStyle w:val="Q-Normal"/>
      </w:pPr>
    </w:p>
    <w:p w14:paraId="076A34C3" w14:textId="4567CA9A" w:rsidR="004962F5" w:rsidRPr="00FA2AB0" w:rsidRDefault="004962F5" w:rsidP="00937825">
      <w:pPr>
        <w:pStyle w:val="Q-Normal"/>
      </w:pPr>
    </w:p>
    <w:p w14:paraId="39D44C57" w14:textId="477C9DD2" w:rsidR="004962F5" w:rsidRPr="00FA2AB0" w:rsidRDefault="004962F5" w:rsidP="00937825">
      <w:pPr>
        <w:pStyle w:val="Q-Normal"/>
      </w:pPr>
    </w:p>
    <w:p w14:paraId="12BF6878" w14:textId="14ADBB53" w:rsidR="004962F5" w:rsidRPr="00FA2AB0" w:rsidRDefault="004962F5" w:rsidP="00937825">
      <w:pPr>
        <w:pStyle w:val="Q-Normal"/>
      </w:pPr>
    </w:p>
    <w:p w14:paraId="67F813E6" w14:textId="7EA8987C" w:rsidR="004962F5" w:rsidRPr="00FA2AB0" w:rsidRDefault="004962F5" w:rsidP="00937825">
      <w:pPr>
        <w:pStyle w:val="Q-Normal"/>
      </w:pPr>
    </w:p>
    <w:p w14:paraId="24EEC156" w14:textId="05FE9C06" w:rsidR="004962F5" w:rsidRPr="00FA2AB0" w:rsidRDefault="004962F5" w:rsidP="00937825">
      <w:pPr>
        <w:pStyle w:val="Q-Normal"/>
      </w:pPr>
    </w:p>
    <w:p w14:paraId="13B43EEA" w14:textId="32FC0DA5" w:rsidR="004962F5" w:rsidRPr="00FA2AB0" w:rsidRDefault="004962F5" w:rsidP="00937825">
      <w:pPr>
        <w:pStyle w:val="Q-Normal"/>
      </w:pPr>
    </w:p>
    <w:p w14:paraId="0AA44BF6" w14:textId="5F7234FE" w:rsidR="004962F5" w:rsidRPr="00FA2AB0" w:rsidRDefault="004962F5" w:rsidP="00937825">
      <w:pPr>
        <w:pStyle w:val="Q-Normal"/>
      </w:pPr>
    </w:p>
    <w:p w14:paraId="3B67EA23" w14:textId="1D1BE361" w:rsidR="004962F5" w:rsidRPr="00FA2AB0" w:rsidRDefault="004962F5" w:rsidP="00937825">
      <w:pPr>
        <w:pStyle w:val="Q-Normal"/>
      </w:pPr>
    </w:p>
    <w:p w14:paraId="51EED0DC" w14:textId="1B4AEAA4" w:rsidR="004962F5" w:rsidRPr="00FA2AB0" w:rsidRDefault="004962F5" w:rsidP="00937825">
      <w:pPr>
        <w:pStyle w:val="Q-Normal"/>
      </w:pPr>
    </w:p>
    <w:p w14:paraId="24186408" w14:textId="287B71F8" w:rsidR="004962F5" w:rsidRPr="00FA2AB0" w:rsidRDefault="004962F5" w:rsidP="00937825">
      <w:pPr>
        <w:pStyle w:val="Q-Normal"/>
      </w:pPr>
    </w:p>
    <w:p w14:paraId="22CFF549" w14:textId="328BDBA9" w:rsidR="004962F5" w:rsidRPr="00FA2AB0" w:rsidRDefault="004962F5" w:rsidP="00937825">
      <w:pPr>
        <w:pStyle w:val="Q-Normal"/>
      </w:pPr>
    </w:p>
    <w:p w14:paraId="3A76B5F1" w14:textId="39BC548F" w:rsidR="004962F5" w:rsidRPr="00FA2AB0" w:rsidRDefault="004962F5" w:rsidP="00937825">
      <w:pPr>
        <w:pStyle w:val="Q-Normal"/>
      </w:pPr>
    </w:p>
    <w:p w14:paraId="0904BE4E" w14:textId="10658632" w:rsidR="004962F5" w:rsidRPr="00FA2AB0" w:rsidRDefault="004962F5" w:rsidP="00937825">
      <w:pPr>
        <w:pStyle w:val="Q-Normal"/>
      </w:pPr>
    </w:p>
    <w:p w14:paraId="21D9EBDB" w14:textId="4B1800BC" w:rsidR="004962F5" w:rsidRPr="00FA2AB0" w:rsidRDefault="004962F5" w:rsidP="00937825">
      <w:pPr>
        <w:pStyle w:val="Q-Normal"/>
      </w:pPr>
    </w:p>
    <w:p w14:paraId="72E10994" w14:textId="4249193F" w:rsidR="004962F5" w:rsidRPr="00FA2AB0" w:rsidRDefault="004962F5" w:rsidP="00937825">
      <w:pPr>
        <w:pStyle w:val="Q-Normal"/>
      </w:pPr>
    </w:p>
    <w:p w14:paraId="095A5D1B" w14:textId="7BE2D9A2" w:rsidR="004962F5" w:rsidRPr="00FA2AB0" w:rsidRDefault="004962F5" w:rsidP="00937825">
      <w:pPr>
        <w:pStyle w:val="Q-Normal"/>
      </w:pPr>
    </w:p>
    <w:p w14:paraId="48C40679" w14:textId="56D2DE0F" w:rsidR="004962F5" w:rsidRPr="00FA2AB0" w:rsidRDefault="004962F5" w:rsidP="00937825">
      <w:pPr>
        <w:pStyle w:val="Q-Normal"/>
      </w:pPr>
    </w:p>
    <w:p w14:paraId="729DC847" w14:textId="2146082D" w:rsidR="004962F5" w:rsidRPr="00FA2AB0" w:rsidRDefault="004962F5" w:rsidP="00937825">
      <w:pPr>
        <w:pStyle w:val="Q-Normal"/>
      </w:pPr>
    </w:p>
    <w:p w14:paraId="16B461C5" w14:textId="642EB612" w:rsidR="004962F5" w:rsidRPr="00FA2AB0" w:rsidRDefault="004962F5" w:rsidP="00937825">
      <w:pPr>
        <w:pStyle w:val="Q-Normal"/>
      </w:pPr>
    </w:p>
    <w:p w14:paraId="6F0BC580" w14:textId="6E77FA77" w:rsidR="004962F5" w:rsidRPr="00FA2AB0" w:rsidRDefault="004962F5" w:rsidP="00937825">
      <w:pPr>
        <w:pStyle w:val="Q-Normal"/>
      </w:pPr>
    </w:p>
    <w:p w14:paraId="0BD088F1" w14:textId="3CB44237" w:rsidR="004962F5" w:rsidRPr="00FA2AB0" w:rsidRDefault="004962F5" w:rsidP="00937825">
      <w:pPr>
        <w:pStyle w:val="Q-Normal"/>
      </w:pPr>
    </w:p>
    <w:p w14:paraId="6A5CFBB7" w14:textId="18632B4B" w:rsidR="004962F5" w:rsidRPr="00FA2AB0" w:rsidRDefault="004962F5" w:rsidP="00937825">
      <w:pPr>
        <w:pStyle w:val="Q-Normal"/>
      </w:pPr>
    </w:p>
    <w:p w14:paraId="2F809305" w14:textId="7164F7D6" w:rsidR="004962F5" w:rsidRPr="00FA2AB0" w:rsidRDefault="004962F5" w:rsidP="00937825">
      <w:pPr>
        <w:pStyle w:val="Q-Normal"/>
      </w:pPr>
    </w:p>
    <w:p w14:paraId="4984C90C" w14:textId="06158F49" w:rsidR="004962F5" w:rsidRPr="00FA2AB0" w:rsidRDefault="004962F5" w:rsidP="00937825">
      <w:pPr>
        <w:pStyle w:val="Q-Normal"/>
      </w:pPr>
    </w:p>
    <w:p w14:paraId="0426A948" w14:textId="234373EB" w:rsidR="004962F5" w:rsidRPr="00FA2AB0" w:rsidRDefault="004962F5" w:rsidP="00937825">
      <w:pPr>
        <w:pStyle w:val="Q-Normal"/>
      </w:pPr>
    </w:p>
    <w:p w14:paraId="6DC2C83F" w14:textId="77777777" w:rsidR="004962F5" w:rsidRPr="00FA2AB0" w:rsidRDefault="004962F5" w:rsidP="00937825">
      <w:pPr>
        <w:pStyle w:val="Q-Normal"/>
      </w:pPr>
    </w:p>
    <w:p w14:paraId="6D09C312" w14:textId="77777777" w:rsidR="00AA159C" w:rsidRDefault="00AA159C" w:rsidP="004142EC">
      <w:bookmarkStart w:id="1044" w:name="_Toc133963335"/>
      <w:bookmarkStart w:id="1045" w:name="_Toc133965392"/>
      <w:bookmarkStart w:id="1046" w:name="_Toc133965648"/>
    </w:p>
    <w:p w14:paraId="11CA9CB5" w14:textId="77777777" w:rsidR="00AA159C" w:rsidRDefault="00AA159C" w:rsidP="004142EC"/>
    <w:p w14:paraId="529E71ED" w14:textId="1D314CA7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07567565" wp14:editId="50523F4D">
                <wp:extent cx="5060950" cy="872115"/>
                <wp:effectExtent l="0" t="0" r="6350" b="4445"/>
                <wp:docPr id="1785664390" name="Canvas 178566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6814733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8916558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385641F" w14:textId="005F1563" w:rsidR="00AA159C" w:rsidRPr="00831569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3156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16214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034FD5" w14:textId="34CC32C7" w:rsidR="00AA159C" w:rsidRPr="001E62CE" w:rsidRDefault="00831569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ԻԴՐՈԼԻԶԻ ՀԱՍՏԱՏՈՒՆ, ԹԹՎԱՅԻՆ ԱՂԵՐԻ ՀԻԴՐՈԼԻԶԸ ԵՎ ԴՐԱՆՑ ՋՐԱՅԻՆ ԼՈՒԾՈՒՅԹՆԵՐԻ ՄԻՋԱՎԱՅ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41935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567565" id="Canvas 1785664390" o:spid="_x0000_s171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CVz7aj&#10;iQQAAP4NAAAOAAAAAAAAAAAAAAAAAC4CAABkcnMvZTJvRG9jLnhtbFBLAQItABQABgAIAAAAIQAr&#10;Wos92AAAAAUBAAAPAAAAAAAAAAAAAAAAAOMGAABkcnMvZG93bnJldi54bWxQSwUGAAAAAAQABADz&#10;AAAA6AcAAAAA&#10;">
                <v:shape id="_x0000_s171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1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">
                  <v:shape id="Hexagon 1" o:spid="_x0000_s171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385641F" w14:textId="005F1563" w:rsidR="00AA159C" w:rsidRPr="00831569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3156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0</w:t>
                          </w:r>
                        </w:p>
                      </w:txbxContent>
                    </v:textbox>
                  </v:shape>
                  <v:rect id="Rectangle 1" o:spid="_x0000_s171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" filled="f" stroked="f" strokeweight="1.5pt">
                    <v:textbox>
                      <w:txbxContent>
                        <w:p w14:paraId="7B034FD5" w14:textId="34CC32C7" w:rsidR="00AA159C" w:rsidRPr="001E62CE" w:rsidRDefault="00831569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ԻԴՐՈԼԻԶԻ ՀԱՍՏԱՏՈՒՆ, ԹԹՎԱՅԻՆ ԱՂԵՐԻ ՀԻԴՐՈԼԻԶԸ ԵՎ ԴՐԱՆՑ ՋՐԱՅԻՆ ԼՈՒԾՈՒՅԹՆԵՐԻ ՄԻՋԱՎԱՅ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1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47" w:name="_Toc151878424"/>
      <w:r>
        <w:t>§5.10. ՀԻԴՐՈԼԻԶԻ ՀԱՍՏԱՏՈՒՆ, ԹԹՎԱՅԻՆ ԱՂԵՐԻ ՀԻԴՐՈԼԻԶԸ ԵՎ ԴՐԱՆՑ ՋՐԱՅԻՆ ԼՈՒԾՈՒՅԹՆԵՐԻ ՄԻՋԱՎԱՅՐԸ</w:t>
      </w:r>
      <w:bookmarkEnd w:id="1047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48" w:name="_Toc133963336"/>
      <w:bookmarkStart w:id="1049" w:name="_Toc133965393"/>
      <w:bookmarkStart w:id="1050" w:name="_Toc133965649"/>
      <w:bookmarkStart w:id="1051" w:name="_Toc151878425"/>
      <w:bookmarkEnd w:id="1044"/>
      <w:bookmarkEnd w:id="1045"/>
      <w:bookmarkEnd w:id="1046"/>
      <w:r w:rsidRPr="00C66342">
        <w:t xml:space="preserve">ՀԻԴՐՈԼԻԶԻ </w:t>
      </w:r>
      <w:r w:rsidRPr="00AC1AFB">
        <w:t>ՀԱՍՏԱՏՈՒՆ</w:t>
      </w:r>
      <w:bookmarkEnd w:id="1048"/>
      <w:bookmarkEnd w:id="1049"/>
      <w:bookmarkEnd w:id="1050"/>
      <w:bookmarkEnd w:id="1051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01492F">
      <w:pPr>
        <w:pStyle w:val="Q-Normal"/>
        <w:spacing w:line="264" w:lineRule="auto"/>
        <w:ind w:firstLine="432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30CC3B15" w14:textId="3FACF253" w:rsidR="00BF0CD8" w:rsidRPr="0001492F" w:rsidRDefault="00BF0CD8" w:rsidP="00222DCA">
      <w:pPr>
        <w:pStyle w:val="Q-Normal"/>
        <w:spacing w:line="288" w:lineRule="auto"/>
        <w:ind w:firstLine="432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  <w:r w:rsidR="00822B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183C4404" w14:textId="07D0F388" w:rsidR="00BF0CD8" w:rsidRPr="001A24B4" w:rsidRDefault="00BF0CD8" w:rsidP="00222DCA">
      <w:pPr>
        <w:pStyle w:val="Q-Normal"/>
        <w:spacing w:line="288" w:lineRule="auto"/>
        <w:ind w:firstLine="432"/>
      </w:pPr>
      <w:r w:rsidRPr="00BF43BB">
        <w:t xml:space="preserve">Նշանակենք   </w:t>
      </w:r>
      <w:r w:rsidR="0024375B">
        <w:rPr>
          <w:rFonts w:eastAsiaTheme="minorEastAsia"/>
          <w:b/>
          <w:bCs/>
        </w:rPr>
        <w:tab/>
      </w:r>
      <w:r w:rsidR="00822BEF">
        <w:rPr>
          <w:rFonts w:eastAsiaTheme="minorEastAsia"/>
          <w:b/>
          <w:b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 (2)</m:t>
          </m:r>
        </m:oMath>
      </m:oMathPara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673F974E" w14:textId="28D7563A" w:rsidR="00BF0CD8" w:rsidRPr="0024375B" w:rsidRDefault="00BF0CD8" w:rsidP="00222DCA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(3)</m:t>
          </m:r>
        </m:oMath>
      </m:oMathPara>
    </w:p>
    <w:p w14:paraId="0D9C8B04" w14:textId="77777777" w:rsidR="00BF0CD8" w:rsidRDefault="00BF0CD8" w:rsidP="0001492F">
      <w:pPr>
        <w:pStyle w:val="Q-Normal"/>
        <w:spacing w:line="276" w:lineRule="auto"/>
        <w:ind w:firstLine="432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4AE793E0" w14:textId="725BEC78" w:rsidR="00BF0CD8" w:rsidRPr="0024375B" w:rsidRDefault="00BF0CD8" w:rsidP="00222DCA">
      <w:pPr>
        <w:pStyle w:val="Q-Normal"/>
        <w:spacing w:line="288" w:lineRule="auto"/>
        <w:ind w:firstLine="432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4)</m:t>
          </m:r>
        </m:oMath>
      </m:oMathPara>
    </w:p>
    <w:p w14:paraId="3120DCC8" w14:textId="77777777" w:rsidR="00BF0CD8" w:rsidRPr="00BF43BB" w:rsidRDefault="00BF0CD8" w:rsidP="00B46A78">
      <w:pPr>
        <w:pStyle w:val="Q-Normal"/>
        <w:spacing w:line="288" w:lineRule="auto"/>
        <w:ind w:firstLine="432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21E13978" w:rsidR="00BF0CD8" w:rsidRPr="0024375B" w:rsidRDefault="00000000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52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52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(5)</m:t>
          </m:r>
        </m:oMath>
      </m:oMathPara>
    </w:p>
    <w:p w14:paraId="4A9D87A4" w14:textId="1AC4EC22" w:rsidR="00BF0CD8" w:rsidRPr="00BF43BB" w:rsidRDefault="00BF0CD8" w:rsidP="00B46A78">
      <w:pPr>
        <w:pStyle w:val="Q-Normal"/>
        <w:spacing w:line="288" w:lineRule="auto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232994F8" w:rsidR="00BF0CD8" w:rsidRPr="001A24B4" w:rsidRDefault="0024375B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(6)</m:t>
          </m:r>
        </m:oMath>
      </m:oMathPara>
    </w:p>
    <w:p w14:paraId="21AAADA1" w14:textId="77777777" w:rsidR="00BF0CD8" w:rsidRDefault="00BF0CD8" w:rsidP="00B46A78">
      <w:pPr>
        <w:pStyle w:val="Q-Normal"/>
        <w:spacing w:line="288" w:lineRule="auto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B46A78">
      <w:pPr>
        <w:pStyle w:val="Q-Normal"/>
        <w:spacing w:line="288" w:lineRule="auto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3AB65CF1">
                <wp:extent cx="1064173" cy="536448"/>
                <wp:effectExtent l="0" t="0" r="3175" b="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53644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441CE2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717" style="width:83.8pt;height:4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7AF14EF0" w14:textId="77777777" w:rsidR="00441CE2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EF1053">
      <w:pPr>
        <w:pStyle w:val="Q-Normal"/>
        <w:spacing w:line="288" w:lineRule="auto"/>
        <w:ind w:firstLine="432"/>
        <w:contextualSpacing w:val="0"/>
      </w:pPr>
      <w:r w:rsidRPr="00BF43BB">
        <w:t xml:space="preserve">Այսպիսով՝ </w:t>
      </w:r>
    </w:p>
    <w:p w14:paraId="44A2A313" w14:textId="77777777" w:rsidR="00BF0CD8" w:rsidRPr="00C66342" w:rsidRDefault="00BF0CD8" w:rsidP="00EF1053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5F8F789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441CE2" w:rsidRPr="00BB46D3" w:rsidRDefault="00441CE2" w:rsidP="00B46A7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718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9BC714" w14:textId="77777777" w:rsidR="00441CE2" w:rsidRPr="00BB46D3" w:rsidRDefault="00441CE2" w:rsidP="00B46A7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7269E5F1">
                <wp:extent cx="969580" cy="570690"/>
                <wp:effectExtent l="0" t="0" r="2540" b="127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57069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441CE2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719" style="width:76.3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5A7D4871" w14:textId="77777777" w:rsidR="00441CE2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EF1053">
      <w:pPr>
        <w:pStyle w:val="Q-Normal"/>
        <w:ind w:firstLine="432"/>
        <w:contextualSpacing w:val="0"/>
      </w:pPr>
      <w:r w:rsidRPr="00BF43BB">
        <w:t>Այստեղից երևում է, որ</w:t>
      </w:r>
    </w:p>
    <w:p w14:paraId="3943343D" w14:textId="77777777" w:rsidR="00BF0CD8" w:rsidRPr="00C66342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5E175F5">
                <wp:extent cx="3921760" cy="739302"/>
                <wp:effectExtent l="0" t="0" r="2540" b="381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73930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441CE2" w:rsidRDefault="00441CE2" w:rsidP="00B46A7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720" style="width:308.8pt;height:5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6E7E1F4" w14:textId="77777777" w:rsidR="00441CE2" w:rsidRDefault="00441CE2" w:rsidP="00B46A7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6D31CE70">
                <wp:extent cx="1426779" cy="551234"/>
                <wp:effectExtent l="0" t="0" r="2540" b="127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5123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441CE2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721" style="width:112.3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6BF322C3" w14:textId="77777777" w:rsidR="00441CE2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4F6E5E80">
                <wp:extent cx="3644900" cy="544749"/>
                <wp:effectExtent l="0" t="0" r="0" b="8255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544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441CE2" w:rsidRDefault="00441CE2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722" style="width:287pt;height:4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A96644D" w14:textId="77777777" w:rsidR="00441CE2" w:rsidRDefault="00441CE2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53" w:name="_Toc133963337"/>
      <w:bookmarkStart w:id="1054" w:name="_Toc133965394"/>
      <w:bookmarkStart w:id="1055" w:name="_Toc133965650"/>
      <w:bookmarkStart w:id="1056" w:name="_Toc151878426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53"/>
      <w:bookmarkEnd w:id="1054"/>
      <w:bookmarkEnd w:id="1055"/>
      <w:bookmarkEnd w:id="1056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022C0B">
      <w:pPr>
        <w:pStyle w:val="Q-Normal"/>
        <w:numPr>
          <w:ilvl w:val="0"/>
          <w:numId w:val="57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022C0B">
      <w:pPr>
        <w:pStyle w:val="Q-Normal"/>
        <w:numPr>
          <w:ilvl w:val="0"/>
          <w:numId w:val="57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222DCA">
      <w:pPr>
        <w:pStyle w:val="Q-Normal"/>
        <w:spacing w:line="288" w:lineRule="auto"/>
        <w:ind w:firstLine="432"/>
      </w:pPr>
      <w:bookmarkStart w:id="1057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5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8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8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222DCA">
      <w:pPr>
        <w:pStyle w:val="Q-Normal"/>
        <w:ind w:firstLine="432"/>
        <w:contextualSpacing w:val="0"/>
      </w:pPr>
      <w:r w:rsidRPr="001A5DE4">
        <w:t>Հիդրոլիզի հաստատունը կլինի.</w:t>
      </w:r>
    </w:p>
    <w:bookmarkStart w:id="1059" w:name="_Hlk103265712"/>
    <w:p w14:paraId="318D632B" w14:textId="77777777" w:rsidR="00BF0CD8" w:rsidRPr="006272ED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60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61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61"/>
            </m:num>
            <m:den>
              <w:bookmarkStart w:id="1062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62"/>
            </m:den>
          </m:f>
          <w:bookmarkEnd w:id="1060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222DCA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222DCA">
      <w:pPr>
        <w:pStyle w:val="Q-Normal"/>
        <w:ind w:firstLine="432"/>
      </w:pPr>
      <w:r>
        <w:t>Իսկ  ջրի իոնական արտադրյալը.</w:t>
      </w:r>
    </w:p>
    <w:p w14:paraId="3C8F0B6B" w14:textId="77777777" w:rsidR="00BF0CD8" w:rsidRPr="003B3C36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222DCA">
      <w:pPr>
        <w:pStyle w:val="Q-Normal"/>
        <w:ind w:firstLine="432"/>
      </w:pPr>
      <w:r w:rsidRPr="003B3C36">
        <w:t>Տեղադրենք այս արժեքները (2) հավասարման մեջ.</w:t>
      </w:r>
    </w:p>
    <w:bookmarkStart w:id="1063" w:name="_Hlk103267287"/>
    <w:p w14:paraId="17061E4E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222DCA">
      <w:pPr>
        <w:pStyle w:val="Q-Normal"/>
        <w:ind w:firstLine="432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222DCA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222DCA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64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6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65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65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66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66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67" w:name="_Hlk103268582"/>
    <w:bookmarkStart w:id="1068" w:name="_Hlk103269023"/>
    <w:p w14:paraId="332DDE9B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67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69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69"/>
    </w:p>
    <w:bookmarkStart w:id="1070" w:name="_Hlk103269179"/>
    <w:bookmarkEnd w:id="1068"/>
    <w:p w14:paraId="01C1A49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71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71"/>
    </w:p>
    <w:p w14:paraId="7CD33AB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72" w:name="_Hlk103268872"/>
    <w:p w14:paraId="4E80A23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2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70"/>
    <w:p w14:paraId="6C8970D5" w14:textId="77881983" w:rsidR="00BF0CD8" w:rsidRDefault="00BF0CD8" w:rsidP="00302A17">
      <w:pPr>
        <w:pStyle w:val="Q-Normal"/>
      </w:pPr>
      <w:r>
        <w:lastRenderedPageBreak/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075"/>
        <w:gridCol w:w="1080"/>
        <w:gridCol w:w="2700"/>
        <w:gridCol w:w="3129"/>
      </w:tblGrid>
      <w:tr w:rsidR="00BF0CD8" w:rsidRPr="007263D1" w14:paraId="68F69286" w14:textId="77777777" w:rsidTr="00822B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shd w:val="clear" w:color="auto" w:fill="0D8080"/>
          </w:tcPr>
          <w:p w14:paraId="60FBA266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080" w:type="dxa"/>
            <w:shd w:val="clear" w:color="auto" w:fill="0D8080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2700" w:type="dxa"/>
            <w:shd w:val="clear" w:color="auto" w:fill="0D8080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129" w:type="dxa"/>
            <w:shd w:val="clear" w:color="auto" w:fill="0D8080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822B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shd w:val="clear" w:color="auto" w:fill="0D8080"/>
            <w:vAlign w:val="center"/>
          </w:tcPr>
          <w:p w14:paraId="56600DA6" w14:textId="23A014F3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DAEDED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DAEDED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AEDED"/>
            <w:vAlign w:val="center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822BE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shd w:val="clear" w:color="auto" w:fill="0D8080"/>
            <w:vAlign w:val="center"/>
          </w:tcPr>
          <w:p w14:paraId="3EC8277E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vAlign w:val="center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822B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shd w:val="clear" w:color="auto" w:fill="0D8080"/>
            <w:vAlign w:val="center"/>
          </w:tcPr>
          <w:p w14:paraId="2998046E" w14:textId="3E0F86FB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DAEDED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DAEDED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AEDED"/>
            <w:vAlign w:val="center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822BE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shd w:val="clear" w:color="auto" w:fill="0D8080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129" w:type="dxa"/>
            <w:vAlign w:val="center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822B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shd w:val="clear" w:color="auto" w:fill="0D8080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AEDED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2700" w:type="dxa"/>
            <w:shd w:val="clear" w:color="auto" w:fill="DAEDED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129" w:type="dxa"/>
            <w:shd w:val="clear" w:color="auto" w:fill="DAEDED"/>
            <w:vAlign w:val="center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222DCA">
      <w:pPr>
        <w:pStyle w:val="Q-Normal"/>
        <w:ind w:firstLine="432"/>
        <w:contextualSpacing w:val="0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73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73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74" w:name="_Toc133963338"/>
      <w:bookmarkStart w:id="1075" w:name="_Toc133965395"/>
      <w:bookmarkStart w:id="1076" w:name="_Toc133965651"/>
      <w:r w:rsidRPr="00BB72F4">
        <w:rPr>
          <w:lang w:val="hy-AM"/>
        </w:rPr>
        <w:br w:type="page"/>
      </w:r>
    </w:p>
    <w:p w14:paraId="698316F6" w14:textId="598ED0E8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56F13876" wp14:editId="7F0FDB15">
                <wp:extent cx="5060950" cy="872115"/>
                <wp:effectExtent l="0" t="0" r="6350" b="4445"/>
                <wp:docPr id="2072081701" name="Canvas 2072081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0220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02292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14C1F1" w14:textId="521A75C3" w:rsidR="00AA159C" w:rsidRPr="00831569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3156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574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82701C" w14:textId="0DFE711E" w:rsidR="00AA159C" w:rsidRPr="001E62CE" w:rsidRDefault="00831569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ԼԻԶ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623640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F13876" id="Canvas 2072081701" o:spid="_x0000_s172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hRDNUfQQAAPwNAAAOAAAA&#10;AAAAAAAAAAAAAC4CAABkcnMvZTJvRG9jLnhtbFBLAQItABQABgAIAAAAIQArWos92AAAAAUBAAAP&#10;AAAAAAAAAAAAAAAAANcGAABkcnMvZG93bnJldi54bWxQSwUGAAAAAAQABADzAAAA3AcAAAAA&#10;">
                <v:shape id="_x0000_s172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2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">
                  <v:shape id="Hexagon 1" o:spid="_x0000_s172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6514C1F1" w14:textId="521A75C3" w:rsidR="00AA159C" w:rsidRPr="00831569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3156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1</w:t>
                          </w:r>
                        </w:p>
                      </w:txbxContent>
                    </v:textbox>
                  </v:shape>
                  <v:rect id="Rectangle 1" o:spid="_x0000_s172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" filled="f" stroked="f" strokeweight="1.5pt">
                    <v:textbox>
                      <w:txbxContent>
                        <w:p w14:paraId="0482701C" w14:textId="0DFE711E" w:rsidR="00AA159C" w:rsidRPr="001E62CE" w:rsidRDefault="00831569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ԼԻԶ</w:t>
                          </w:r>
                        </w:p>
                      </w:txbxContent>
                    </v:textbox>
                  </v:rect>
                </v:group>
                <v:shape id="Половина рамки 31" o:spid="_x0000_s172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77" w:name="_Toc151878427"/>
      <w:r w:rsidRPr="007532F7">
        <w:t xml:space="preserve">§5.11. </w:t>
      </w:r>
      <w:r w:rsidR="00BF0CD8" w:rsidRPr="007532F7">
        <w:t>ԷԼԵԿՏՐՈԼԻԶ</w:t>
      </w:r>
      <w:bookmarkEnd w:id="1074"/>
      <w:bookmarkEnd w:id="1075"/>
      <w:bookmarkEnd w:id="1076"/>
      <w:bookmarkEnd w:id="1077"/>
    </w:p>
    <w:p w14:paraId="576DFCB1" w14:textId="663D2BC2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</w:t>
      </w:r>
      <w:r w:rsidR="00064F90">
        <w:t>1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7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388B784B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064F90">
        <w:t>2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1A24B4" w:rsidRDefault="007263D1" w:rsidP="007263D1">
      <w:pPr>
        <w:pStyle w:val="Q-Normal"/>
        <w:tabs>
          <w:tab w:val="center" w:pos="6379"/>
          <w:tab w:val="right" w:pos="7938"/>
        </w:tabs>
        <w:jc w:val="center"/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 w:rsidRPr="001A24B4">
        <w:rPr>
          <w:rFonts w:eastAsiaTheme="minorEastAsia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1A24B4" w:rsidRDefault="007263D1" w:rsidP="007263D1">
      <w:pPr>
        <w:pStyle w:val="Q-Normal"/>
        <w:tabs>
          <w:tab w:val="center" w:pos="6379"/>
          <w:tab w:val="right" w:pos="7938"/>
        </w:tabs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1A24B4">
        <w:rPr>
          <w:rFonts w:eastAsiaTheme="minorEastAsia"/>
          <w:bCs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F29B1">
      <w:pPr>
        <w:pStyle w:val="Q-Normal"/>
        <w:spacing w:after="120"/>
        <w:ind w:firstLine="432"/>
        <w:contextualSpacing w:val="0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7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3F29B1">
      <w:pPr>
        <w:pStyle w:val="Q-Normal"/>
        <w:spacing w:after="120"/>
        <w:ind w:firstLine="0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3499847B">
                <wp:extent cx="2742292" cy="128289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828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441CE2" w:rsidRDefault="00441CE2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729" style="width:215.9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570F87CF" w14:textId="6CAF9095" w:rsidR="00441CE2" w:rsidRDefault="00441CE2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78" w:name="_Toc133963339"/>
      <w:bookmarkStart w:id="1079" w:name="_Toc133965396"/>
      <w:bookmarkStart w:id="1080" w:name="_Toc133965652"/>
      <w:bookmarkStart w:id="1081" w:name="_Toc151878428"/>
      <w:r w:rsidRPr="00AE7E71">
        <w:t>ԷԼԵԿՏՐՈԼԻՏՆԵՐԻ ՋՐԱՅԻՆ ԼՈՒԾՈՒՅԹՆԵՐԻ ԷԼԵԿՏՐՈԼԻԶԸ</w:t>
      </w:r>
      <w:bookmarkEnd w:id="1078"/>
      <w:bookmarkEnd w:id="1079"/>
      <w:bookmarkEnd w:id="1080"/>
      <w:bookmarkEnd w:id="1081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08F7917A">
                <wp:extent cx="3751604" cy="512747"/>
                <wp:effectExtent l="0" t="0" r="1270" b="1905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127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441CE2" w:rsidRPr="00F310AD" w:rsidRDefault="00441CE2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441CE2" w:rsidRDefault="00441CE2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730" style="width:295.4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09F11C6B" w14:textId="77777777" w:rsidR="00441CE2" w:rsidRPr="00F310AD" w:rsidRDefault="00441CE2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441CE2" w:rsidRDefault="00441CE2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7933" w:type="dxa"/>
        <w:jc w:val="center"/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7263D1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77777777" w:rsidR="00BF0CD8" w:rsidRPr="007263D1" w:rsidRDefault="00BF0CD8" w:rsidP="00E2318C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161C2E">
        <w:trPr>
          <w:trHeight w:val="359"/>
          <w:jc w:val="center"/>
        </w:trPr>
        <w:tc>
          <w:tcPr>
            <w:tcW w:w="2830" w:type="dxa"/>
            <w:shd w:val="clear" w:color="auto" w:fill="EDFAFA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shd w:val="clear" w:color="auto" w:fill="EDFAFA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shd w:val="clear" w:color="auto" w:fill="E1F5F5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E2318C" w:rsidRPr="007263D1" w14:paraId="01A5D9A8" w14:textId="77777777" w:rsidTr="00161C2E">
        <w:trPr>
          <w:trHeight w:val="310"/>
          <w:jc w:val="center"/>
        </w:trPr>
        <w:tc>
          <w:tcPr>
            <w:tcW w:w="2830" w:type="dxa"/>
            <w:shd w:val="clear" w:color="auto" w:fill="0D8080"/>
          </w:tcPr>
          <w:p w14:paraId="086CA30A" w14:textId="77777777" w:rsidR="00E2318C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vMerge w:val="restart"/>
            <w:shd w:val="clear" w:color="auto" w:fill="0D8080"/>
          </w:tcPr>
          <w:p w14:paraId="5ED4B990" w14:textId="77777777" w:rsidR="00E2318C" w:rsidRPr="00E2318C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color w:val="FFFFFF" w:themeColor="background1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 xml:space="preserve"> </m:t>
                </m:r>
              </m:oMath>
            </m:oMathPara>
          </w:p>
          <w:p w14:paraId="21DFC519" w14:textId="77777777" w:rsidR="00E2318C" w:rsidRPr="00E2318C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4AB75EF2" w14:textId="20990642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FFFF" w:themeColor="background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FFFF" w:themeColor="background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7C2391C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shd w:val="clear" w:color="auto" w:fill="0D8080"/>
          </w:tcPr>
          <w:p w14:paraId="7115E726" w14:textId="77777777" w:rsidR="00E2318C" w:rsidRPr="00E2318C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E2318C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E2318C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E2318C" w:rsidRPr="007263D1" w14:paraId="0B6A887E" w14:textId="77777777" w:rsidTr="00161C2E">
        <w:trPr>
          <w:trHeight w:val="310"/>
          <w:jc w:val="center"/>
        </w:trPr>
        <w:tc>
          <w:tcPr>
            <w:tcW w:w="2830" w:type="dxa"/>
            <w:shd w:val="clear" w:color="auto" w:fill="E1F5F5"/>
          </w:tcPr>
          <w:p w14:paraId="529BAFD0" w14:textId="77777777" w:rsidR="00E2318C" w:rsidRPr="007263D1" w:rsidRDefault="00E2318C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vMerge/>
            <w:shd w:val="clear" w:color="auto" w:fill="0D8080"/>
          </w:tcPr>
          <w:p w14:paraId="602DA5B7" w14:textId="3917BDAF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</w:p>
        </w:tc>
        <w:tc>
          <w:tcPr>
            <w:tcW w:w="567" w:type="dxa"/>
            <w:vMerge/>
            <w:tcBorders>
              <w:top w:val="doub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23B53F1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shd w:val="clear" w:color="auto" w:fill="0D8080"/>
          </w:tcPr>
          <w:p w14:paraId="4910250F" w14:textId="77777777" w:rsidR="00E2318C" w:rsidRPr="007263D1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EF1053">
      <w:pPr>
        <w:pStyle w:val="Q-Normal"/>
        <w:ind w:firstLine="432"/>
        <w:contextualSpacing w:val="0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EF105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5DF0CBB4">
                <wp:extent cx="3777241" cy="511791"/>
                <wp:effectExtent l="0" t="0" r="0" b="317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511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441CE2" w:rsidRPr="00834610" w:rsidRDefault="00441CE2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441CE2" w:rsidRPr="009704F4" w:rsidRDefault="00441CE2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441CE2" w:rsidRPr="0076361B" w:rsidRDefault="00441CE2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731" style="width:297.4pt;height:4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dFYkA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3DB4F2E" w14:textId="77777777" w:rsidR="00441CE2" w:rsidRPr="00834610" w:rsidRDefault="00441CE2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441CE2" w:rsidRPr="009704F4" w:rsidRDefault="00441CE2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441CE2" w:rsidRPr="0076361B" w:rsidRDefault="00441CE2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7263D1">
      <w:pPr>
        <w:pStyle w:val="Q-Normal"/>
        <w:ind w:firstLine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315" type="#_x0000_t75" style="width:207.75pt;height:33.75pt" o:ole="">
            <v:imagedata r:id="rId737" o:title=""/>
          </v:shape>
          <o:OLEObject Type="Embed" ProgID="ChemDraw.Document.6.0" ShapeID="_x0000_i1315" DrawAspect="Content" ObjectID="_1762494406" r:id="rId738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</w:t>
      </w:r>
      <w:r w:rsidRPr="00834610">
        <w:lastRenderedPageBreak/>
        <w:t xml:space="preserve">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2820D5F1" w:rsidR="00BF0CD8" w:rsidRPr="00834610" w:rsidRDefault="00EF1053" w:rsidP="007263D1">
      <w:pPr>
        <w:pStyle w:val="Q-Normal"/>
        <w:ind w:firstLine="0"/>
        <w:jc w:val="center"/>
      </w:pPr>
      <w:r>
        <w:object w:dxaOrig="6597" w:dyaOrig="871" w14:anchorId="6EAEAD12">
          <v:shape id="_x0000_i1316" type="#_x0000_t75" style="width:282pt;height:36.75pt" o:ole="">
            <v:imagedata r:id="rId739" o:title=""/>
          </v:shape>
          <o:OLEObject Type="Embed" ProgID="ChemDraw.Document.6.0" ShapeID="_x0000_i1316" DrawAspect="Content" ObjectID="_1762494407" r:id="rId740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bottom w:val="single" w:sz="6" w:space="0" w:color="98D9D9"/>
            </w:tcBorders>
          </w:tcPr>
          <w:p w14:paraId="35F743A1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  <w:tcBorders>
              <w:bottom w:val="single" w:sz="6" w:space="0" w:color="98D9D9"/>
            </w:tcBorders>
          </w:tcPr>
          <w:p w14:paraId="69EA493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shd w:val="clear" w:color="auto" w:fill="0D8080"/>
            <w:vAlign w:val="center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shd w:val="clear" w:color="auto" w:fill="0D8080"/>
            <w:vAlign w:val="center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shd w:val="clear" w:color="auto" w:fill="0D8080"/>
            <w:vAlign w:val="center"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DAEDED"/>
            <w:vAlign w:val="center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DAEDED"/>
            <w:vAlign w:val="center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161C2E">
        <w:trPr>
          <w:trHeight w:val="11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shd w:val="clear" w:color="auto" w:fill="0D8080"/>
            <w:vAlign w:val="center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auto"/>
            <w:vAlign w:val="center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auto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B25B8F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06666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6666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6666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6666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6666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6666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6666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6666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6666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6666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6666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161C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shd w:val="clear" w:color="auto" w:fill="0D8080"/>
            <w:vAlign w:val="center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DAEDED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86"/>
      </w:tblGrid>
      <w:tr w:rsidR="007263D1" w14:paraId="7FDBE29C" w14:textId="77777777" w:rsidTr="00A242E4">
        <w:trPr>
          <w:trHeight w:val="2963"/>
        </w:trPr>
        <w:tc>
          <w:tcPr>
            <w:tcW w:w="4045" w:type="dxa"/>
          </w:tcPr>
          <w:p w14:paraId="7F5BCD32" w14:textId="7E13DEB1" w:rsidR="007263D1" w:rsidRDefault="00A242E4" w:rsidP="007263D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B531CB1" wp14:editId="013D80CD">
                  <wp:extent cx="2452869" cy="1787857"/>
                  <wp:effectExtent l="0" t="0" r="5080" b="3175"/>
                  <wp:docPr id="1896366663" name="Рисунок 18963666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3" name="էլեկտրոլիզ 1.png"/>
                          <pic:cNvPicPr/>
                        </pic:nvPicPr>
                        <pic:blipFill>
                          <a:blip r:embed="rId7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3368" cy="17882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A242E4">
        <w:trPr>
          <w:trHeight w:val="410"/>
        </w:trPr>
        <w:tc>
          <w:tcPr>
            <w:tcW w:w="404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9667EA">
              <w:t>Իրի նիկելապատման սարքը</w:t>
            </w:r>
          </w:p>
        </w:tc>
      </w:tr>
    </w:tbl>
    <w:p w14:paraId="07E2A255" w14:textId="57D594F8" w:rsidR="00BF0CD8" w:rsidRPr="00834610" w:rsidRDefault="00BF0CD8" w:rsidP="00302A17">
      <w:pPr>
        <w:pStyle w:val="Q-Normal"/>
      </w:pPr>
      <w:r w:rsidRPr="00834610">
        <w:t xml:space="preserve"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</w:t>
      </w:r>
      <w:r w:rsidR="00A242E4">
        <w:t>կիրառ</w:t>
      </w:r>
      <w:r w:rsidRPr="00834610">
        <w:t>ում են նիկելի թիթեղ:  Էլեկտրոդների վրա ընթանում են հետևյալ կիսառեակցիաները.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263D1">
        <w:trPr>
          <w:jc w:val="right"/>
        </w:trPr>
        <w:tc>
          <w:tcPr>
            <w:tcW w:w="1012" w:type="dxa"/>
          </w:tcPr>
          <w:p w14:paraId="1C7A5359" w14:textId="77777777" w:rsidR="00BF0CD8" w:rsidRPr="00834610" w:rsidRDefault="00BF0CD8" w:rsidP="007263D1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263D1">
        <w:trPr>
          <w:jc w:val="right"/>
        </w:trPr>
        <w:tc>
          <w:tcPr>
            <w:tcW w:w="1012" w:type="dxa"/>
          </w:tcPr>
          <w:p w14:paraId="076E5FB7" w14:textId="77777777" w:rsidR="00BF0CD8" w:rsidRPr="00834610" w:rsidRDefault="00BF0CD8" w:rsidP="007263D1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6AB597C6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064F90">
        <w:t>3</w:t>
      </w:r>
      <w:r w:rsidRPr="00834610">
        <w:t>):</w:t>
      </w:r>
    </w:p>
    <w:p w14:paraId="087694CA" w14:textId="77777777" w:rsidR="00A242E4" w:rsidRDefault="00A242E4" w:rsidP="00302A17">
      <w:pPr>
        <w:pStyle w:val="Q-Normal"/>
      </w:pPr>
    </w:p>
    <w:p w14:paraId="3A2B8429" w14:textId="1F2FD121" w:rsidR="00BF0CD8" w:rsidRPr="00834610" w:rsidRDefault="00BF0CD8" w:rsidP="00302A17">
      <w:pPr>
        <w:pStyle w:val="Q-Normal"/>
      </w:pPr>
      <w:r w:rsidRPr="00834610">
        <w:lastRenderedPageBreak/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82" w:name="_Toc133963340"/>
      <w:bookmarkStart w:id="1083" w:name="_Toc133965397"/>
      <w:bookmarkStart w:id="1084" w:name="_Toc133965653"/>
      <w:bookmarkStart w:id="1085" w:name="_Toc151878429"/>
      <w:r>
        <w:t>Ա</w:t>
      </w:r>
      <w:r w:rsidRPr="009704F4">
        <w:t>ՂԵՐԻ ՋՐԱՅԻՆ ԼՈՒԾՈՒՅԹՆԵՐՈՒՄ ԸՆԹԱՑՈՂ ԷԼԵԿՏՐՈԼԻԶԻ ՌԵԱԿՑԻԱՆԵՐԻ ՕՐԻՆԱԿՆԵՐ</w:t>
      </w:r>
      <w:bookmarkEnd w:id="1082"/>
      <w:bookmarkEnd w:id="1083"/>
      <w:bookmarkEnd w:id="1084"/>
      <w:bookmarkEnd w:id="1085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0"/>
        <w:gridCol w:w="265"/>
        <w:gridCol w:w="1265"/>
        <w:gridCol w:w="2065"/>
        <w:gridCol w:w="365"/>
      </w:tblGrid>
      <w:tr w:rsidR="00B25B8F" w:rsidRPr="007263D1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25B8F" w:rsidRPr="007263D1" w:rsidRDefault="00B25B8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25B8F" w:rsidRPr="007263D1" w:rsidRDefault="00B25B8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25B8F" w:rsidRPr="007263D1" w:rsidRDefault="00B25B8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25B8F" w:rsidRPr="007263D1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25B8F" w:rsidRPr="007263D1" w:rsidRDefault="00B25B8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25B8F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25B8F" w:rsidRPr="007263D1" w:rsidRDefault="00B25B8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25B8F" w:rsidRPr="007263D1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25B8F" w:rsidRPr="007263D1" w:rsidRDefault="00B25B8F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  <w:tr w:rsidR="00B25B8F" w:rsidRPr="007263D1" w14:paraId="2E9E35A5" w14:textId="77777777" w:rsidTr="00B25B8F">
        <w:trPr>
          <w:gridAfter w:val="1"/>
          <w:wAfter w:w="365" w:type="dxa"/>
          <w:trHeight w:val="134"/>
          <w:jc w:val="center"/>
        </w:trPr>
        <w:tc>
          <w:tcPr>
            <w:tcW w:w="4765" w:type="dxa"/>
            <w:gridSpan w:val="4"/>
          </w:tcPr>
          <w:p w14:paraId="47ED28A6" w14:textId="6FABB25E" w:rsidR="00B25B8F" w:rsidRDefault="00B25B8F" w:rsidP="00B25B8F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  <w:tr w:rsidR="00B25B8F" w:rsidRPr="007263D1" w14:paraId="508DB41C" w14:textId="77777777" w:rsidTr="00B25B8F">
        <w:trPr>
          <w:jc w:val="center"/>
        </w:trPr>
        <w:tc>
          <w:tcPr>
            <w:tcW w:w="1170" w:type="dxa"/>
          </w:tcPr>
          <w:p w14:paraId="407182AC" w14:textId="77777777" w:rsidR="00B25B8F" w:rsidRPr="007263D1" w:rsidRDefault="00B25B8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1530" w:type="dxa"/>
            <w:gridSpan w:val="2"/>
          </w:tcPr>
          <w:p w14:paraId="5DAEE08B" w14:textId="77777777" w:rsidR="00B25B8F" w:rsidRPr="00161C2E" w:rsidRDefault="00B25B8F" w:rsidP="00B25B8F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highlight w:val="yellow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808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808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808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25B8F" w:rsidRPr="00161C2E" w:rsidRDefault="00B25B8F" w:rsidP="00B25B8F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8080"/>
                <w:sz w:val="20"/>
                <w:szCs w:val="20"/>
                <w:highlight w:val="yellow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808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808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808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nil"/>
            </w:tcBorders>
          </w:tcPr>
          <w:p w14:paraId="40C6602E" w14:textId="77777777" w:rsidR="00B25B8F" w:rsidRPr="007263D1" w:rsidRDefault="00B25B8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B25B8F">
      <w:pPr>
        <w:pStyle w:val="Q-Normal"/>
        <w:ind w:firstLine="432"/>
        <w:contextualSpacing w:val="0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60D78EA1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441CE2" w:rsidRDefault="00441CE2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732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6114C561" w14:textId="77777777" w:rsidR="00441CE2" w:rsidRDefault="00441CE2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5EC3EBF6">
                <wp:extent cx="1871529" cy="358923"/>
                <wp:effectExtent l="0" t="0" r="0" b="0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441CE2" w:rsidRDefault="00441CE2" w:rsidP="00A242E4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733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441CE2" w:rsidRDefault="00441CE2" w:rsidP="00A242E4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w:lastRenderedPageBreak/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255"/>
        <w:gridCol w:w="1075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FF1C2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255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1075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FF1C2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255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1075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4A306C4B" w14:textId="77777777" w:rsidR="00BF0CD8" w:rsidRPr="0076361B" w:rsidRDefault="00BF0CD8" w:rsidP="00FF1C2D">
      <w:pPr>
        <w:pStyle w:val="Q-Normal"/>
        <w:ind w:left="63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441CE2" w:rsidRDefault="00441CE2" w:rsidP="00FF1C2D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734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eUVkw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DA+eUV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441CE2" w:rsidRDefault="00441CE2" w:rsidP="00FF1C2D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1"/>
        <w:gridCol w:w="606"/>
        <w:gridCol w:w="2735"/>
        <w:gridCol w:w="995"/>
        <w:gridCol w:w="1946"/>
        <w:gridCol w:w="471"/>
      </w:tblGrid>
      <w:tr w:rsidR="00BF0CD8" w:rsidRPr="007263D1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377"/>
        <w:gridCol w:w="1215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FF1C2D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1A28CF" w:rsidRPr="007263D1" w14:paraId="0700C011" w14:textId="77777777" w:rsidTr="00FF1C2D">
        <w:trPr>
          <w:gridAfter w:val="1"/>
          <w:wAfter w:w="12" w:type="dxa"/>
          <w:cantSplit/>
          <w:trHeight w:val="188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 w:val="restart"/>
            <w:tcBorders>
              <w:left w:val="nil"/>
            </w:tcBorders>
            <w:vAlign w:val="center"/>
          </w:tcPr>
          <w:p w14:paraId="064450B0" w14:textId="478A3108" w:rsidR="001A28CF" w:rsidRPr="007263D1" w:rsidRDefault="00000000" w:rsidP="001A28C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nil"/>
            </w:tcBorders>
          </w:tcPr>
          <w:p w14:paraId="05D813A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77C656" w14:textId="77777777" w:rsidR="001A28CF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1A28CF" w:rsidRPr="007263D1" w14:paraId="226ED399" w14:textId="77777777" w:rsidTr="00FF1C2D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/>
            <w:tcBorders>
              <w:left w:val="nil"/>
              <w:bottom w:val="single" w:sz="4" w:space="0" w:color="auto"/>
            </w:tcBorders>
          </w:tcPr>
          <w:p w14:paraId="7E5832B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nil"/>
            </w:tcBorders>
          </w:tcPr>
          <w:p w14:paraId="189FB3CA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0FD29" w14:textId="5B1D6154" w:rsidR="001A28CF" w:rsidRPr="007263D1" w:rsidRDefault="001A28CF" w:rsidP="00161C2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808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808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D62D83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22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310A3D50" w:rsidR="001A28CF" w:rsidRPr="00161C2E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808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808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FF1C2D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ACE6E6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EDFAFA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7263D1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Կ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7263D1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7263D1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7263D1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890"/>
        <w:gridCol w:w="452"/>
        <w:gridCol w:w="353"/>
        <w:gridCol w:w="8"/>
        <w:gridCol w:w="325"/>
        <w:gridCol w:w="810"/>
        <w:gridCol w:w="2473"/>
        <w:gridCol w:w="270"/>
        <w:gridCol w:w="12"/>
      </w:tblGrid>
      <w:tr w:rsidR="00BF0CD8" w:rsidRPr="007263D1" w14:paraId="3C5E1B95" w14:textId="77777777" w:rsidTr="00165517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5D3C261D" w:rsidR="00BF0CD8" w:rsidRPr="007263D1" w:rsidRDefault="00BF0CD8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lastRenderedPageBreak/>
              <w:t>I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263D1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333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02CD70" w14:textId="77777777" w:rsidR="00BF0CD8" w:rsidRPr="007263D1" w:rsidRDefault="00BF0CD8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73" w:type="dxa"/>
            <w:tcBorders>
              <w:right w:val="single" w:sz="4" w:space="0" w:color="auto"/>
            </w:tcBorders>
          </w:tcPr>
          <w:p w14:paraId="09F56AED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2713C44A" w14:textId="77777777" w:rsidR="00BF0CD8" w:rsidRPr="007263D1" w:rsidRDefault="00BF0CD8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BF0CD8" w:rsidRPr="007263D1" w14:paraId="3D665A7A" w14:textId="77777777" w:rsidTr="00165517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263D1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33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473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0FF176C7" w14:textId="77777777" w:rsidR="00BF0CD8" w:rsidRPr="007263D1" w:rsidRDefault="00BF0CD8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FF1C2D">
        <w:trPr>
          <w:jc w:val="center"/>
        </w:trPr>
        <w:tc>
          <w:tcPr>
            <w:tcW w:w="3905" w:type="dxa"/>
            <w:gridSpan w:val="8"/>
            <w:tcBorders>
              <w:right w:val="single" w:sz="4" w:space="0" w:color="auto"/>
            </w:tcBorders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25" w:type="dxa"/>
            <w:vMerge w:val="restart"/>
            <w:tcBorders>
              <w:lef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565" w:type="dxa"/>
            <w:gridSpan w:val="4"/>
            <w:vMerge w:val="restart"/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FF1C2D">
        <w:trPr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808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808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808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946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3" w:type="dxa"/>
            <w:gridSpan w:val="3"/>
            <w:tcBorders>
              <w:right w:val="single" w:sz="4" w:space="0" w:color="auto"/>
            </w:tcBorders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808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808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808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808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25" w:type="dxa"/>
            <w:vMerge/>
            <w:tcBorders>
              <w:lef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565" w:type="dxa"/>
            <w:gridSpan w:val="4"/>
            <w:vMerge/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1A28CF" w:rsidRPr="007263D1" w14:paraId="26EAF9AF" w14:textId="77777777" w:rsidTr="00165517">
        <w:trPr>
          <w:trHeight w:val="620"/>
          <w:jc w:val="center"/>
        </w:trPr>
        <w:tc>
          <w:tcPr>
            <w:tcW w:w="4230" w:type="dxa"/>
            <w:gridSpan w:val="9"/>
            <w:tcBorders>
              <w:right w:val="single" w:sz="4" w:space="0" w:color="auto"/>
            </w:tcBorders>
            <w:shd w:val="clear" w:color="auto" w:fill="ACE6E6"/>
          </w:tcPr>
          <w:p w14:paraId="6CCF0557" w14:textId="77777777" w:rsidR="001A28CF" w:rsidRPr="001A28CF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565" w:type="dxa"/>
            <w:gridSpan w:val="4"/>
            <w:shd w:val="clear" w:color="auto" w:fill="E1F5F5"/>
          </w:tcPr>
          <w:p w14:paraId="2EA91081" w14:textId="677ED910" w:rsidR="001A28CF" w:rsidRPr="007263D1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086" w:name="_Toc151878430"/>
      <w:r w:rsidRPr="0025216B">
        <w:t>ԽՆԴԻՐՆԵՐ ԷԼԵԿՏՐՈԼԻԶԻ ՎԵՐԱԲԵՐՅԱԼ</w:t>
      </w:r>
      <w:bookmarkEnd w:id="1086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lastRenderedPageBreak/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5B0AF26" w14:textId="791AC5BE" w:rsidR="00AA159C" w:rsidRDefault="00AA159C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210C7A" wp14:editId="75E860EF">
                <wp:extent cx="5060950" cy="872115"/>
                <wp:effectExtent l="0" t="0" r="6350" b="4445"/>
                <wp:docPr id="1896199415" name="Canvas 18961994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938011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04912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3C19D9" w14:textId="4CA64D43" w:rsidR="00AA159C" w:rsidRPr="00831569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3156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96972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35AFD9" w14:textId="3BDAF8BF" w:rsidR="00AA159C" w:rsidRPr="001E62CE" w:rsidRDefault="00831569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ՄԱՔՈՒՐ ՆՅՈՒԹԵՐ ԵՎ ԽԱՌՆՈՒՐԴՆԵՐ, ԽԱՌՆՈՒՐԴՆԵՐԻ ԲԱԺԱՆՄԱՆ ԵՂԱՆԱԿ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506990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10C7A" id="Canvas 1896199415" o:spid="_x0000_s173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MFCtTR5BAAA/Q0AAA4AAAAAAAAA&#10;AAAAAAAALgIAAGRycy9lMm9Eb2MueG1sUEsBAi0AFAAGAAgAAAAhACtaiz3YAAAABQEAAA8AAAAA&#10;AAAAAAAAAAAA0wYAAGRycy9kb3ducmV2LnhtbFBLBQYAAAAABAAEAPMAAADYBwAAAAA=&#10;">
                <v:shape id="_x0000_s173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3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">
                  <v:shape id="Hexagon 1" o:spid="_x0000_s173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563C19D9" w14:textId="4CA64D43" w:rsidR="00AA159C" w:rsidRPr="00831569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3156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2</w:t>
                          </w:r>
                        </w:p>
                      </w:txbxContent>
                    </v:textbox>
                  </v:shape>
                  <v:rect id="Rectangle 1" o:spid="_x0000_s173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" filled="f" stroked="f" strokeweight="1.5pt">
                    <v:textbox>
                      <w:txbxContent>
                        <w:p w14:paraId="2835AFD9" w14:textId="3BDAF8BF" w:rsidR="00AA159C" w:rsidRPr="001E62CE" w:rsidRDefault="00831569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ՄԱՔՈՒՐ ՆՅՈՒԹԵՐ ԵՎ ԽԱՌՆՈՒՐԴՆԵՐ, ԽԱՌՆՈՒՐԴՆԵՐԻ ԲԱԺԱՆՄԱՆ ԵՂԱՆԱԿ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4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087" w:name="_Toc133963341"/>
      <w:bookmarkStart w:id="1088" w:name="_Toc133965398"/>
      <w:bookmarkStart w:id="1089" w:name="_Toc133965654"/>
      <w:bookmarkStart w:id="1090" w:name="_Toc151878431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087"/>
      <w:bookmarkEnd w:id="1088"/>
      <w:bookmarkEnd w:id="1089"/>
      <w:bookmarkEnd w:id="1090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2483332">
                <wp:extent cx="3631963" cy="744583"/>
                <wp:effectExtent l="0" t="0" r="6985" b="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7445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441CE2" w:rsidRDefault="00441CE2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741" style="width:286pt;height:5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A39351A" w14:textId="77777777" w:rsidR="00441CE2" w:rsidRDefault="00441CE2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21026E7A">
                <wp:extent cx="4512180" cy="487111"/>
                <wp:effectExtent l="0" t="0" r="3175" b="8255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4871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441CE2" w:rsidRDefault="00441CE2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742" style="width:355.3pt;height:3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2D35B6D" w14:textId="77777777" w:rsidR="00441CE2" w:rsidRDefault="00441CE2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lastRenderedPageBreak/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25035CB1">
                <wp:extent cx="4281443" cy="487110"/>
                <wp:effectExtent l="0" t="0" r="5080" b="8255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48711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441CE2" w:rsidRDefault="00441CE2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743" style="width:337.1pt;height:3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174191F" w14:textId="77777777" w:rsidR="00441CE2" w:rsidRDefault="00441CE2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091" w:name="_Toc133963342"/>
      <w:bookmarkStart w:id="1092" w:name="_Toc133965399"/>
      <w:bookmarkStart w:id="1093" w:name="_Toc133965655"/>
      <w:bookmarkStart w:id="1094" w:name="_Toc151878432"/>
      <w:r w:rsidRPr="0004270A">
        <w:t>Խ</w:t>
      </w:r>
      <w:r>
        <w:t>ԱՌՆՈՒՐԴՆԵՐԻ ԲԱԺԱՆՄԱՆ ՄԵԹՈԴՆԵՐԸ</w:t>
      </w:r>
      <w:bookmarkEnd w:id="1091"/>
      <w:bookmarkEnd w:id="1092"/>
      <w:bookmarkEnd w:id="1093"/>
      <w:bookmarkEnd w:id="1094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095" w:name="_Toc133963343"/>
      <w:bookmarkStart w:id="1096" w:name="_Toc133965400"/>
      <w:bookmarkStart w:id="1097" w:name="_Toc133965656"/>
      <w:bookmarkStart w:id="1098" w:name="_Toc151878433"/>
      <w:r w:rsidRPr="0004270A">
        <w:t>Ա</w:t>
      </w:r>
      <w:r>
        <w:t>ՆՀԱՄԱՍԵՌ ԽԱՌՆՈՒՐԴՆԵՐԻ ԲԱԺԱՆՈՒՄԸ</w:t>
      </w:r>
      <w:bookmarkEnd w:id="1095"/>
      <w:bookmarkEnd w:id="1096"/>
      <w:bookmarkEnd w:id="1097"/>
      <w:bookmarkEnd w:id="1098"/>
    </w:p>
    <w:p w14:paraId="036770A3" w14:textId="77777777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25324799" w14:textId="77777777" w:rsidR="00FF1C2D" w:rsidRDefault="00BF0CD8" w:rsidP="00302A17">
      <w:pPr>
        <w:pStyle w:val="Q-Normal"/>
      </w:pPr>
      <w:r w:rsidRPr="00802BB0">
        <w:lastRenderedPageBreak/>
        <w:t>Անհամասեռ խառնուրդների բաժանման ամենատարածված եղանակներն են պարզեցումը, ֆիլտրումը (զտումը), մագնիսի ազդեցությունը:</w:t>
      </w:r>
    </w:p>
    <w:p w14:paraId="3258D33D" w14:textId="76E0B2A4" w:rsidR="00BF0CD8" w:rsidRPr="00802BB0" w:rsidRDefault="00BF0CD8" w:rsidP="00302A17">
      <w:pPr>
        <w:pStyle w:val="Q-Normal"/>
      </w:pPr>
      <w:r w:rsidRPr="00802BB0">
        <w:t xml:space="preserve">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099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00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50909BE1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064F90">
        <w:t>4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099"/>
      <w:bookmarkEnd w:id="1100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6"/>
        <w:gridCol w:w="2188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7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7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6A28E9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0BB7D485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064F90">
        <w:t>5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 xml:space="preserve">անոթ է: Օրինակ՝ բենզինի և ջրի խառնուրդը բաժանելու համար խառնուրդը լցնում են բաժանիչ ձագարի մեջ, սպասում են մինչև հայտնվի ֆազերի բաժանման հստակ </w:t>
      </w:r>
      <w:r w:rsidRPr="00B262EE">
        <w:lastRenderedPageBreak/>
        <w:t>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44F72197" w14:textId="2660B8E7" w:rsidR="00F65E13" w:rsidRDefault="00BF0CD8" w:rsidP="00064F9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1906DD86" w:rsidR="00BF0CD8" w:rsidRDefault="00BF0CD8" w:rsidP="00302A17">
      <w:pPr>
        <w:pStyle w:val="Q-Normal"/>
        <w:rPr>
          <w:noProof/>
        </w:rPr>
      </w:pPr>
      <w:r w:rsidRPr="00533C47">
        <w:t>Հեղուկների ֆիլտրման համար կարելի է օգտագործել ֆիլտրի թուղթ, որը սովորաբար ծալում են չորս</w:t>
      </w:r>
      <w:r w:rsidR="00064F90">
        <w:t xml:space="preserve"> </w:t>
      </w:r>
      <w:r w:rsidRPr="00533C47">
        <w:t xml:space="preserve">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064F90">
        <w:t>6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lastRenderedPageBreak/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</w:tblGrid>
      <w:tr w:rsidR="00A0699E" w14:paraId="1778E75E" w14:textId="77777777" w:rsidTr="0085651A">
        <w:tc>
          <w:tcPr>
            <w:tcW w:w="4405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00E6A00">
                  <wp:extent cx="2593075" cy="1419225"/>
                  <wp:effectExtent l="0" t="0" r="0" b="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7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116" cy="1438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85651A">
        <w:trPr>
          <w:trHeight w:val="351"/>
        </w:trPr>
        <w:tc>
          <w:tcPr>
            <w:tcW w:w="4405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2A387B3C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85651A">
        <w:t>7</w:t>
      </w:r>
      <w:r w:rsidR="00FE0B18">
        <w:t>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022C0B">
      <w:pPr>
        <w:pStyle w:val="Q-Normal"/>
        <w:numPr>
          <w:ilvl w:val="0"/>
          <w:numId w:val="62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022C0B">
      <w:pPr>
        <w:pStyle w:val="Q-Normal"/>
        <w:numPr>
          <w:ilvl w:val="0"/>
          <w:numId w:val="62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101" w:name="_Toc133963344"/>
      <w:bookmarkStart w:id="1102" w:name="_Toc133965401"/>
      <w:bookmarkStart w:id="1103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04" w:name="_Toc151878434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01"/>
      <w:bookmarkEnd w:id="1102"/>
      <w:bookmarkEnd w:id="1103"/>
      <w:bookmarkEnd w:id="1104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lastRenderedPageBreak/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Թորում,</w:t>
      </w:r>
    </w:p>
    <w:p w14:paraId="05696EA6" w14:textId="77777777" w:rsidR="00BF0CD8" w:rsidRDefault="00BF0CD8" w:rsidP="00022C0B">
      <w:pPr>
        <w:pStyle w:val="Q-Normal"/>
        <w:numPr>
          <w:ilvl w:val="0"/>
          <w:numId w:val="63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A0699E" w14:paraId="3419981C" w14:textId="77777777" w:rsidTr="0085651A">
        <w:trPr>
          <w:trHeight w:val="3318"/>
        </w:trPr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7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85651A">
        <w:trPr>
          <w:trHeight w:val="420"/>
        </w:trPr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85651A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334DC2C7">
                  <wp:extent cx="1787857" cy="1580219"/>
                  <wp:effectExtent l="0" t="0" r="3175" b="127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7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198" cy="162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85651A">
        <w:trPr>
          <w:trHeight w:val="564"/>
        </w:trPr>
        <w:tc>
          <w:tcPr>
            <w:tcW w:w="2949" w:type="dxa"/>
          </w:tcPr>
          <w:p w14:paraId="0C31DC87" w14:textId="5660A639" w:rsidR="00A0699E" w:rsidRPr="00BD77FA" w:rsidRDefault="00A0699E" w:rsidP="0085651A">
            <w:pPr>
              <w:pStyle w:val="5"/>
            </w:pPr>
            <w:r>
              <w:t>Հասարակ թորում</w:t>
            </w:r>
          </w:p>
        </w:tc>
      </w:tr>
    </w:tbl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492F660C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85651A">
        <w:t>8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Default="00BF0CD8" w:rsidP="00302A17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02B2FE64" w14:textId="77777777" w:rsidR="0085651A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85651A">
        <w:t>9</w:t>
      </w:r>
      <w:r w:rsidRPr="00533C47">
        <w:t xml:space="preserve">): </w:t>
      </w:r>
    </w:p>
    <w:tbl>
      <w:tblPr>
        <w:tblStyle w:val="TableGrid"/>
        <w:tblpPr w:leftFromText="180" w:rightFromText="180" w:vertAnchor="text" w:horzAnchor="margin" w:tblpXSpec="right" w:tblpY="4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85651A" w:rsidRPr="0085651A" w14:paraId="1A53496D" w14:textId="77777777" w:rsidTr="0085651A">
        <w:tc>
          <w:tcPr>
            <w:tcW w:w="3846" w:type="dxa"/>
          </w:tcPr>
          <w:p w14:paraId="575CB331" w14:textId="77777777" w:rsidR="0085651A" w:rsidRDefault="0085651A" w:rsidP="0085651A">
            <w:pPr>
              <w:pStyle w:val="Q-Normal"/>
              <w:ind w:firstLine="0"/>
            </w:pPr>
            <w:r w:rsidRPr="00533C47">
              <w:rPr>
                <w:noProof/>
              </w:rPr>
              <w:lastRenderedPageBreak/>
              <w:drawing>
                <wp:inline distT="0" distB="0" distL="0" distR="0" wp14:anchorId="1FFFA43A" wp14:editId="2D4BFB3F">
                  <wp:extent cx="2305396" cy="1930826"/>
                  <wp:effectExtent l="0" t="0" r="0" b="0"/>
                  <wp:docPr id="1896366665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7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651A" w14:paraId="65F5C125" w14:textId="77777777" w:rsidTr="0085651A">
        <w:tc>
          <w:tcPr>
            <w:tcW w:w="3846" w:type="dxa"/>
          </w:tcPr>
          <w:p w14:paraId="0834A049" w14:textId="77777777" w:rsidR="0085651A" w:rsidRPr="00A0699E" w:rsidRDefault="0085651A" w:rsidP="0085651A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4B26A94D" w14:textId="6B7500F7" w:rsidR="00BF0CD8" w:rsidRPr="00533C47" w:rsidRDefault="00BF0CD8" w:rsidP="00302A17">
      <w:pPr>
        <w:pStyle w:val="Q-Normal"/>
      </w:pPr>
      <w:r w:rsidRPr="00533C47">
        <w:t xml:space="preserve">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129B9FF1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</w:t>
      </w:r>
      <w:r w:rsidR="0085651A">
        <w:t>20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68CF84F1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</w:t>
      </w:r>
      <w:r w:rsidR="00700F40">
        <w:t>1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024C1441" wp14:editId="24FFBEBD">
                  <wp:extent cx="1915795" cy="2552065"/>
                  <wp:effectExtent l="0" t="0" r="0" b="0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7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646D5578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F7511E">
        <w:t>2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0245295D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7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0A197D5D" w:rsidR="006C55C0" w:rsidRDefault="00B24F46" w:rsidP="00A0699E">
      <w:pPr>
        <w:pStyle w:val="Q-Normal"/>
      </w:pPr>
      <w:r w:rsidRPr="00533C47">
        <w:t xml:space="preserve"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</w:t>
      </w:r>
      <w:r w:rsidRPr="00533C47">
        <w:lastRenderedPageBreak/>
        <w:t>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F7511E">
        <w:t>3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9828BA3" w14:textId="62DFB33B" w:rsidR="00AA159C" w:rsidRDefault="00AA159C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EBC071" wp14:editId="01427902">
                <wp:extent cx="5060950" cy="872115"/>
                <wp:effectExtent l="0" t="0" r="6350" b="4445"/>
                <wp:docPr id="540179573" name="Canvas 540179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2023153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75219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3A769" w14:textId="34A6083F" w:rsidR="00AA159C" w:rsidRPr="00831569" w:rsidRDefault="00AA159C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31569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479812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2939BE" w14:textId="77777777" w:rsidR="00831569" w:rsidRPr="00831569" w:rsidRDefault="00831569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ԴԻՍՊԵՐՍ (ՑՐԻՎ) ՀԱՄԱԿԱՐԳԵՐ, </w:t>
                                </w:r>
                              </w:p>
                              <w:p w14:paraId="3A88E6F1" w14:textId="4898E516" w:rsidR="00AA159C" w:rsidRPr="001E62CE" w:rsidRDefault="00831569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ԿՈԼՈԻԴ ԼՈՒԾ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79949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EBC071" id="Canvas 540179573" o:spid="_x0000_s174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NfQbLV/BAAA/g0AAA4A&#10;AAAAAAAAAAAAAAAALgIAAGRycy9lMm9Eb2MueG1sUEsBAi0AFAAGAAgAAAAhACtaiz3YAAAABQEA&#10;AA8AAAAAAAAAAAAAAAAA2QYAAGRycy9kb3ducmV2LnhtbFBLBQYAAAAABAAEAPMAAADeBwAAAAA=&#10;">
                <v:shape id="_x0000_s174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4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">
                  <v:shape id="Hexagon 1" o:spid="_x0000_s174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1033A769" w14:textId="34A6083F" w:rsidR="00AA159C" w:rsidRPr="00831569" w:rsidRDefault="00AA159C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31569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3</w:t>
                          </w:r>
                        </w:p>
                      </w:txbxContent>
                    </v:textbox>
                  </v:shape>
                  <v:rect id="Rectangle 1" o:spid="_x0000_s174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" filled="f" stroked="f" strokeweight="1.5pt">
                    <v:textbox>
                      <w:txbxContent>
                        <w:p w14:paraId="002939BE" w14:textId="77777777" w:rsidR="00831569" w:rsidRPr="00831569" w:rsidRDefault="00831569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ԴԻՍՊԵՐՍ (ՑՐԻՎ) ՀԱՄԱԿԱՐԳԵՐ, </w:t>
                          </w:r>
                        </w:p>
                        <w:p w14:paraId="3A88E6F1" w14:textId="4898E516" w:rsidR="00AA159C" w:rsidRPr="001E62CE" w:rsidRDefault="00831569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ԿՈԼՈԻԴ ԼՈՒԾ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74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05" w:name="_Toc133963345"/>
      <w:bookmarkStart w:id="1106" w:name="_Toc133965402"/>
      <w:bookmarkStart w:id="1107" w:name="_Toc133965658"/>
      <w:bookmarkStart w:id="1108" w:name="_Toc151878435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05"/>
      <w:bookmarkEnd w:id="1106"/>
      <w:bookmarkEnd w:id="1107"/>
      <w:bookmarkEnd w:id="1108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007AEF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58D059F7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441CE2" w:rsidRDefault="00441CE2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750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441CE2" w:rsidRDefault="00441CE2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007AEF">
      <w:pPr>
        <w:pStyle w:val="Q-Normal"/>
        <w:ind w:right="205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50941EDB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66564D81" w:rsidR="00441CE2" w:rsidRDefault="00441CE2" w:rsidP="00C454C8">
                            <w:pPr>
                              <w:pStyle w:val="Q-Yndgcvac"/>
                            </w:pPr>
                            <w:r>
                              <w:t xml:space="preserve">Այն նյութը, որը բաշխված է մյուսի ծավալում և ունի ավելի քիչ քանակ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751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68E80599" w14:textId="66564D81" w:rsidR="00441CE2" w:rsidRDefault="00441CE2" w:rsidP="00C454C8">
                      <w:pPr>
                        <w:pStyle w:val="Q-Yndgcvac"/>
                      </w:pPr>
                      <w:r>
                        <w:t xml:space="preserve">Այն նյութը, որը բաշխված է մյուսի ծավալում և ունի ավելի քիչ քանակ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3126151B">
                <wp:extent cx="3689088" cy="573206"/>
                <wp:effectExtent l="0" t="0" r="6985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5732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441CE2" w:rsidRDefault="00441CE2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752" style="width:290.5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441CE2" w:rsidRDefault="00441CE2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511606D5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F7511E">
        <w:t>4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300"/>
        <w:gridCol w:w="884"/>
        <w:gridCol w:w="1682"/>
        <w:gridCol w:w="3543"/>
      </w:tblGrid>
      <w:tr w:rsidR="00884C17" w:rsidRPr="00884C17" w14:paraId="2C292BB2" w14:textId="77777777" w:rsidTr="00E12D27">
        <w:trPr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18C84257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55A5BEB9" w14:textId="1C54C8C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5292A51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5ED4FE3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E12D27">
        <w:trPr>
          <w:trHeight w:val="363"/>
          <w:jc w:val="center"/>
        </w:trPr>
        <w:tc>
          <w:tcPr>
            <w:tcW w:w="12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8DD9D9"/>
            <w:vAlign w:val="center"/>
          </w:tcPr>
          <w:p w14:paraId="427E097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FAFA"/>
            <w:vAlign w:val="center"/>
          </w:tcPr>
          <w:p w14:paraId="783E87E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2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FAFA"/>
            <w:vAlign w:val="center"/>
          </w:tcPr>
          <w:p w14:paraId="11F089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D70681">
        <w:trPr>
          <w:trHeight w:val="309"/>
          <w:jc w:val="center"/>
        </w:trPr>
        <w:tc>
          <w:tcPr>
            <w:tcW w:w="125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8DD9D9"/>
            <w:vAlign w:val="center"/>
          </w:tcPr>
          <w:p w14:paraId="04100FE2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1F5F5"/>
            <w:vAlign w:val="center"/>
          </w:tcPr>
          <w:p w14:paraId="773E144F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1F5F5"/>
            <w:vAlign w:val="center"/>
          </w:tcPr>
          <w:p w14:paraId="239E184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1F5F5"/>
            <w:vAlign w:val="center"/>
          </w:tcPr>
          <w:p w14:paraId="0316461F" w14:textId="77777777" w:rsidR="00BF0CD8" w:rsidRPr="00884C17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6A28E9" w14:paraId="7175E870" w14:textId="77777777" w:rsidTr="00E12D27">
        <w:trPr>
          <w:trHeight w:val="237"/>
          <w:jc w:val="center"/>
        </w:trPr>
        <w:tc>
          <w:tcPr>
            <w:tcW w:w="12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D9D9"/>
            <w:vAlign w:val="center"/>
          </w:tcPr>
          <w:p w14:paraId="1A3E430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CE6E6"/>
            <w:vAlign w:val="center"/>
          </w:tcPr>
          <w:p w14:paraId="619DDB5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CE6E6"/>
            <w:vAlign w:val="center"/>
          </w:tcPr>
          <w:p w14:paraId="7FF57774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CE6E6"/>
            <w:vAlign w:val="center"/>
          </w:tcPr>
          <w:p w14:paraId="06F49E9F" w14:textId="77777777" w:rsidR="00BF0CD8" w:rsidRPr="00884C17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6A28E9" w14:paraId="2B3F48DF" w14:textId="77777777" w:rsidTr="00E12D27">
        <w:trPr>
          <w:jc w:val="center"/>
        </w:trPr>
        <w:tc>
          <w:tcPr>
            <w:tcW w:w="1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D9D9"/>
            <w:vAlign w:val="center"/>
          </w:tcPr>
          <w:p w14:paraId="5363171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FAFA"/>
            <w:vAlign w:val="center"/>
          </w:tcPr>
          <w:p w14:paraId="1B7A61E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FAFA"/>
            <w:vAlign w:val="center"/>
          </w:tcPr>
          <w:p w14:paraId="410B388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FAFA"/>
          </w:tcPr>
          <w:p w14:paraId="668584AA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D70681">
        <w:trPr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D9D9"/>
          </w:tcPr>
          <w:p w14:paraId="35DB68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1F5F5"/>
            <w:vAlign w:val="center"/>
          </w:tcPr>
          <w:p w14:paraId="3D33C12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1F5F5"/>
            <w:vAlign w:val="center"/>
          </w:tcPr>
          <w:p w14:paraId="05857D0A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1F5F5"/>
          </w:tcPr>
          <w:p w14:paraId="6D1A9EE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6A28E9" w14:paraId="2EF5E0C4" w14:textId="77777777" w:rsidTr="00E12D27">
        <w:trPr>
          <w:trHeight w:val="575"/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D9D9"/>
          </w:tcPr>
          <w:p w14:paraId="1A0B18E4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CE6E6"/>
            <w:vAlign w:val="center"/>
          </w:tcPr>
          <w:p w14:paraId="36C69F8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CE6E6"/>
            <w:vAlign w:val="center"/>
          </w:tcPr>
          <w:p w14:paraId="7CE2901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CE6E6"/>
          </w:tcPr>
          <w:p w14:paraId="2D6FA41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6A28E9" w14:paraId="2ABEBE96" w14:textId="77777777" w:rsidTr="00E12D27">
        <w:trPr>
          <w:jc w:val="center"/>
        </w:trPr>
        <w:tc>
          <w:tcPr>
            <w:tcW w:w="1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D9D9"/>
            <w:vAlign w:val="center"/>
          </w:tcPr>
          <w:p w14:paraId="29BC88B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FAFA"/>
            <w:vAlign w:val="center"/>
          </w:tcPr>
          <w:p w14:paraId="40D568D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FAFA"/>
            <w:vAlign w:val="center"/>
          </w:tcPr>
          <w:p w14:paraId="5624A95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FAFA"/>
          </w:tcPr>
          <w:p w14:paraId="1EC9473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D70681">
        <w:trPr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D9D9"/>
          </w:tcPr>
          <w:p w14:paraId="72A248A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1F5F5"/>
            <w:vAlign w:val="center"/>
          </w:tcPr>
          <w:p w14:paraId="56C9DF12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1F5F5"/>
            <w:vAlign w:val="center"/>
          </w:tcPr>
          <w:p w14:paraId="197F9C9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1F5F5"/>
          </w:tcPr>
          <w:p w14:paraId="369E89C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6A28E9" w14:paraId="73212083" w14:textId="77777777" w:rsidTr="00007AEF">
        <w:trPr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D9D9"/>
          </w:tcPr>
          <w:p w14:paraId="075C74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CE6E6"/>
            <w:vAlign w:val="center"/>
          </w:tcPr>
          <w:p w14:paraId="00FAED6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CE6E6"/>
            <w:vAlign w:val="center"/>
          </w:tcPr>
          <w:p w14:paraId="3572D3C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CE6E6"/>
          </w:tcPr>
          <w:p w14:paraId="11332BB9" w14:textId="673AF263" w:rsidR="00E4144A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1555"/>
        <w:gridCol w:w="2976"/>
        <w:gridCol w:w="1718"/>
      </w:tblGrid>
      <w:tr w:rsidR="00BF0CD8" w:rsidRPr="00884C17" w14:paraId="5FC6EC62" w14:textId="77777777" w:rsidTr="00884C17">
        <w:trPr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</w:tcPr>
          <w:p w14:paraId="520C222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2976" w:type="dxa"/>
            <w:vMerge w:val="restart"/>
            <w:shd w:val="clear" w:color="auto" w:fill="auto"/>
            <w:vAlign w:val="center"/>
          </w:tcPr>
          <w:p w14:paraId="3686F202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701" w:type="dxa"/>
            <w:shd w:val="clear" w:color="auto" w:fill="auto"/>
          </w:tcPr>
          <w:p w14:paraId="71FF074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884C17">
        <w:trPr>
          <w:jc w:val="center"/>
        </w:trPr>
        <w:tc>
          <w:tcPr>
            <w:tcW w:w="1555" w:type="dxa"/>
            <w:vMerge/>
            <w:shd w:val="clear" w:color="auto" w:fill="auto"/>
            <w:vAlign w:val="center"/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auto"/>
            <w:vAlign w:val="center"/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auto"/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884C17">
        <w:trPr>
          <w:jc w:val="center"/>
        </w:trPr>
        <w:tc>
          <w:tcPr>
            <w:tcW w:w="1555" w:type="dxa"/>
            <w:vMerge/>
            <w:shd w:val="clear" w:color="auto" w:fill="auto"/>
            <w:vAlign w:val="center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auto"/>
            <w:vAlign w:val="center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auto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884C17">
        <w:trPr>
          <w:jc w:val="center"/>
        </w:trPr>
        <w:tc>
          <w:tcPr>
            <w:tcW w:w="1555" w:type="dxa"/>
            <w:vMerge w:val="restart"/>
            <w:shd w:val="clear" w:color="auto" w:fill="DAEDED"/>
            <w:vAlign w:val="center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2976" w:type="dxa"/>
            <w:vMerge w:val="restart"/>
            <w:shd w:val="clear" w:color="auto" w:fill="DAEDED"/>
            <w:vAlign w:val="center"/>
          </w:tcPr>
          <w:p w14:paraId="23E07AD7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մ</w:t>
            </w:r>
          </w:p>
        </w:tc>
        <w:tc>
          <w:tcPr>
            <w:tcW w:w="1701" w:type="dxa"/>
            <w:shd w:val="clear" w:color="auto" w:fill="DAEDED"/>
          </w:tcPr>
          <w:p w14:paraId="75D555A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884C17">
        <w:trPr>
          <w:jc w:val="center"/>
        </w:trPr>
        <w:tc>
          <w:tcPr>
            <w:tcW w:w="1555" w:type="dxa"/>
            <w:vMerge/>
            <w:shd w:val="clear" w:color="auto" w:fill="DAEDED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DAEDED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DAEDED"/>
          </w:tcPr>
          <w:p w14:paraId="5246FFA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6A764B6C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lastRenderedPageBreak/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09" w:name="_Toc133963346"/>
      <w:bookmarkStart w:id="1110" w:name="_Toc133965403"/>
      <w:bookmarkStart w:id="1111" w:name="_Toc133965659"/>
    </w:p>
    <w:p w14:paraId="4D28FE23" w14:textId="43A38D5E" w:rsidR="00BF0CD8" w:rsidRPr="00311305" w:rsidRDefault="00E749F4" w:rsidP="00A50215">
      <w:pPr>
        <w:pStyle w:val="Q-Yentavernagir"/>
        <w:rPr>
          <w:szCs w:val="22"/>
        </w:rPr>
      </w:pPr>
      <w:bookmarkStart w:id="1112" w:name="_Toc151878436"/>
      <w:r w:rsidRPr="008B45ED">
        <w:t>Կ</w:t>
      </w:r>
      <w:r>
        <w:t>ՈԼՈԻԴ ՀԱՄԱԿԱՐԳԵՐ</w:t>
      </w:r>
      <w:bookmarkEnd w:id="1109"/>
      <w:bookmarkEnd w:id="1110"/>
      <w:bookmarkEnd w:id="1111"/>
      <w:bookmarkEnd w:id="1112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302F05EB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441CE2" w:rsidRDefault="00441CE2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753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C6AEBA5" w14:textId="0641F3B5" w:rsidR="00441CE2" w:rsidRDefault="00441CE2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4C40596E">
                <wp:extent cx="4683661" cy="566382"/>
                <wp:effectExtent l="0" t="0" r="3175" b="571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56638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441CE2" w:rsidRDefault="00441CE2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754" style="width:36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441CE2" w:rsidRDefault="00441CE2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lastRenderedPageBreak/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14E060D7" w:rsidR="00BF0CD8" w:rsidRDefault="00BF0CD8" w:rsidP="00F7511E">
      <w:pPr>
        <w:pStyle w:val="Q-Normal"/>
        <w:spacing w:after="120"/>
        <w:ind w:firstLine="432"/>
        <w:contextualSpacing w:val="0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</w:t>
      </w:r>
      <w:r w:rsidR="00F7511E">
        <w:t>5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4"/>
      </w:tblGrid>
      <w:tr w:rsidR="00884C17" w14:paraId="044B0DEE" w14:textId="77777777" w:rsidTr="00F7511E">
        <w:trPr>
          <w:trHeight w:val="2687"/>
        </w:trPr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536FBE03">
                  <wp:extent cx="2729316" cy="1546414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7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35" cy="154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F7511E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B0650C" w:rsidRPr="006A28E9" w14:paraId="41BAF23C" w14:textId="77777777" w:rsidTr="00B0650C">
        <w:trPr>
          <w:jc w:val="right"/>
        </w:trPr>
        <w:tc>
          <w:tcPr>
            <w:tcW w:w="2263" w:type="dxa"/>
          </w:tcPr>
          <w:p w14:paraId="1FCE2054" w14:textId="77777777" w:rsidR="00B0650C" w:rsidRDefault="00B0650C" w:rsidP="00884C17">
            <w:pPr>
              <w:pStyle w:val="Q-Normal"/>
              <w:ind w:firstLine="0"/>
              <w:rPr>
                <w:noProof/>
              </w:rPr>
            </w:pPr>
          </w:p>
        </w:tc>
      </w:tr>
      <w:tr w:rsidR="00884C17" w14:paraId="0A2D8E2A" w14:textId="77777777" w:rsidTr="00B0650C">
        <w:trPr>
          <w:jc w:val="right"/>
        </w:trPr>
        <w:tc>
          <w:tcPr>
            <w:tcW w:w="2263" w:type="dxa"/>
          </w:tcPr>
          <w:p w14:paraId="4F159623" w14:textId="19A8B9EA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8F11401" wp14:editId="57E748BF">
                  <wp:extent cx="2203370" cy="1304925"/>
                  <wp:effectExtent l="0" t="0" r="6985" b="0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7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5239" cy="1306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56EA449C" w14:textId="77777777" w:rsidTr="00B0650C">
        <w:trPr>
          <w:jc w:val="right"/>
        </w:trPr>
        <w:tc>
          <w:tcPr>
            <w:tcW w:w="2263" w:type="dxa"/>
          </w:tcPr>
          <w:p w14:paraId="10B3A5BF" w14:textId="1206226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33B4BA7B" w14:textId="77777777" w:rsidR="00BF0CD8" w:rsidRDefault="00BF0CD8" w:rsidP="00F7511E">
      <w:pPr>
        <w:pStyle w:val="Q-Normal"/>
        <w:spacing w:after="120"/>
        <w:ind w:firstLine="432"/>
        <w:contextualSpacing w:val="0"/>
      </w:pPr>
      <w:r>
        <w:t xml:space="preserve"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</w:t>
      </w:r>
      <w:r>
        <w:lastRenderedPageBreak/>
        <w:t>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12318162">
                <wp:extent cx="3120887" cy="614150"/>
                <wp:effectExtent l="0" t="0" r="381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0887" cy="614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441CE2" w:rsidRDefault="00441CE2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755" style="width:245.75pt;height:4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06F5038" w14:textId="2ED8F6A6" w:rsidR="00441CE2" w:rsidRDefault="00441CE2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65307873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</w:t>
      </w:r>
      <w:r w:rsidR="00F7511E">
        <w:t>6</w:t>
      </w:r>
      <w:r w:rsidR="00546236">
        <w:t>):</w:t>
      </w:r>
    </w:p>
    <w:p w14:paraId="174D563E" w14:textId="69997BE7" w:rsidR="00BF0CD8" w:rsidRDefault="00BF0CD8" w:rsidP="00884C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0DDB316B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</w:t>
      </w:r>
      <w:r w:rsidR="00F7511E">
        <w:t>7</w:t>
      </w:r>
      <w:r w:rsidR="00546236">
        <w:t>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3311D015">
                  <wp:extent cx="2377572" cy="1337480"/>
                  <wp:effectExtent l="0" t="0" r="381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7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735" cy="1353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884C17">
            <w:pPr>
              <w:pStyle w:val="5"/>
              <w:spacing w:before="0" w:after="0"/>
            </w:pPr>
            <w:r>
              <w:t>Դոնդողացման գործընթացը</w:t>
            </w:r>
          </w:p>
        </w:tc>
      </w:tr>
    </w:tbl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B30A04" w:rsidRDefault="00E749F4">
          <w:pPr>
            <w:pStyle w:val="TOCHeading"/>
            <w:rPr>
              <w:rFonts w:asciiTheme="minorHAnsi" w:hAnsiTheme="minorHAnsi"/>
              <w:color w:val="0D8080"/>
              <w:lang w:val="hy-AM"/>
            </w:rPr>
          </w:pPr>
          <w:r w:rsidRPr="00B30A04">
            <w:rPr>
              <w:rFonts w:asciiTheme="minorHAnsi" w:hAnsiTheme="minorHAnsi"/>
              <w:color w:val="0D8080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34844144" w14:textId="6F2A6D41" w:rsidR="00831569" w:rsidRDefault="000464C1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1878245" w:history="1">
            <w:r w:rsidR="00831569" w:rsidRPr="00CA5143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831569">
              <w:rPr>
                <w:noProof/>
                <w:webHidden/>
              </w:rPr>
              <w:tab/>
            </w:r>
            <w:r w:rsidR="00831569">
              <w:rPr>
                <w:noProof/>
                <w:webHidden/>
              </w:rPr>
              <w:fldChar w:fldCharType="begin"/>
            </w:r>
            <w:r w:rsidR="00831569">
              <w:rPr>
                <w:noProof/>
                <w:webHidden/>
              </w:rPr>
              <w:instrText xml:space="preserve"> PAGEREF _Toc151878245 \h </w:instrText>
            </w:r>
            <w:r w:rsidR="00831569">
              <w:rPr>
                <w:noProof/>
                <w:webHidden/>
              </w:rPr>
            </w:r>
            <w:r w:rsidR="00831569">
              <w:rPr>
                <w:noProof/>
                <w:webHidden/>
              </w:rPr>
              <w:fldChar w:fldCharType="separate"/>
            </w:r>
            <w:r w:rsidR="00831569">
              <w:rPr>
                <w:noProof/>
                <w:webHidden/>
              </w:rPr>
              <w:t>8</w:t>
            </w:r>
            <w:r w:rsidR="00831569">
              <w:rPr>
                <w:noProof/>
                <w:webHidden/>
              </w:rPr>
              <w:fldChar w:fldCharType="end"/>
            </w:r>
          </w:hyperlink>
        </w:p>
        <w:p w14:paraId="50C8A897" w14:textId="32D235FE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46" w:history="1">
            <w:r w:rsidRPr="00CA5143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F88F5C" w14:textId="53BAE4AA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47" w:history="1">
            <w:r w:rsidRPr="00CA5143">
              <w:rPr>
                <w:rStyle w:val="Hyperlink"/>
                <w:noProof/>
              </w:rPr>
              <w:t>§1.2. ԱՏՈՄ, ՄՈԼԵԿՈՒԼ, ՔԻՄԻԱԿԱՆ ՏԱՐ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A0827B" w14:textId="4E163D1B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48" w:history="1">
            <w:r w:rsidRPr="00CA5143">
              <w:rPr>
                <w:rStyle w:val="Hyperlink"/>
                <w:noProof/>
              </w:rPr>
              <w:t>§1.3. ՊԱՐԶ ԵՎ ԲԱՐԴ ՆՅՈՒԹԵՐ, ԱԼՈՏՐՈՊԻ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BA7C27" w14:textId="4F3242B8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49" w:history="1">
            <w:r w:rsidRPr="00CA5143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39CB58" w14:textId="4DB0F7BA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50" w:history="1">
            <w:r w:rsidRPr="00CA5143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3ACD75" w14:textId="080EF152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51" w:history="1">
            <w:r w:rsidRPr="00CA5143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E8B6EE" w14:textId="5265FA1D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52" w:history="1">
            <w:r w:rsidRPr="00CA5143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BE8F7D" w14:textId="4A49486D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53" w:history="1">
            <w:r w:rsidRPr="00CA5143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93B61A" w14:textId="0E6FE7EC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54" w:history="1">
            <w:r w:rsidRPr="00CA5143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BE01DA" w14:textId="0AD1478C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55" w:history="1">
            <w:r w:rsidRPr="00CA5143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59CC15" w14:textId="460B18A4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56" w:history="1">
            <w:r w:rsidRPr="00CA5143">
              <w:rPr>
                <w:rStyle w:val="Hyperlink"/>
                <w:noProof/>
              </w:rPr>
              <w:t>§1.8. ՀԱՇՎԱՐԿՆԵՐ ԸՍՏ ՆՅՈՒԹԻ ՔԻՄԻԱԿԱՆ ԲԱՆԱՁԵՎ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F70AD6" w14:textId="68342E03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57" w:history="1">
            <w:r w:rsidRPr="00CA5143">
              <w:rPr>
                <w:rStyle w:val="Hyperlink"/>
                <w:noProof/>
              </w:rPr>
              <w:t>ՏԱՐՐԻ ՄՈԼԱՅԻՆ ԲԱԺԻՆԸ ՄԻԱՑՈՒԹՅԱՆ ՄԵ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6778FA" w14:textId="4DFFB85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58" w:history="1">
            <w:r w:rsidRPr="00CA5143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98E25D" w14:textId="571EA93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59" w:history="1">
            <w:r w:rsidRPr="00CA5143">
              <w:rPr>
                <w:rStyle w:val="Hyperlink"/>
                <w:noProof/>
              </w:rPr>
              <w:t>ՏԱՐՐԻ ԶԱՆԳՎԱԾԱՅԻՆ ԲԱԺԻՆԸ ՄԻԱՑՈՒԹՅԱՆ ՄԵ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30F7EE" w14:textId="085CAFF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60" w:history="1">
            <w:r w:rsidRPr="00CA5143">
              <w:rPr>
                <w:rStyle w:val="Hyperlink"/>
                <w:noProof/>
              </w:rPr>
              <w:t>ՔԻՄԻԱԿԱՆ ՄԻԱՑՈՒԹՅԱՆ  ԲԱՆԱՁԵՎԻ ԱՐՏԱԾ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A43FBF" w14:textId="74510D50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61" w:history="1">
            <w:r w:rsidRPr="00CA5143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2E7DDE" w14:textId="41DB740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62" w:history="1">
            <w:r w:rsidRPr="00CA5143">
              <w:rPr>
                <w:rStyle w:val="Hyperlink"/>
                <w:noProof/>
              </w:rPr>
              <w:t>ԽՆԴԻՐՆԵՐ ԽԱՌՆՈՒՐԴ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9F94AC" w14:textId="3B1BE85B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63" w:history="1">
            <w:r w:rsidRPr="00CA5143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178153" w14:textId="0A6712E9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64" w:history="1">
            <w:r w:rsidRPr="00CA5143">
              <w:rPr>
                <w:rStyle w:val="Hyperlink"/>
                <w:noProof/>
              </w:rPr>
              <w:t>§1.9. ՆՅՈՒԹԻ ԱԳՐԵԳԱՏԱՅԻՆ ՎԻՃԱԿՆԵՐԸ, ԳԱԶԱՅԻՆ ՕՐԵՆ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C903ED" w14:textId="4092D43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65" w:history="1">
            <w:r w:rsidRPr="00CA5143">
              <w:rPr>
                <w:rStyle w:val="Hyperlink"/>
                <w:noProof/>
              </w:rPr>
              <w:t>ՆՅՈՒԹԻ ԱԳՐԵԳԱՏԱՅԻՆ ՎԻՃ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A86C78" w14:textId="5B95C5C0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66" w:history="1">
            <w:r w:rsidRPr="00CA5143">
              <w:rPr>
                <w:rStyle w:val="Hyperlink"/>
                <w:noProof/>
              </w:rPr>
              <w:t>ԳԱԶԱՅԻՆ ՕՐԵՆ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561B79" w14:textId="5817F42A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67" w:history="1">
            <w:r w:rsidRPr="00CA5143">
              <w:rPr>
                <w:rStyle w:val="Hyperlink"/>
                <w:noProof/>
              </w:rPr>
              <w:t>ԱՎՈԳԱԴՐՈՅԻ ՕՐԵՆՔ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68CFAA" w14:textId="5A394E0D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68" w:history="1">
            <w:r w:rsidRPr="00CA5143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F39D5F" w14:textId="1179E8A2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69" w:history="1">
            <w:r w:rsidRPr="00CA5143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E945EF" w14:textId="4D54B51C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70" w:history="1">
            <w:r w:rsidRPr="00CA5143">
              <w:rPr>
                <w:rStyle w:val="Hyperlink"/>
                <w:noProof/>
              </w:rPr>
              <w:t>§1.10. ՔԻՄԻԱԿԱՆ ՌԵԱԿՑԻԱՆԵՐԻ ՀԱՎԱՍԱՐՈՒՄ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2CEEEA" w14:textId="0681EF9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71" w:history="1">
            <w:r w:rsidRPr="00CA5143">
              <w:rPr>
                <w:rStyle w:val="Hyperlink"/>
                <w:noProof/>
              </w:rPr>
              <w:t>ՀԱՇՎԱՐԿՆԵՐ ԸՍՏ ՔԻՄԻԱԿԱՆ ՀԱՎԱՍԱՐՈՒՄՆԵՐ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D6620C" w14:textId="0553E062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72" w:history="1">
            <w:r w:rsidRPr="00CA5143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7C346F" w14:textId="6236B25A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73" w:history="1">
            <w:r w:rsidRPr="00CA5143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F46A80" w14:textId="636151BF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74" w:history="1">
            <w:r w:rsidRPr="00CA5143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A6AB29" w14:textId="5E3F7AD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75" w:history="1">
            <w:r w:rsidRPr="00CA5143">
              <w:rPr>
                <w:rStyle w:val="Hyperlink"/>
                <w:noProof/>
              </w:rPr>
              <w:t>ԳԱԶԻ ԽՏՈՒԹՅՈՒՆ,  ԳԱԶԻ ՀԱՐԱԲԵՐԱԿԱՆ ԽՏ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0104A1" w14:textId="3F320EF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76" w:history="1">
            <w:r w:rsidRPr="00CA5143">
              <w:rPr>
                <w:rStyle w:val="Hyperlink"/>
                <w:noProof/>
              </w:rPr>
              <w:t>ԳԱԶԻ ԾԱՎԱԼԱՅԻՆ ԲԱԺԻ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1B924B" w14:textId="1D222AB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77" w:history="1">
            <w:r w:rsidRPr="00CA5143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C8201C" w14:textId="2CA2B877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78" w:history="1">
            <w:r w:rsidRPr="00CA5143">
              <w:rPr>
                <w:rStyle w:val="Hyperlink"/>
                <w:noProof/>
              </w:rPr>
              <w:t>§1.12. ԳԱԶԱՅԻՆ ԽԱՌՆՈՒՐԴԻ ՄԻՋԻՆ ՄՈԼԱՅԻՆ ԶԱՆԳՎԱ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84BC59" w14:textId="6194FD9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79" w:history="1">
            <w:r w:rsidRPr="00CA5143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3A64A4" w14:textId="62056280" w:rsidR="00831569" w:rsidRDefault="00831569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80" w:history="1">
            <w:r w:rsidRPr="00CA5143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33DE45" w14:textId="1C65E935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81" w:history="1">
            <w:r w:rsidRPr="00CA5143">
              <w:rPr>
                <w:rStyle w:val="Hyperlink"/>
                <w:noProof/>
              </w:rPr>
              <w:t>§2.1.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E2A5C0" w14:textId="5D25F1BB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82" w:history="1">
            <w:r w:rsidRPr="00CA5143">
              <w:rPr>
                <w:rStyle w:val="Hyperlink"/>
                <w:noProof/>
              </w:rPr>
              <w:t>ԱՆՎ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FDA8CB" w14:textId="42003F7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83" w:history="1">
            <w:r w:rsidRPr="00CA5143">
              <w:rPr>
                <w:rStyle w:val="Hyperlink"/>
                <w:noProof/>
              </w:rPr>
              <w:t>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4138C1" w14:textId="24AA1365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84" w:history="1">
            <w:r w:rsidRPr="00CA5143">
              <w:rPr>
                <w:rStyle w:val="Hyperlink"/>
                <w:noProof/>
              </w:rPr>
              <w:t>ՀԻՄՆԱՅԻՆ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2B291D" w14:textId="336CE41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85" w:history="1">
            <w:r w:rsidRPr="00CA5143">
              <w:rPr>
                <w:rStyle w:val="Hyperlink"/>
                <w:noProof/>
              </w:rPr>
              <w:t>ԹԹՎԱՅԻՆ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D5380B" w14:textId="70ADF85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86" w:history="1">
            <w:r w:rsidRPr="00CA5143">
              <w:rPr>
                <w:rStyle w:val="Hyperlink"/>
                <w:noProof/>
              </w:rPr>
              <w:t>ԱՄՖՈՏԵՐ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D3D73D" w14:textId="0E5D4133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87" w:history="1">
            <w:r w:rsidRPr="00CA5143">
              <w:rPr>
                <w:rStyle w:val="Hyperlink"/>
                <w:noProof/>
              </w:rPr>
              <w:t>ՕՔՍԻԴՆԵՐԻ 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F4FF72" w14:textId="7C9730E3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88" w:history="1">
            <w:r w:rsidRPr="00CA5143">
              <w:rPr>
                <w:rStyle w:val="Hyperlink"/>
                <w:noProof/>
              </w:rPr>
              <w:t>ՕՔՍԻԴՆԵՐԻ 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F8B2C5" w14:textId="51785EEB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89" w:history="1">
            <w:r w:rsidRPr="00CA5143">
              <w:rPr>
                <w:rStyle w:val="Hyperlink"/>
                <w:noProof/>
              </w:rPr>
              <w:t>ՕՔՍԻԴՆԵՐԻ 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EF213D" w14:textId="1537D48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90" w:history="1">
            <w:r w:rsidRPr="00CA5143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DAC353" w14:textId="2ACB1C3C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91" w:history="1">
            <w:r w:rsidRPr="00CA5143">
              <w:rPr>
                <w:rStyle w:val="Hyperlink"/>
                <w:noProof/>
              </w:rPr>
              <w:t>§2.2. ՀԻՄՔ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8440C3" w14:textId="11530E0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92" w:history="1">
            <w:r w:rsidRPr="00CA5143">
              <w:rPr>
                <w:rStyle w:val="Hyperlink"/>
                <w:noProof/>
              </w:rPr>
              <w:t>ԱՆՎ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B54B1C" w14:textId="3AA09EBE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93" w:history="1">
            <w:r w:rsidRPr="00CA5143">
              <w:rPr>
                <w:rStyle w:val="Hyperlink"/>
                <w:noProof/>
              </w:rPr>
              <w:t>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0F5BF2" w14:textId="1E4248CC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94" w:history="1">
            <w:r w:rsidRPr="00CA5143">
              <w:rPr>
                <w:rStyle w:val="Hyperlink"/>
                <w:noProof/>
              </w:rPr>
              <w:t>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472689" w14:textId="4862EBB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95" w:history="1">
            <w:r w:rsidRPr="00CA5143">
              <w:rPr>
                <w:rStyle w:val="Hyperlink"/>
                <w:noProof/>
              </w:rPr>
              <w:t>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9E2486" w14:textId="0F1B9D0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96" w:history="1">
            <w:r w:rsidRPr="00CA5143">
              <w:rPr>
                <w:rStyle w:val="Hyperlink"/>
                <w:noProof/>
              </w:rPr>
              <w:t>ԿԱԼՑԻՈՒՄԻ ՀԻԴՐՕՔՍԻ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EBD87C" w14:textId="5D9E112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97" w:history="1">
            <w:r w:rsidRPr="00CA5143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Pr="00CA5143">
              <w:rPr>
                <w:rStyle w:val="Hyperlink"/>
                <w:noProof/>
              </w:rPr>
              <w:t>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DCE28A" w14:textId="557A6AC9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298" w:history="1">
            <w:r w:rsidRPr="00CA5143">
              <w:rPr>
                <w:rStyle w:val="Hyperlink"/>
                <w:noProof/>
              </w:rPr>
              <w:t>§2.3. ԹԹՈՒ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EBABA4" w14:textId="045A330F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299" w:history="1">
            <w:r w:rsidRPr="00CA5143">
              <w:rPr>
                <w:rStyle w:val="Hyperlink"/>
                <w:noProof/>
              </w:rPr>
              <w:t>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246E72" w14:textId="0EE1CEFB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00" w:history="1">
            <w:r w:rsidRPr="00CA5143">
              <w:rPr>
                <w:rStyle w:val="Hyperlink"/>
                <w:noProof/>
              </w:rPr>
              <w:t>ԳՐԱՖԻԿԱԿԱՆ ԲԱՆԱ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ADEA46" w14:textId="14DBADAF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01" w:history="1">
            <w:r w:rsidRPr="00CA5143">
              <w:rPr>
                <w:rStyle w:val="Hyperlink"/>
                <w:noProof/>
              </w:rPr>
              <w:t>ԱՆՎ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01579F" w14:textId="2FC3C69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02" w:history="1">
            <w:r w:rsidRPr="00CA5143">
              <w:rPr>
                <w:rStyle w:val="Hyperlink"/>
                <w:noProof/>
              </w:rPr>
              <w:t>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8B4096" w14:textId="5C60201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03" w:history="1">
            <w:r w:rsidRPr="00CA5143">
              <w:rPr>
                <w:rStyle w:val="Hyperlink"/>
                <w:noProof/>
              </w:rPr>
              <w:t>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397B74" w14:textId="0EFE48C0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04" w:history="1">
            <w:r w:rsidRPr="00CA5143">
              <w:rPr>
                <w:rStyle w:val="Hyperlink"/>
                <w:noProof/>
              </w:rPr>
              <w:t>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41FD7D" w14:textId="03CFAC1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05" w:history="1">
            <w:r w:rsidRPr="00CA5143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A670E9" w14:textId="034C526F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06" w:history="1">
            <w:r w:rsidRPr="00CA5143">
              <w:rPr>
                <w:rStyle w:val="Hyperlink"/>
                <w:noProof/>
              </w:rPr>
              <w:t>§2.4.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4685F1" w14:textId="6012BF3F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07" w:history="1">
            <w:r w:rsidRPr="00CA5143">
              <w:rPr>
                <w:rStyle w:val="Hyperlink"/>
                <w:noProof/>
              </w:rPr>
              <w:t>ԱՂԵՐԻ 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8D4C95" w14:textId="4E7B1BED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08" w:history="1">
            <w:r w:rsidRPr="00CA5143">
              <w:rPr>
                <w:rStyle w:val="Hyperlink"/>
                <w:noProof/>
              </w:rPr>
              <w:t>ՄԻՋԻՆ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BFEEC2" w14:textId="45B4BE46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09" w:history="1">
            <w:r w:rsidRPr="00CA5143">
              <w:rPr>
                <w:rStyle w:val="Hyperlink"/>
                <w:noProof/>
              </w:rPr>
              <w:t>ԹԹՎԱՅԻՆ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37616A" w14:textId="51AEA8C4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10" w:history="1">
            <w:r w:rsidRPr="00CA5143">
              <w:rPr>
                <w:rStyle w:val="Hyperlink"/>
                <w:noProof/>
              </w:rPr>
              <w:t>ՀԻՄՆԱՅԻՆ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A110A7" w14:textId="2D66171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11" w:history="1">
            <w:r w:rsidRPr="00CA5143">
              <w:rPr>
                <w:rStyle w:val="Hyperlink"/>
                <w:noProof/>
              </w:rPr>
              <w:t>ԱՂԵՐԻ 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0894C8" w14:textId="23121FB2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12" w:history="1">
            <w:r w:rsidRPr="00CA5143">
              <w:rPr>
                <w:rStyle w:val="Hyperlink"/>
                <w:noProof/>
              </w:rPr>
              <w:t>ԱՂԵՐԻ 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40ACC0" w14:textId="6770D08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13" w:history="1">
            <w:r w:rsidRPr="00CA5143">
              <w:rPr>
                <w:rStyle w:val="Hyperlink"/>
                <w:noProof/>
              </w:rPr>
              <w:t>ԱՂԵՐԻ 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301167" w14:textId="31278145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14" w:history="1">
            <w:r w:rsidRPr="00CA5143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18531F" w14:textId="4D1E4384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15" w:history="1">
            <w:r w:rsidRPr="00CA5143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39704F" w14:textId="0B4A37A3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16" w:history="1">
            <w:r w:rsidRPr="00CA5143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9638F8" w14:textId="11C6E8AF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17" w:history="1">
            <w:r w:rsidRPr="00CA5143">
              <w:rPr>
                <w:rStyle w:val="Hyperlink"/>
                <w:noProof/>
              </w:rPr>
              <w:t>§2.6. ԽՆԴԻՐՆԵՐ ԵՐԿԲԱՂԱԴՐԻՉ ԽԱՌՆՈՒՐԴ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14481B" w14:textId="4CB19C2E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18" w:history="1">
            <w:r w:rsidRPr="00CA5143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1F07B9" w14:textId="42607500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19" w:history="1">
            <w:r w:rsidRPr="00CA5143">
              <w:rPr>
                <w:rStyle w:val="Hyperlink"/>
                <w:noProof/>
              </w:rPr>
              <w:t>§2.7. ԲԱՐԴ ՆՅՈՒԹԻ ՔԻՄԻԱԿԱՆ ԲԱՆԱՁԵՎԻ ԱՐՏԱԾ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77F938" w14:textId="50BF05BE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20" w:history="1">
            <w:r w:rsidRPr="00CA5143">
              <w:rPr>
                <w:rStyle w:val="Hyperlink"/>
                <w:noProof/>
              </w:rPr>
              <w:t>ԽՆԴԻՐՆԵՐ, ՈՐՈՆՑՈՒՄ ՏՐՎԱԾ ԵՆ ԱՆՀԱՅՏ ՆՅՈՒԹ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A0B399" w14:textId="25F00A8F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21" w:history="1">
            <w:r w:rsidRPr="00CA5143">
              <w:rPr>
                <w:rStyle w:val="Hyperlink"/>
                <w:noProof/>
              </w:rPr>
              <w:t>ԱՅՐՄԱՆ ԱՐԳԱՍԻ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16B313" w14:textId="217A6E35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22" w:history="1">
            <w:r w:rsidRPr="00CA5143">
              <w:rPr>
                <w:rStyle w:val="Hyperlink"/>
                <w:noProof/>
              </w:rPr>
              <w:t>ԲՅՈՒՐԵՂԱՀԻԴՐԱՏՆԵՐԻ ԲԱՆԱՁԵՎԵՐԻ ԱՐՏԱԾ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E0A61C" w14:textId="0492F2B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23" w:history="1">
            <w:r w:rsidRPr="00CA5143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516195" w14:textId="4E6DEEF1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24" w:history="1">
            <w:r w:rsidRPr="00CA5143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1949B3" w14:textId="67DC95DB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25" w:history="1">
            <w:r w:rsidRPr="00CA5143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2D372F" w14:textId="05799944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26" w:history="1">
            <w:r w:rsidRPr="00CA5143">
              <w:rPr>
                <w:rStyle w:val="Hyperlink"/>
                <w:noProof/>
              </w:rPr>
              <w:t>ԱՅԼ ՓՈԽԱԶԴԵՑ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AAFA23" w14:textId="7F2F0E6C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27" w:history="1">
            <w:r w:rsidRPr="00CA5143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4AF86B" w14:textId="03D86CF2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28" w:history="1">
            <w:r w:rsidRPr="00CA5143">
              <w:rPr>
                <w:rStyle w:val="Hyperlink"/>
                <w:noProof/>
              </w:rPr>
              <w:t>§2.9. ԽՆԴԻՐՆԵՐ ԸՍՏ ՌԵԱԿՑԻԱՅԻ ԵԼՔ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28E355" w14:textId="50464D0A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29" w:history="1">
            <w:r w:rsidRPr="00CA5143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A61223" w14:textId="77B1F31E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30" w:history="1">
            <w:r w:rsidRPr="00CA5143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12B5E3" w14:textId="3A860D4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31" w:history="1">
            <w:r w:rsidRPr="00CA5143">
              <w:rPr>
                <w:rStyle w:val="Hyperlink"/>
                <w:noProof/>
              </w:rPr>
              <w:t>ԱՌԱՋԻՆ ՄԱ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D891E4" w14:textId="64BD21CF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32" w:history="1">
            <w:r w:rsidRPr="00CA5143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61BC29" w14:textId="0D6B56BA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33" w:history="1">
            <w:r w:rsidRPr="00CA5143">
              <w:rPr>
                <w:rStyle w:val="Hyperlink"/>
                <w:noProof/>
              </w:rPr>
              <w:t>ԵՐԿՐՈՐԴ ՄԱ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7C2CB1" w14:textId="7A144A2A" w:rsidR="00831569" w:rsidRDefault="00831569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34" w:history="1">
            <w:r w:rsidRPr="00CA5143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CB33D3" w14:textId="77620BAC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35" w:history="1">
            <w:r w:rsidRPr="00CA5143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902854" w14:textId="2D3FB2F2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36" w:history="1">
            <w:r w:rsidRPr="00CA5143">
              <w:rPr>
                <w:rStyle w:val="Hyperlink"/>
                <w:noProof/>
              </w:rPr>
              <w:t>ՄԻՋՈՒԿԱՅԻՆ ՌԵԱԿՑԻԱՆԵՐ, ՌԱԴԻՈԱԿՏԻՎ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68070B" w14:textId="3A024DD0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37" w:history="1">
            <w:r w:rsidRPr="00CA5143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E2F363" w14:textId="295A24BA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38" w:history="1">
            <w:r w:rsidRPr="00CA5143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9FCDE5" w14:textId="10B70A32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39" w:history="1">
            <w:r w:rsidRPr="00CA5143">
              <w:rPr>
                <w:rStyle w:val="Hyperlink"/>
                <w:noProof/>
              </w:rPr>
              <w:t>§3.4. ԱՏՈՄՆԵՐԻ ԷԼԵԿՏՐՈՆԱՅԻՆ ԿԱՌՈՒՑՎԱԾ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AA951F" w14:textId="0EE32066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40" w:history="1">
            <w:r w:rsidRPr="00CA5143">
              <w:rPr>
                <w:rStyle w:val="Hyperlink"/>
                <w:noProof/>
              </w:rPr>
              <w:t>§3.5. ՏԱՐՐԵՐԻ ԷԼԵԿՏՐՈՆԱՅԻՆ ԲԱՆԱ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279250" w14:textId="5DB7995A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41" w:history="1">
            <w:r w:rsidRPr="00CA5143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24EEEB" w14:textId="0B98C7ED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42" w:history="1">
            <w:r w:rsidRPr="00CA5143">
              <w:rPr>
                <w:rStyle w:val="Hyperlink"/>
                <w:noProof/>
              </w:rPr>
              <w:t>ՊԱՐԲԵՐԱԿԱՆ ՕՐԵՆՔԸ ԵՎ ՊԱՐԲԵՐԱԿԱՆ ՀԱՄԱԿԱՐԳ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EE5768" w14:textId="2C11E9AA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43" w:history="1">
            <w:r w:rsidRPr="00CA5143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9C06CD" w14:textId="47B0168F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44" w:history="1">
            <w:r w:rsidRPr="00CA5143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BDAE08" w14:textId="7076178D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45" w:history="1">
            <w:r w:rsidRPr="00CA5143">
              <w:rPr>
                <w:rStyle w:val="Hyperlink"/>
                <w:noProof/>
              </w:rPr>
              <w:t>§3.7. ՏԱՐՐԵՐԻ ԷԼԵԿՏՐՈՆԱՅԻՆ ԸՆՏԱՆԻ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CA2E4B" w14:textId="782B8BBF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46" w:history="1">
            <w:r w:rsidRPr="00CA5143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5EAE5D" w14:textId="28B2A4F0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47" w:history="1">
            <w:r w:rsidRPr="00CA5143">
              <w:rPr>
                <w:rStyle w:val="Hyperlink"/>
                <w:noProof/>
              </w:rPr>
              <w:t>ՄԵՏԱՂՆԵՐ ԵՎ ՈՉ ՄԵՏԱՂ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540BB0" w14:textId="50773FE6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48" w:history="1">
            <w:r w:rsidRPr="00CA5143">
              <w:rPr>
                <w:rStyle w:val="Hyperlink"/>
                <w:noProof/>
              </w:rPr>
              <w:t>ԱՏՈՄԻ ՇԱՌԱՎԻ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5139FA" w14:textId="083161B0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49" w:history="1">
            <w:r w:rsidRPr="00CA5143">
              <w:rPr>
                <w:rStyle w:val="Hyperlink"/>
                <w:noProof/>
              </w:rPr>
              <w:t>ԻՈՆԱՑՄԱՆ ԷՆԵՐԳԻ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29F9E5" w14:textId="2C76E79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50" w:history="1">
            <w:r w:rsidRPr="00CA5143">
              <w:rPr>
                <w:rStyle w:val="Hyperlink"/>
                <w:noProof/>
              </w:rPr>
              <w:t>ԷԼԵԿՏՐՈՆԻ ՆԿԱՏՄԱՄԲ ԽՆԱՄԱԿ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64AA5E" w14:textId="6FBB75B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51" w:history="1">
            <w:r w:rsidRPr="00CA5143">
              <w:rPr>
                <w:rStyle w:val="Hyperlink"/>
                <w:noProof/>
              </w:rPr>
              <w:t>ԷԼԵԿՏՐԱԲԱՑԱՍԱԿԱՆ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E8D2BA" w14:textId="2349D011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52" w:history="1">
            <w:r w:rsidRPr="00CA5143">
              <w:rPr>
                <w:rStyle w:val="Hyperlink"/>
                <w:noProof/>
              </w:rPr>
              <w:t>§3.9. ՔԻՄԻԱԿԱՆ ԿԱՊԵՐԻ ՏԵՍԱԿՆԵՐԸ, ԿՈՎԱԼԵՆՏԱՅԻ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E93011" w14:textId="1763873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53" w:history="1">
            <w:r w:rsidRPr="00CA5143">
              <w:rPr>
                <w:rStyle w:val="Hyperlink"/>
                <w:noProof/>
              </w:rPr>
              <w:t>ԿՈՎԱԼԵՆՏԱՅԻ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E5D7D0" w14:textId="4BB40ACF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54" w:history="1">
            <w:r w:rsidRPr="00CA5143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952606" w14:textId="0F6FEBEC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55" w:history="1">
            <w:r w:rsidRPr="00CA5143">
              <w:rPr>
                <w:rStyle w:val="Hyperlink"/>
                <w:noProof/>
              </w:rPr>
              <w:t>ԿԱՊԻ ԷՆԵՐԳԻ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E07764" w14:textId="4969FD2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56" w:history="1">
            <w:r w:rsidRPr="00CA5143">
              <w:rPr>
                <w:rStyle w:val="Hyperlink"/>
                <w:noProof/>
              </w:rPr>
              <w:t>ԿԱՊԻ ԵՐԿԱՐ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510E8C" w14:textId="5B564DE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57" w:history="1">
            <w:r w:rsidRPr="00CA5143">
              <w:rPr>
                <w:rStyle w:val="Hyperlink"/>
                <w:noProof/>
              </w:rPr>
              <w:t>ԿՈՎԱԼԵՆՏԱՅԻՆ ԿԱՊԻ ՀԱԳԵՆԱԼԻ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A7D4D2" w14:textId="1A19E27F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58" w:history="1">
            <w:r w:rsidRPr="00CA5143">
              <w:rPr>
                <w:rStyle w:val="Hyperlink"/>
                <w:noProof/>
              </w:rPr>
              <w:t>ԿԱՊԻ ՈՒՂՂՎԱԾ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9C4C76" w14:textId="1300D23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59" w:history="1">
            <w:r w:rsidRPr="00CA5143">
              <w:rPr>
                <w:rStyle w:val="Hyperlink"/>
                <w:noProof/>
              </w:rPr>
              <w:t>ՀԻԲՐԻԴԱՑՈՒ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2E3258" w14:textId="1EE89B76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60" w:history="1">
            <w:r w:rsidRPr="00CA5143">
              <w:rPr>
                <w:rStyle w:val="Hyperlink"/>
                <w:noProof/>
              </w:rPr>
              <w:t>§3.11. ԻՈՆԱԿԱՆ ԵՎ ՄԵՏԱՂԱԿԱՆ ԿԱՊ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4E2DF6" w14:textId="66A47F7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61" w:history="1">
            <w:r w:rsidRPr="00CA5143">
              <w:rPr>
                <w:rStyle w:val="Hyperlink"/>
                <w:noProof/>
              </w:rPr>
              <w:t>ԻՈՆԱԿԱ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4627F5" w14:textId="2AE5E03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62" w:history="1">
            <w:r w:rsidRPr="00CA5143">
              <w:rPr>
                <w:rStyle w:val="Hyperlink"/>
                <w:noProof/>
              </w:rPr>
              <w:t>ՄԵՏԱՂԱԿԱ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77C9EE" w14:textId="17DC0410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63" w:history="1">
            <w:r w:rsidRPr="00CA5143">
              <w:rPr>
                <w:rStyle w:val="Hyperlink"/>
                <w:noProof/>
              </w:rPr>
              <w:t>§3.12. ՋՐԱԾՆԱԿԱ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8A86E7" w14:textId="15258204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64" w:history="1">
            <w:r w:rsidRPr="00CA5143">
              <w:rPr>
                <w:rStyle w:val="Hyperlink"/>
                <w:noProof/>
              </w:rPr>
              <w:t>§3.13. ԲԵՎԵՌԱՅԻՆ ԵՎ ՈՉ ԲԵՎԵՌԱՅԻՆ ՄՈԼԵԿՈՒԼ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6624C8" w14:textId="714342DA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65" w:history="1">
            <w:r w:rsidRPr="00CA5143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9DF6D4" w14:textId="4A65FE51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66" w:history="1">
            <w:r w:rsidRPr="00CA5143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130B9D" w14:textId="6F0CD4BC" w:rsidR="00831569" w:rsidRDefault="00831569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67" w:history="1">
            <w:r w:rsidRPr="00CA5143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B175C0" w14:textId="5D384D66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68" w:history="1">
            <w:r w:rsidRPr="00CA5143">
              <w:rPr>
                <w:rStyle w:val="Hyperlink"/>
                <w:noProof/>
              </w:rPr>
              <w:t>§4.1. ՏԱՐՐԵՐԻ ՕՔՍԻԴԱՑՄԱՆ ԱՍՏԻՃԱ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FF4049" w14:textId="1D442529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69" w:history="1">
            <w:r w:rsidRPr="00CA5143">
              <w:rPr>
                <w:rStyle w:val="Hyperlink"/>
                <w:noProof/>
              </w:rPr>
              <w:t>§4.2. ՕՔՍԻԴԱՎԵՐԱԿԱՆԳՆՄԱՆ ՌԵԱԿՑԻԱ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51FBF8" w14:textId="65B9F8C5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70" w:history="1">
            <w:r w:rsidRPr="00CA5143">
              <w:rPr>
                <w:rStyle w:val="Hyperlink"/>
                <w:noProof/>
              </w:rPr>
              <w:t>ԿԱՐԵՎՈՐԱԳՈՒՅՆ ՕՔՍԻԴԻՉՆԵՐԸ ԵՎ ՎԵՐԱԿԱՆԳՆԻՉ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3C55EC" w14:textId="766DCAFA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71" w:history="1">
            <w:r w:rsidRPr="00CA5143">
              <w:rPr>
                <w:rStyle w:val="Hyperlink"/>
                <w:noProof/>
              </w:rPr>
              <w:t>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B9301A" w14:textId="0F83C090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72" w:history="1">
            <w:r w:rsidRPr="00CA5143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772877" w14:textId="2B65AF6D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73" w:history="1">
            <w:r w:rsidRPr="00CA5143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5840F5" w14:textId="38100084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74" w:history="1">
            <w:r w:rsidRPr="00CA5143">
              <w:rPr>
                <w:rStyle w:val="Hyperlink"/>
                <w:noProof/>
              </w:rPr>
              <w:t>ՕՔՍԻԴԱՎԵՐԱԿԱՆԳՆՄԱՆ ՌԵԱԿՑԻԱՆԵՐԻ ՏԵՍ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C0EE24" w14:textId="11C261B2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75" w:history="1">
            <w:r w:rsidRPr="00CA5143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7CAD92" w14:textId="7FA19846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76" w:history="1">
            <w:r w:rsidRPr="00CA5143">
              <w:rPr>
                <w:rStyle w:val="Hyperlink"/>
                <w:noProof/>
              </w:rPr>
              <w:t>§4.5. ՋԵՐՄԱՔԻՄԻԱԿԱՆ ՀԱՎԱՍԱՐՈՒՄ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1BB9B7" w14:textId="1359BCAB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77" w:history="1">
            <w:r w:rsidRPr="00CA5143">
              <w:rPr>
                <w:rStyle w:val="Hyperlink"/>
                <w:noProof/>
              </w:rPr>
              <w:t>§4.6. ՔԻՄԻԱԿԱՆ ՌԵԱԿՑԻԱՅԻ ԱՐԱԳ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B08F1A" w14:textId="7D977C26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78" w:history="1">
            <w:r w:rsidRPr="00CA5143">
              <w:rPr>
                <w:rStyle w:val="Hyperlink"/>
                <w:noProof/>
              </w:rPr>
              <w:t>ՓՈԽԱԶԴՈՂ ՆՅՈՒԹԵՐԻ ԲՆՈՒՅԹ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6EA865" w14:textId="52E7705C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79" w:history="1">
            <w:r w:rsidRPr="00CA5143">
              <w:rPr>
                <w:rStyle w:val="Hyperlink"/>
                <w:noProof/>
              </w:rPr>
              <w:t>ՓՈԽԱԶԴՈՂ ՆՅՈՒԹԵՐԻ ԿՈՆՑԵՆՏՐԱՑԻԱՆԵՐ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3EFD42" w14:textId="5F882951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80" w:history="1">
            <w:r w:rsidRPr="00CA5143">
              <w:rPr>
                <w:rStyle w:val="Hyperlink"/>
                <w:noProof/>
              </w:rPr>
              <w:t>ՋԵՐՄԱՍՏԻՃԱՆ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86D39F" w14:textId="4D612258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81" w:history="1">
            <w:r w:rsidRPr="00CA5143">
              <w:rPr>
                <w:rStyle w:val="Hyperlink"/>
                <w:noProof/>
              </w:rPr>
              <w:t>§4.7. ԿԱՏԱԼԻԶԻ ԸՆԴՀԱՆՈՒՐ ՀԻՄՈՒՆ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716455" w14:textId="401622AA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82" w:history="1">
            <w:r w:rsidRPr="00CA5143">
              <w:rPr>
                <w:rStyle w:val="Hyperlink"/>
                <w:noProof/>
              </w:rPr>
              <w:t>§4.8. ՔԻՄԻԱԿԱՆ ՀԱՎԱՍԱՐԱԿՇՌ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230E88" w14:textId="5054744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83" w:history="1">
            <w:r w:rsidRPr="00CA5143">
              <w:rPr>
                <w:rStyle w:val="Hyperlink"/>
                <w:noProof/>
              </w:rPr>
              <w:t>ԴԱՐՁԵԼԻ ԵՎ ԱՆԴԱՐՁԵԼԻ ՌԵԱԿՑԻԱ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F168C6" w14:textId="08E5BC6F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84" w:history="1">
            <w:r w:rsidRPr="00CA5143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4D46F3" w14:textId="4A8835BD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85" w:history="1">
            <w:r w:rsidRPr="00CA5143">
              <w:rPr>
                <w:rStyle w:val="Hyperlink"/>
                <w:noProof/>
              </w:rPr>
              <w:t>ԽՆԴԻՐՆԵՐԻ 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A7BC02" w14:textId="7A83A5BD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86" w:history="1">
            <w:r w:rsidRPr="00CA5143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E4697F" w14:textId="04384E03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87" w:history="1">
            <w:r w:rsidRPr="00CA5143">
              <w:rPr>
                <w:rStyle w:val="Hyperlink"/>
                <w:noProof/>
              </w:rPr>
              <w:t>ՓՈԽԱԶԴՈՂ ՆՅՈՒԹԵՐԻ ԿՈՆՑԵՆՏՐԱՑԻԱՆԵՐ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B025FE" w14:textId="3DB44972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88" w:history="1">
            <w:r w:rsidRPr="00CA5143">
              <w:rPr>
                <w:rStyle w:val="Hyperlink"/>
                <w:noProof/>
              </w:rPr>
              <w:t>ՋԵՐՄԱՍՏԻՃԱՆ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AE8107" w14:textId="4B1BBE5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89" w:history="1">
            <w:r w:rsidRPr="00CA5143">
              <w:rPr>
                <w:rStyle w:val="Hyperlink"/>
                <w:noProof/>
              </w:rPr>
              <w:t>ՃՆՇՄԱՆ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98B7D7" w14:textId="13941786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90" w:history="1">
            <w:r w:rsidRPr="00CA5143">
              <w:rPr>
                <w:rStyle w:val="Hyperlink"/>
                <w:noProof/>
              </w:rPr>
              <w:t>§4.10. ՔԻՄԻԱԿԱՆ ՌԵԱԿՑԻԱՆԵՐԻ ԸՆԴՀԱՆՈՒՐ 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D1AC30" w14:textId="68BBF4DE" w:rsidR="00831569" w:rsidRDefault="00831569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91" w:history="1">
            <w:r w:rsidRPr="00CA5143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C79BA8" w14:textId="249783C6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92" w:history="1">
            <w:r w:rsidRPr="00CA5143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AB5D5D" w14:textId="688F8C84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93" w:history="1">
            <w:r w:rsidRPr="00CA5143">
              <w:rPr>
                <w:rStyle w:val="Hyperlink"/>
                <w:noProof/>
              </w:rPr>
              <w:t>ԼՈՒԾՈՒՅԹՆԵՐԻ ԸՆԴՀԱՆՈՒՐ ԲՆՈՒԹԱԳԻ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2990D4" w14:textId="2C8AD324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94" w:history="1">
            <w:r w:rsidRPr="00CA5143">
              <w:rPr>
                <w:rStyle w:val="Hyperlink"/>
                <w:noProof/>
              </w:rPr>
              <w:t>ՀԱԳԵՑԱԾ ԵՎ ՉՀԱԳԵՑԱԾ ԼՈՒԾՈՒՅԹՆԵՐ, ԼՈՒԾԵԼԻ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A5D8E7" w14:textId="7810DAB5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95" w:history="1">
            <w:r w:rsidRPr="00CA5143">
              <w:rPr>
                <w:rStyle w:val="Hyperlink"/>
                <w:noProof/>
              </w:rPr>
              <w:t>ԼՈՒԾՄԱՆ ՋԵՐՄ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7EDF20" w14:textId="136CC0B5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96" w:history="1">
            <w:r w:rsidRPr="00CA5143">
              <w:rPr>
                <w:rStyle w:val="Hyperlink"/>
                <w:noProof/>
              </w:rPr>
              <w:t>ԼՈՒԾՄԱՆ ԳՈՐԾԸՆԹԱՑԻ ՎՐԱ ԱԶԴՈՂ ԳՈՐԾՈ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4293DC" w14:textId="52AF5822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97" w:history="1">
            <w:r w:rsidRPr="00CA5143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2F3278" w14:textId="072073FC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398" w:history="1">
            <w:r w:rsidRPr="00CA5143">
              <w:rPr>
                <w:rStyle w:val="Hyperlink"/>
                <w:noProof/>
              </w:rPr>
              <w:t>ԽՆԴԻՐՆԵՐԻ 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AFED60" w14:textId="7AA360BF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399" w:history="1">
            <w:r w:rsidRPr="00CA5143">
              <w:rPr>
                <w:rStyle w:val="Hyperlink"/>
                <w:noProof/>
              </w:rPr>
              <w:t>§5.2. ԽՆԴԻՐՆԵՐ ԼՈՒԾՈՒՅԹՆԵՐ ԲԱԺՆԻ ՎԵՐԱԲԵՐՅԱԼ (ՄԱՍ 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3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325629" w14:textId="2123E475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00" w:history="1">
            <w:r w:rsidRPr="00CA5143">
              <w:rPr>
                <w:rStyle w:val="Hyperlink"/>
                <w:noProof/>
              </w:rPr>
              <w:t>§5.3. ԽՆԴԻՐՆԵՐ ԼՈՒԾՈՒՅԹՆԵՐ ԲԱԺՆԻ ՎԵՐԱԲԵՐՅԱԼ (ՄԱՍ 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205E60" w14:textId="299026DC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01" w:history="1">
            <w:r w:rsidRPr="00CA5143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D16FE6" w14:textId="05C9285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02" w:history="1">
            <w:r w:rsidRPr="00CA5143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BEC163" w14:textId="6C4DFC20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03" w:history="1">
            <w:r w:rsidRPr="00CA5143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0DF677" w14:textId="2A073D0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04" w:history="1">
            <w:r w:rsidRPr="00CA5143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B504AF" w14:textId="0FCDB74C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05" w:history="1">
            <w:r w:rsidRPr="00CA5143">
              <w:rPr>
                <w:rStyle w:val="Hyperlink"/>
                <w:noProof/>
              </w:rPr>
              <w:t>§5.4. ԽՆԴԻՐՆԵՐ ԼՈՒԾՈՒՅԹՆԵՐ ԲԱԺՆԻ ՎԵՐԱԲԵՐՅԱԼ (ՄԱՍ 3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814BB3" w14:textId="6D044771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06" w:history="1">
            <w:r w:rsidRPr="00CA5143">
              <w:rPr>
                <w:rStyle w:val="Hyperlink"/>
                <w:noProof/>
              </w:rPr>
              <w:t>§5.5. ԷԼԵԿՏՐՈԼԻՏԱՅԻՆ ԴԻՍՈՑՈՒ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41C641" w14:textId="5688783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07" w:history="1">
            <w:r w:rsidRPr="00CA5143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5F8D3E" w14:textId="13A7A4F0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08" w:history="1">
            <w:r w:rsidRPr="00CA5143">
              <w:rPr>
                <w:rStyle w:val="Hyperlink"/>
                <w:noProof/>
              </w:rPr>
              <w:t>ԻՈՆՆԵՐԻ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BA775D" w14:textId="5D6A4818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09" w:history="1">
            <w:r w:rsidRPr="00CA5143">
              <w:rPr>
                <w:rStyle w:val="Hyperlink"/>
                <w:noProof/>
              </w:rPr>
              <w:t>ԹԹՈՒՆԵՐԻ ԴԻՍՈ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81FDBA" w14:textId="32C0E9CA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10" w:history="1">
            <w:r w:rsidRPr="00CA5143">
              <w:rPr>
                <w:rStyle w:val="Hyperlink"/>
                <w:noProof/>
              </w:rPr>
              <w:t>ՀԻՄՔԵՐԻ ԴԻՍՈ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EFCBB2" w14:textId="324DD59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11" w:history="1">
            <w:r w:rsidRPr="00CA5143">
              <w:rPr>
                <w:rStyle w:val="Hyperlink"/>
                <w:noProof/>
              </w:rPr>
              <w:t>ԱՂԵՐԻ ԴԻՍՈ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640B5" w14:textId="2A7E017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12" w:history="1">
            <w:r w:rsidRPr="00CA5143">
              <w:rPr>
                <w:rStyle w:val="Hyperlink"/>
                <w:noProof/>
              </w:rPr>
              <w:t>ԽՆԴԻՐՆԵՐԻ 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CD3FD0" w14:textId="10A6A60B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13" w:history="1">
            <w:r w:rsidRPr="00CA5143">
              <w:rPr>
                <w:rStyle w:val="Hyperlink"/>
                <w:noProof/>
              </w:rPr>
              <w:t>ԴԻՍՈՑՄԱՆ ԱՍՏԻՃԱ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15E328" w14:textId="27140C12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14" w:history="1">
            <w:r w:rsidRPr="00CA5143">
              <w:rPr>
                <w:rStyle w:val="Hyperlink"/>
                <w:noProof/>
              </w:rPr>
              <w:t>ՈՒԺԵՂ և ԹՈՒՅԼ ԷԼԵԿՏՐՈԼԻՏ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B85226" w14:textId="4CE215EB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15" w:history="1">
            <w:r w:rsidRPr="00CA5143">
              <w:rPr>
                <w:rStyle w:val="Hyperlink"/>
                <w:noProof/>
              </w:rPr>
              <w:t>ԴԻՍՈՑՄԱՆ ՀԱՍՏԱՏ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341C66" w14:textId="4CC021B0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16" w:history="1">
            <w:r w:rsidRPr="00CA5143">
              <w:rPr>
                <w:rStyle w:val="Hyperlink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324F6B" w14:textId="07D0C11C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17" w:history="1">
            <w:r w:rsidRPr="00CA5143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1DA36C" w14:textId="7EFFA448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18" w:history="1">
            <w:r w:rsidRPr="00CA5143">
              <w:rPr>
                <w:rStyle w:val="Hyperlink"/>
                <w:noProof/>
              </w:rPr>
              <w:t>§5.8. ՋՐԻ ԻՈՆԱԿԱՆ ԱՐՏԱԴՐՅԱԼ, ՋՐԱԾՆԱԿԱՆ ՑՈՒՑԻ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134145" w14:textId="20CDC914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19" w:history="1">
            <w:r w:rsidRPr="00CA5143">
              <w:rPr>
                <w:rStyle w:val="Hyperlink"/>
                <w:noProof/>
              </w:rPr>
              <w:t>§5.9. ԱՂԵՐԻ ՀԻԴՐՈԼԻԶ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BBE881" w14:textId="5D18353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20" w:history="1">
            <w:r w:rsidRPr="00CA5143">
              <w:rPr>
                <w:rStyle w:val="Hyperlink"/>
                <w:noProof/>
              </w:rPr>
              <w:t>ԱՍՏԻՃԱՆԱԿԱՆ ՀԻԴՐՈԼԻ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D3810C" w14:textId="4A316F6C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21" w:history="1">
            <w:r w:rsidRPr="00CA5143">
              <w:rPr>
                <w:rStyle w:val="Hyperlink"/>
                <w:noProof/>
              </w:rPr>
              <w:t>ԱՆԴԱՐՁԵԼԻ ՀԻԴՐՈԼԻ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0A5738" w14:textId="24907BE0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22" w:history="1">
            <w:r w:rsidRPr="00CA5143">
              <w:rPr>
                <w:rStyle w:val="Hyperlink"/>
                <w:noProof/>
              </w:rPr>
              <w:t>ՀԻԴՐՈԼԻԶԻ ԱՍՏԻՃԱ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C0B91D" w14:textId="15CEE963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23" w:history="1">
            <w:r w:rsidRPr="00CA5143">
              <w:rPr>
                <w:rStyle w:val="Hyperlink"/>
                <w:noProof/>
              </w:rPr>
              <w:t>ԹԹՎԱՅԻՆ ԱՂԵՐԻ ՀԻԴՐՈԼԻԶ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8A6919" w14:textId="3F36832B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24" w:history="1">
            <w:r w:rsidRPr="00CA5143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EEBC93" w14:textId="0467294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25" w:history="1">
            <w:r w:rsidRPr="00CA5143">
              <w:rPr>
                <w:rStyle w:val="Hyperlink"/>
                <w:noProof/>
              </w:rPr>
              <w:t>ՀԻԴՐՈԼԻԶԻ ՀԱՍՏԱՏ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C51ABC" w14:textId="181C41DE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26" w:history="1">
            <w:r w:rsidRPr="00CA5143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9F7523" w14:textId="6F0E1EDD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27" w:history="1">
            <w:r w:rsidRPr="00CA5143">
              <w:rPr>
                <w:rStyle w:val="Hyperlink"/>
                <w:noProof/>
              </w:rPr>
              <w:t>§5.11. ԷԼԵԿՏՐՈԼԻ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5DAD8F" w14:textId="3AEFDA24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28" w:history="1">
            <w:r w:rsidRPr="00CA5143">
              <w:rPr>
                <w:rStyle w:val="Hyperlink"/>
                <w:noProof/>
              </w:rPr>
              <w:t>ԷԼԵԿՏՐՈԼԻՏՆԵՐԻ ՋՐԱՅԻՆ ԼՈՒԾՈՒՅԹՆԵՐԻ ԷԼԵԿՏՐՈԼԻԶ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D82BBA" w14:textId="4F2DEE9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29" w:history="1">
            <w:r w:rsidRPr="00CA5143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12642D" w14:textId="62CD18B9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30" w:history="1">
            <w:r w:rsidRPr="00CA5143">
              <w:rPr>
                <w:rStyle w:val="Hyperlink"/>
                <w:noProof/>
              </w:rPr>
              <w:t>ԽՆԴԻՐՆԵՐ ԷԼԵԿՏՐՈԼԻԶ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99D184" w14:textId="5DAE5EA6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31" w:history="1">
            <w:r w:rsidRPr="00CA5143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076D26" w14:textId="1F28BB7A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32" w:history="1">
            <w:r w:rsidRPr="00CA5143">
              <w:rPr>
                <w:rStyle w:val="Hyperlink"/>
                <w:noProof/>
              </w:rPr>
              <w:t>ԽԱՌՆՈՒՐԴՆԵՐԻ ԲԱԺԱՆՄԱՆ ՄԵԹՈԴ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F32D7D" w14:textId="0FABC8E7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33" w:history="1">
            <w:r w:rsidRPr="00CA5143">
              <w:rPr>
                <w:rStyle w:val="Hyperlink"/>
                <w:noProof/>
              </w:rPr>
              <w:t>ԱՆՀԱՄԱՍԵՌ ԽԱՌՆՈՒՐԴՆԵՐԻ ԲԱԺ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24D05B" w14:textId="12DFFD3C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34" w:history="1">
            <w:r w:rsidRPr="00CA5143">
              <w:rPr>
                <w:rStyle w:val="Hyperlink"/>
                <w:noProof/>
              </w:rPr>
              <w:t>ՀԱՄԱՍԵՌ ԽԱՌՆՈՒՐԴՆԵՐԻ ԲԱԺ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59F286" w14:textId="4AE8FA08" w:rsidR="00831569" w:rsidRDefault="00831569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51878435" w:history="1">
            <w:r w:rsidRPr="00CA5143">
              <w:rPr>
                <w:rStyle w:val="Hyperlink"/>
                <w:noProof/>
              </w:rPr>
              <w:t>§5.13. ԴԻՍՊԵՐՍ (ՑՐԻՎ) ՀԱՄԱԿԱՐԳԵՐ, ԿՈԼՈԻԴ ԼՈՒԾՈՒՅԹ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B9D2C0" w14:textId="26E9DDBB" w:rsidR="00831569" w:rsidRDefault="00831569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51878436" w:history="1">
            <w:r w:rsidRPr="00CA5143">
              <w:rPr>
                <w:rStyle w:val="Hyperlink"/>
                <w:noProof/>
              </w:rPr>
              <w:t>ԿՈԼՈԻԴ ՀԱՄԱԿԱՐԳ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8784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8BF0DD" w14:textId="10D6E1F3" w:rsidR="006D43F1" w:rsidRDefault="000464C1">
          <w:r>
            <w:fldChar w:fldCharType="end"/>
          </w:r>
        </w:p>
      </w:sdtContent>
    </w:sdt>
    <w:sectPr w:rsidR="006D43F1" w:rsidSect="00F37441">
      <w:footerReference w:type="default" r:id="rId756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8A20FE" w14:textId="77777777" w:rsidR="001572F8" w:rsidRDefault="001572F8" w:rsidP="00D34853">
      <w:pPr>
        <w:spacing w:after="0" w:line="240" w:lineRule="auto"/>
      </w:pPr>
      <w:r>
        <w:separator/>
      </w:r>
    </w:p>
  </w:endnote>
  <w:endnote w:type="continuationSeparator" w:id="0">
    <w:p w14:paraId="115960F5" w14:textId="77777777" w:rsidR="001572F8" w:rsidRDefault="001572F8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516668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441CE2" w:rsidRDefault="00441CE2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441CE2" w:rsidRDefault="00441C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17CD8D" w14:textId="77777777" w:rsidR="001572F8" w:rsidRDefault="001572F8" w:rsidP="00D34853">
      <w:pPr>
        <w:spacing w:after="0" w:line="240" w:lineRule="auto"/>
      </w:pPr>
      <w:r>
        <w:separator/>
      </w:r>
    </w:p>
  </w:footnote>
  <w:footnote w:type="continuationSeparator" w:id="0">
    <w:p w14:paraId="0E8663F4" w14:textId="77777777" w:rsidR="001572F8" w:rsidRDefault="001572F8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441CE2" w:rsidRPr="00A502E4" w:rsidRDefault="00441CE2" w:rsidP="00302A17">
      <w:pPr>
        <w:pStyle w:val="Q-Normal"/>
        <w:rPr>
          <w:sz w:val="16"/>
          <w:szCs w:val="16"/>
        </w:rPr>
      </w:pPr>
      <w:r>
        <w:rPr>
          <w:rStyle w:val="FootnoteReference"/>
        </w:rPr>
        <w:footnoteRef/>
      </w:r>
      <w:r>
        <w:t xml:space="preserve"> </w:t>
      </w:r>
      <w:r w:rsidRPr="00A502E4">
        <w:rPr>
          <w:sz w:val="16"/>
          <w:szCs w:val="16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</w:rPr>
          <m:t>ε</m:t>
        </m:r>
      </m:oMath>
      <w:r w:rsidRPr="00A502E4">
        <w:rPr>
          <w:sz w:val="16"/>
          <w:szCs w:val="16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A502E4">
        <w:rPr>
          <w:sz w:val="16"/>
          <w:szCs w:val="16"/>
          <w:vertAlign w:val="superscript"/>
        </w:rPr>
        <w:t>0</w:t>
      </w:r>
      <w:r w:rsidRPr="00A502E4">
        <w:rPr>
          <w:sz w:val="16"/>
          <w:szCs w:val="16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502E4">
        <w:rPr>
          <w:rFonts w:eastAsiaTheme="minorEastAsia"/>
          <w:b/>
          <w:sz w:val="16"/>
          <w:szCs w:val="16"/>
        </w:rPr>
        <w:t>ε</w:t>
      </w:r>
      <w:r w:rsidRPr="00A502E4">
        <w:rPr>
          <w:rFonts w:eastAsiaTheme="minorEastAsia"/>
          <w:sz w:val="16"/>
          <w:szCs w:val="16"/>
        </w:rPr>
        <w:t>=1</w:t>
      </w:r>
      <w:r w:rsidRPr="00A502E4">
        <w:rPr>
          <w:sz w:val="16"/>
          <w:szCs w:val="16"/>
        </w:rPr>
        <w:t>, էթիլ սպիրտի համար՝ 26, գլիցերինի համար՝ 43, բենզոլի համար՝ 2,23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5BF1A5B"/>
    <w:multiLevelType w:val="hybridMultilevel"/>
    <w:tmpl w:val="AD9260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1B3DB8"/>
    <w:multiLevelType w:val="hybridMultilevel"/>
    <w:tmpl w:val="56429EF6"/>
    <w:lvl w:ilvl="0" w:tplc="AE5CA61A">
      <w:start w:val="1"/>
      <w:numFmt w:val="decimal"/>
      <w:pStyle w:val="Q-Nkar"/>
      <w:suff w:val="space"/>
      <w:lvlText w:val="նկար 1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48F67B10"/>
    <w:lvl w:ilvl="0" w:tplc="8F4E3738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342246A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3A63E6"/>
    <w:multiLevelType w:val="hybridMultilevel"/>
    <w:tmpl w:val="2FE4C8D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217A0505"/>
    <w:multiLevelType w:val="hybridMultilevel"/>
    <w:tmpl w:val="9E3869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9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7312E58"/>
    <w:multiLevelType w:val="hybridMultilevel"/>
    <w:tmpl w:val="C0C6F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5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9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55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0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4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5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089803E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0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2" w15:restartNumberingAfterBreak="0">
    <w:nsid w:val="56F54646"/>
    <w:multiLevelType w:val="hybridMultilevel"/>
    <w:tmpl w:val="DC36C824"/>
    <w:lvl w:ilvl="0" w:tplc="AC18C634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00808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3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5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6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8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3AA3AD0"/>
    <w:multiLevelType w:val="hybridMultilevel"/>
    <w:tmpl w:val="E4C6FD1C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71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2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3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5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6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0" w15:restartNumberingAfterBreak="0">
    <w:nsid w:val="71813F26"/>
    <w:multiLevelType w:val="hybridMultilevel"/>
    <w:tmpl w:val="A39E8EBA"/>
    <w:lvl w:ilvl="0" w:tplc="E0605C50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1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2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5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7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1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27153738">
    <w:abstractNumId w:val="75"/>
  </w:num>
  <w:num w:numId="2" w16cid:durableId="1156847234">
    <w:abstractNumId w:val="62"/>
  </w:num>
  <w:num w:numId="3" w16cid:durableId="779950985">
    <w:abstractNumId w:val="77"/>
  </w:num>
  <w:num w:numId="4" w16cid:durableId="1791165177">
    <w:abstractNumId w:val="61"/>
  </w:num>
  <w:num w:numId="5" w16cid:durableId="1451707777">
    <w:abstractNumId w:val="83"/>
  </w:num>
  <w:num w:numId="6" w16cid:durableId="1234774575">
    <w:abstractNumId w:val="92"/>
  </w:num>
  <w:num w:numId="7" w16cid:durableId="421343465">
    <w:abstractNumId w:val="54"/>
  </w:num>
  <w:num w:numId="8" w16cid:durableId="596444364">
    <w:abstractNumId w:val="11"/>
  </w:num>
  <w:num w:numId="9" w16cid:durableId="1513834373">
    <w:abstractNumId w:val="46"/>
  </w:num>
  <w:num w:numId="10" w16cid:durableId="319191725">
    <w:abstractNumId w:val="84"/>
  </w:num>
  <w:num w:numId="11" w16cid:durableId="634800594">
    <w:abstractNumId w:val="67"/>
  </w:num>
  <w:num w:numId="12" w16cid:durableId="151071243">
    <w:abstractNumId w:val="31"/>
  </w:num>
  <w:num w:numId="13" w16cid:durableId="382410920">
    <w:abstractNumId w:val="28"/>
  </w:num>
  <w:num w:numId="14" w16cid:durableId="901603719">
    <w:abstractNumId w:val="52"/>
  </w:num>
  <w:num w:numId="15" w16cid:durableId="899289536">
    <w:abstractNumId w:val="2"/>
  </w:num>
  <w:num w:numId="16" w16cid:durableId="809907764">
    <w:abstractNumId w:val="42"/>
  </w:num>
  <w:num w:numId="17" w16cid:durableId="1929843656">
    <w:abstractNumId w:val="55"/>
  </w:num>
  <w:num w:numId="18" w16cid:durableId="1031565600">
    <w:abstractNumId w:val="91"/>
  </w:num>
  <w:num w:numId="19" w16cid:durableId="924999607">
    <w:abstractNumId w:val="36"/>
  </w:num>
  <w:num w:numId="20" w16cid:durableId="389614177">
    <w:abstractNumId w:val="78"/>
  </w:num>
  <w:num w:numId="21" w16cid:durableId="2082092529">
    <w:abstractNumId w:val="9"/>
  </w:num>
  <w:num w:numId="22" w16cid:durableId="1593050928">
    <w:abstractNumId w:val="7"/>
  </w:num>
  <w:num w:numId="23" w16cid:durableId="766848898">
    <w:abstractNumId w:val="47"/>
  </w:num>
  <w:num w:numId="24" w16cid:durableId="181893650">
    <w:abstractNumId w:val="15"/>
  </w:num>
  <w:num w:numId="25" w16cid:durableId="482819903">
    <w:abstractNumId w:val="29"/>
  </w:num>
  <w:num w:numId="26" w16cid:durableId="323048353">
    <w:abstractNumId w:val="1"/>
  </w:num>
  <w:num w:numId="27" w16cid:durableId="1305042562">
    <w:abstractNumId w:val="69"/>
  </w:num>
  <w:num w:numId="28" w16cid:durableId="1158884029">
    <w:abstractNumId w:val="89"/>
  </w:num>
  <w:num w:numId="29" w16cid:durableId="879899478">
    <w:abstractNumId w:val="49"/>
  </w:num>
  <w:num w:numId="30" w16cid:durableId="575747546">
    <w:abstractNumId w:val="60"/>
  </w:num>
  <w:num w:numId="31" w16cid:durableId="1985885562">
    <w:abstractNumId w:val="4"/>
  </w:num>
  <w:num w:numId="32" w16cid:durableId="1118065681">
    <w:abstractNumId w:val="21"/>
  </w:num>
  <w:num w:numId="33" w16cid:durableId="1883982638">
    <w:abstractNumId w:val="48"/>
  </w:num>
  <w:num w:numId="34" w16cid:durableId="1671372260">
    <w:abstractNumId w:val="22"/>
  </w:num>
  <w:num w:numId="35" w16cid:durableId="616915166">
    <w:abstractNumId w:val="5"/>
  </w:num>
  <w:num w:numId="36" w16cid:durableId="2086027403">
    <w:abstractNumId w:val="68"/>
  </w:num>
  <w:num w:numId="37" w16cid:durableId="898788347">
    <w:abstractNumId w:val="56"/>
  </w:num>
  <w:num w:numId="38" w16cid:durableId="1816873603">
    <w:abstractNumId w:val="41"/>
  </w:num>
  <w:num w:numId="39" w16cid:durableId="1078868042">
    <w:abstractNumId w:val="35"/>
  </w:num>
  <w:num w:numId="40" w16cid:durableId="1762066766">
    <w:abstractNumId w:val="37"/>
  </w:num>
  <w:num w:numId="41" w16cid:durableId="313147806">
    <w:abstractNumId w:val="90"/>
  </w:num>
  <w:num w:numId="42" w16cid:durableId="1079325543">
    <w:abstractNumId w:val="65"/>
  </w:num>
  <w:num w:numId="43" w16cid:durableId="511605379">
    <w:abstractNumId w:val="24"/>
  </w:num>
  <w:num w:numId="44" w16cid:durableId="1841583564">
    <w:abstractNumId w:val="64"/>
  </w:num>
  <w:num w:numId="45" w16cid:durableId="867184011">
    <w:abstractNumId w:val="30"/>
  </w:num>
  <w:num w:numId="46" w16cid:durableId="341007066">
    <w:abstractNumId w:val="50"/>
  </w:num>
  <w:num w:numId="47" w16cid:durableId="461193414">
    <w:abstractNumId w:val="20"/>
  </w:num>
  <w:num w:numId="48" w16cid:durableId="233517102">
    <w:abstractNumId w:val="87"/>
  </w:num>
  <w:num w:numId="49" w16cid:durableId="597637338">
    <w:abstractNumId w:val="88"/>
  </w:num>
  <w:num w:numId="50" w16cid:durableId="877621708">
    <w:abstractNumId w:val="51"/>
  </w:num>
  <w:num w:numId="51" w16cid:durableId="1197891591">
    <w:abstractNumId w:val="57"/>
  </w:num>
  <w:num w:numId="52" w16cid:durableId="258107375">
    <w:abstractNumId w:val="82"/>
  </w:num>
  <w:num w:numId="53" w16cid:durableId="1793162182">
    <w:abstractNumId w:val="18"/>
  </w:num>
  <w:num w:numId="54" w16cid:durableId="260838049">
    <w:abstractNumId w:val="45"/>
  </w:num>
  <w:num w:numId="55" w16cid:durableId="1130592027">
    <w:abstractNumId w:val="85"/>
  </w:num>
  <w:num w:numId="56" w16cid:durableId="1235893763">
    <w:abstractNumId w:val="74"/>
  </w:num>
  <w:num w:numId="57" w16cid:durableId="2092115765">
    <w:abstractNumId w:val="76"/>
  </w:num>
  <w:num w:numId="58" w16cid:durableId="1346983039">
    <w:abstractNumId w:val="32"/>
  </w:num>
  <w:num w:numId="59" w16cid:durableId="928469660">
    <w:abstractNumId w:val="10"/>
  </w:num>
  <w:num w:numId="60" w16cid:durableId="568811623">
    <w:abstractNumId w:val="16"/>
  </w:num>
  <w:num w:numId="61" w16cid:durableId="2142534533">
    <w:abstractNumId w:val="72"/>
  </w:num>
  <w:num w:numId="62" w16cid:durableId="1625769392">
    <w:abstractNumId w:val="25"/>
  </w:num>
  <w:num w:numId="63" w16cid:durableId="1764523449">
    <w:abstractNumId w:val="8"/>
  </w:num>
  <w:num w:numId="64" w16cid:durableId="1968508642">
    <w:abstractNumId w:val="13"/>
  </w:num>
  <w:num w:numId="65" w16cid:durableId="1706371412">
    <w:abstractNumId w:val="12"/>
  </w:num>
  <w:num w:numId="66" w16cid:durableId="1857037495">
    <w:abstractNumId w:val="19"/>
  </w:num>
  <w:num w:numId="67" w16cid:durableId="2041055189">
    <w:abstractNumId w:val="23"/>
  </w:num>
  <w:num w:numId="68" w16cid:durableId="1733306344">
    <w:abstractNumId w:val="38"/>
  </w:num>
  <w:num w:numId="69" w16cid:durableId="1954703115">
    <w:abstractNumId w:val="39"/>
  </w:num>
  <w:num w:numId="70" w16cid:durableId="615141432">
    <w:abstractNumId w:val="14"/>
  </w:num>
  <w:num w:numId="71" w16cid:durableId="1928035834">
    <w:abstractNumId w:val="0"/>
  </w:num>
  <w:num w:numId="72" w16cid:durableId="650408587">
    <w:abstractNumId w:val="58"/>
  </w:num>
  <w:num w:numId="73" w16cid:durableId="988436105">
    <w:abstractNumId w:val="81"/>
  </w:num>
  <w:num w:numId="74" w16cid:durableId="990983129">
    <w:abstractNumId w:val="86"/>
  </w:num>
  <w:num w:numId="75" w16cid:durableId="456026099">
    <w:abstractNumId w:val="44"/>
  </w:num>
  <w:num w:numId="76" w16cid:durableId="179663100">
    <w:abstractNumId w:val="59"/>
  </w:num>
  <w:num w:numId="77" w16cid:durableId="942225451">
    <w:abstractNumId w:val="71"/>
  </w:num>
  <w:num w:numId="78" w16cid:durableId="1982613203">
    <w:abstractNumId w:val="6"/>
  </w:num>
  <w:num w:numId="79" w16cid:durableId="88278403">
    <w:abstractNumId w:val="34"/>
  </w:num>
  <w:num w:numId="80" w16cid:durableId="1933313535">
    <w:abstractNumId w:val="17"/>
  </w:num>
  <w:num w:numId="81" w16cid:durableId="115416344">
    <w:abstractNumId w:val="63"/>
  </w:num>
  <w:num w:numId="82" w16cid:durableId="1854957123">
    <w:abstractNumId w:val="80"/>
  </w:num>
  <w:num w:numId="83" w16cid:durableId="1267039133">
    <w:abstractNumId w:val="73"/>
  </w:num>
  <w:num w:numId="84" w16cid:durableId="1073742402">
    <w:abstractNumId w:val="40"/>
  </w:num>
  <w:num w:numId="85" w16cid:durableId="1824545551">
    <w:abstractNumId w:val="66"/>
  </w:num>
  <w:num w:numId="86" w16cid:durableId="1756708026">
    <w:abstractNumId w:val="43"/>
  </w:num>
  <w:num w:numId="87" w16cid:durableId="1551650147">
    <w:abstractNumId w:val="79"/>
  </w:num>
  <w:num w:numId="88" w16cid:durableId="669600713">
    <w:abstractNumId w:val="53"/>
  </w:num>
  <w:num w:numId="89" w16cid:durableId="251821486">
    <w:abstractNumId w:val="26"/>
  </w:num>
  <w:num w:numId="90" w16cid:durableId="1267469296">
    <w:abstractNumId w:val="33"/>
  </w:num>
  <w:num w:numId="91" w16cid:durableId="1368675154">
    <w:abstractNumId w:val="27"/>
  </w:num>
  <w:num w:numId="92" w16cid:durableId="1882787279">
    <w:abstractNumId w:val="3"/>
  </w:num>
  <w:num w:numId="93" w16cid:durableId="643779231">
    <w:abstractNumId w:val="70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hideSpellingErrors/>
  <w:hideGrammatical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AEF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492F"/>
    <w:rsid w:val="00016522"/>
    <w:rsid w:val="00017AA3"/>
    <w:rsid w:val="00020C95"/>
    <w:rsid w:val="00021C49"/>
    <w:rsid w:val="00021E2E"/>
    <w:rsid w:val="00022841"/>
    <w:rsid w:val="00022984"/>
    <w:rsid w:val="00022C0B"/>
    <w:rsid w:val="000256B5"/>
    <w:rsid w:val="000259EE"/>
    <w:rsid w:val="000274ED"/>
    <w:rsid w:val="00027EBA"/>
    <w:rsid w:val="000301C6"/>
    <w:rsid w:val="000303E5"/>
    <w:rsid w:val="0003185E"/>
    <w:rsid w:val="00032BCF"/>
    <w:rsid w:val="00032EC3"/>
    <w:rsid w:val="000344EE"/>
    <w:rsid w:val="000366B5"/>
    <w:rsid w:val="00036BDE"/>
    <w:rsid w:val="00037E9B"/>
    <w:rsid w:val="00040E6E"/>
    <w:rsid w:val="00040FFE"/>
    <w:rsid w:val="000410FC"/>
    <w:rsid w:val="000416D9"/>
    <w:rsid w:val="000417C7"/>
    <w:rsid w:val="00041928"/>
    <w:rsid w:val="0004288C"/>
    <w:rsid w:val="00043E87"/>
    <w:rsid w:val="00044255"/>
    <w:rsid w:val="00044B91"/>
    <w:rsid w:val="000452B9"/>
    <w:rsid w:val="00045EEB"/>
    <w:rsid w:val="000463F2"/>
    <w:rsid w:val="000464C1"/>
    <w:rsid w:val="0004685C"/>
    <w:rsid w:val="0004689C"/>
    <w:rsid w:val="0004753C"/>
    <w:rsid w:val="00051DF7"/>
    <w:rsid w:val="000525EF"/>
    <w:rsid w:val="000526CC"/>
    <w:rsid w:val="00052DDC"/>
    <w:rsid w:val="00053D34"/>
    <w:rsid w:val="00054921"/>
    <w:rsid w:val="0005529E"/>
    <w:rsid w:val="000558E7"/>
    <w:rsid w:val="000563D6"/>
    <w:rsid w:val="00056B6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4F90"/>
    <w:rsid w:val="00065CCC"/>
    <w:rsid w:val="00066883"/>
    <w:rsid w:val="00067A6B"/>
    <w:rsid w:val="0007023E"/>
    <w:rsid w:val="000711CD"/>
    <w:rsid w:val="00072AA7"/>
    <w:rsid w:val="00073057"/>
    <w:rsid w:val="0007348A"/>
    <w:rsid w:val="00074518"/>
    <w:rsid w:val="000760F7"/>
    <w:rsid w:val="00076CCE"/>
    <w:rsid w:val="000770A0"/>
    <w:rsid w:val="0007773B"/>
    <w:rsid w:val="00080FCA"/>
    <w:rsid w:val="000810F9"/>
    <w:rsid w:val="00081E8E"/>
    <w:rsid w:val="0008231C"/>
    <w:rsid w:val="00083367"/>
    <w:rsid w:val="000840C7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2CFA"/>
    <w:rsid w:val="00093134"/>
    <w:rsid w:val="000934D8"/>
    <w:rsid w:val="00095F4A"/>
    <w:rsid w:val="00097A4C"/>
    <w:rsid w:val="00097C1E"/>
    <w:rsid w:val="000A0777"/>
    <w:rsid w:val="000A0829"/>
    <w:rsid w:val="000A0849"/>
    <w:rsid w:val="000A1E66"/>
    <w:rsid w:val="000A2DF6"/>
    <w:rsid w:val="000A2ED8"/>
    <w:rsid w:val="000A3166"/>
    <w:rsid w:val="000A45FE"/>
    <w:rsid w:val="000A49B0"/>
    <w:rsid w:val="000A52B7"/>
    <w:rsid w:val="000A65B8"/>
    <w:rsid w:val="000A7558"/>
    <w:rsid w:val="000A7BB8"/>
    <w:rsid w:val="000B0D9D"/>
    <w:rsid w:val="000B2188"/>
    <w:rsid w:val="000B2AFA"/>
    <w:rsid w:val="000B300E"/>
    <w:rsid w:val="000B33AA"/>
    <w:rsid w:val="000B422D"/>
    <w:rsid w:val="000B4D00"/>
    <w:rsid w:val="000B509F"/>
    <w:rsid w:val="000C06E4"/>
    <w:rsid w:val="000C0F7B"/>
    <w:rsid w:val="000C105E"/>
    <w:rsid w:val="000C1FAE"/>
    <w:rsid w:val="000C5DE3"/>
    <w:rsid w:val="000C7495"/>
    <w:rsid w:val="000C7E0A"/>
    <w:rsid w:val="000D02F0"/>
    <w:rsid w:val="000D0BC5"/>
    <w:rsid w:val="000D19DD"/>
    <w:rsid w:val="000D2DEC"/>
    <w:rsid w:val="000D3868"/>
    <w:rsid w:val="000D3C02"/>
    <w:rsid w:val="000D49B8"/>
    <w:rsid w:val="000D5598"/>
    <w:rsid w:val="000D5A9B"/>
    <w:rsid w:val="000D65D3"/>
    <w:rsid w:val="000E2794"/>
    <w:rsid w:val="000E2F9B"/>
    <w:rsid w:val="000E436F"/>
    <w:rsid w:val="000E4C15"/>
    <w:rsid w:val="000E5013"/>
    <w:rsid w:val="000E53E5"/>
    <w:rsid w:val="000E6DFA"/>
    <w:rsid w:val="000E6F52"/>
    <w:rsid w:val="000E72D8"/>
    <w:rsid w:val="000E79E6"/>
    <w:rsid w:val="000F15E0"/>
    <w:rsid w:val="000F262D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07906"/>
    <w:rsid w:val="00110F3B"/>
    <w:rsid w:val="00111D6A"/>
    <w:rsid w:val="001154BE"/>
    <w:rsid w:val="0011668E"/>
    <w:rsid w:val="00120EBB"/>
    <w:rsid w:val="00120F4A"/>
    <w:rsid w:val="00121A70"/>
    <w:rsid w:val="00121D61"/>
    <w:rsid w:val="00123DD4"/>
    <w:rsid w:val="00124435"/>
    <w:rsid w:val="0012446E"/>
    <w:rsid w:val="00124BC9"/>
    <w:rsid w:val="00125036"/>
    <w:rsid w:val="00125E04"/>
    <w:rsid w:val="00127A6B"/>
    <w:rsid w:val="0013060F"/>
    <w:rsid w:val="0013067C"/>
    <w:rsid w:val="001307EA"/>
    <w:rsid w:val="0013179F"/>
    <w:rsid w:val="001322C1"/>
    <w:rsid w:val="0013254A"/>
    <w:rsid w:val="00132AD0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3FA6"/>
    <w:rsid w:val="00155345"/>
    <w:rsid w:val="00155B23"/>
    <w:rsid w:val="00156BF2"/>
    <w:rsid w:val="001572F8"/>
    <w:rsid w:val="001573F6"/>
    <w:rsid w:val="001610B7"/>
    <w:rsid w:val="00161C2E"/>
    <w:rsid w:val="001621C2"/>
    <w:rsid w:val="001641A7"/>
    <w:rsid w:val="00164E7C"/>
    <w:rsid w:val="00164F03"/>
    <w:rsid w:val="00165517"/>
    <w:rsid w:val="001655B2"/>
    <w:rsid w:val="00170F27"/>
    <w:rsid w:val="001714E0"/>
    <w:rsid w:val="00172DB2"/>
    <w:rsid w:val="00172DD1"/>
    <w:rsid w:val="0017571B"/>
    <w:rsid w:val="00176CFE"/>
    <w:rsid w:val="00183595"/>
    <w:rsid w:val="0018378D"/>
    <w:rsid w:val="001853E3"/>
    <w:rsid w:val="00186147"/>
    <w:rsid w:val="00186885"/>
    <w:rsid w:val="00186C42"/>
    <w:rsid w:val="00186E6A"/>
    <w:rsid w:val="00187162"/>
    <w:rsid w:val="00187C02"/>
    <w:rsid w:val="00191C9A"/>
    <w:rsid w:val="00192783"/>
    <w:rsid w:val="00194D45"/>
    <w:rsid w:val="00195443"/>
    <w:rsid w:val="00196B6F"/>
    <w:rsid w:val="00196FF1"/>
    <w:rsid w:val="00197AE3"/>
    <w:rsid w:val="001A1739"/>
    <w:rsid w:val="001A24B4"/>
    <w:rsid w:val="001A28CF"/>
    <w:rsid w:val="001A41C7"/>
    <w:rsid w:val="001A4B6C"/>
    <w:rsid w:val="001A5650"/>
    <w:rsid w:val="001A5A5C"/>
    <w:rsid w:val="001A7291"/>
    <w:rsid w:val="001B0E2C"/>
    <w:rsid w:val="001B1E08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C52A2"/>
    <w:rsid w:val="001D0544"/>
    <w:rsid w:val="001D0561"/>
    <w:rsid w:val="001D0BAA"/>
    <w:rsid w:val="001D0D72"/>
    <w:rsid w:val="001D2152"/>
    <w:rsid w:val="001D2577"/>
    <w:rsid w:val="001D380D"/>
    <w:rsid w:val="001D45FA"/>
    <w:rsid w:val="001D5406"/>
    <w:rsid w:val="001D59BE"/>
    <w:rsid w:val="001D6379"/>
    <w:rsid w:val="001D701C"/>
    <w:rsid w:val="001D71F6"/>
    <w:rsid w:val="001D72CD"/>
    <w:rsid w:val="001D7A0D"/>
    <w:rsid w:val="001E1590"/>
    <w:rsid w:val="001E178F"/>
    <w:rsid w:val="001E19AD"/>
    <w:rsid w:val="001E23DD"/>
    <w:rsid w:val="001E2754"/>
    <w:rsid w:val="001E2D69"/>
    <w:rsid w:val="001E39E0"/>
    <w:rsid w:val="001E3BEF"/>
    <w:rsid w:val="001E4E69"/>
    <w:rsid w:val="001E533C"/>
    <w:rsid w:val="001E6064"/>
    <w:rsid w:val="001E6209"/>
    <w:rsid w:val="001E7B81"/>
    <w:rsid w:val="001E7F75"/>
    <w:rsid w:val="001F012B"/>
    <w:rsid w:val="001F0FEA"/>
    <w:rsid w:val="001F3BB7"/>
    <w:rsid w:val="001F4266"/>
    <w:rsid w:val="001F58AD"/>
    <w:rsid w:val="001F6FC4"/>
    <w:rsid w:val="002038C1"/>
    <w:rsid w:val="00205ADB"/>
    <w:rsid w:val="00205BDE"/>
    <w:rsid w:val="002075DE"/>
    <w:rsid w:val="0020796A"/>
    <w:rsid w:val="002102FA"/>
    <w:rsid w:val="0021051D"/>
    <w:rsid w:val="002148FE"/>
    <w:rsid w:val="00216AAB"/>
    <w:rsid w:val="00217E5D"/>
    <w:rsid w:val="00217EDF"/>
    <w:rsid w:val="00220505"/>
    <w:rsid w:val="002206B4"/>
    <w:rsid w:val="00221D15"/>
    <w:rsid w:val="00222DCA"/>
    <w:rsid w:val="002257B1"/>
    <w:rsid w:val="002315F7"/>
    <w:rsid w:val="00231C6F"/>
    <w:rsid w:val="002347CF"/>
    <w:rsid w:val="00234DD3"/>
    <w:rsid w:val="002353D5"/>
    <w:rsid w:val="0023715F"/>
    <w:rsid w:val="00237608"/>
    <w:rsid w:val="00237AD5"/>
    <w:rsid w:val="00237E1A"/>
    <w:rsid w:val="0024008C"/>
    <w:rsid w:val="00240F2C"/>
    <w:rsid w:val="002416EF"/>
    <w:rsid w:val="00241EAB"/>
    <w:rsid w:val="0024375B"/>
    <w:rsid w:val="00244090"/>
    <w:rsid w:val="00245151"/>
    <w:rsid w:val="00245C47"/>
    <w:rsid w:val="00247865"/>
    <w:rsid w:val="00250871"/>
    <w:rsid w:val="00250E28"/>
    <w:rsid w:val="002510D1"/>
    <w:rsid w:val="002513D1"/>
    <w:rsid w:val="002514AB"/>
    <w:rsid w:val="002515C6"/>
    <w:rsid w:val="00251984"/>
    <w:rsid w:val="0025216B"/>
    <w:rsid w:val="00252C52"/>
    <w:rsid w:val="00252FF9"/>
    <w:rsid w:val="002560C3"/>
    <w:rsid w:val="002612B5"/>
    <w:rsid w:val="00261A2F"/>
    <w:rsid w:val="00261B53"/>
    <w:rsid w:val="00261D81"/>
    <w:rsid w:val="00263436"/>
    <w:rsid w:val="00263EA9"/>
    <w:rsid w:val="002646AC"/>
    <w:rsid w:val="00264A21"/>
    <w:rsid w:val="002654D5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6E2"/>
    <w:rsid w:val="00277C01"/>
    <w:rsid w:val="00277D66"/>
    <w:rsid w:val="00280967"/>
    <w:rsid w:val="00283AF7"/>
    <w:rsid w:val="0028406A"/>
    <w:rsid w:val="00284BE5"/>
    <w:rsid w:val="0028552E"/>
    <w:rsid w:val="00285AF0"/>
    <w:rsid w:val="00285BC3"/>
    <w:rsid w:val="002873A2"/>
    <w:rsid w:val="002904F4"/>
    <w:rsid w:val="00290640"/>
    <w:rsid w:val="00290679"/>
    <w:rsid w:val="00290B4D"/>
    <w:rsid w:val="00292077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4CF"/>
    <w:rsid w:val="002A5679"/>
    <w:rsid w:val="002A66FF"/>
    <w:rsid w:val="002B2046"/>
    <w:rsid w:val="002B660A"/>
    <w:rsid w:val="002B677C"/>
    <w:rsid w:val="002B6C53"/>
    <w:rsid w:val="002B6DEA"/>
    <w:rsid w:val="002B7427"/>
    <w:rsid w:val="002C0317"/>
    <w:rsid w:val="002C166A"/>
    <w:rsid w:val="002C3CBC"/>
    <w:rsid w:val="002C4ABB"/>
    <w:rsid w:val="002C5C19"/>
    <w:rsid w:val="002C6806"/>
    <w:rsid w:val="002C6D6A"/>
    <w:rsid w:val="002C6F3E"/>
    <w:rsid w:val="002D10F5"/>
    <w:rsid w:val="002D14B9"/>
    <w:rsid w:val="002D17DF"/>
    <w:rsid w:val="002D1881"/>
    <w:rsid w:val="002D316A"/>
    <w:rsid w:val="002D37C0"/>
    <w:rsid w:val="002D3DFE"/>
    <w:rsid w:val="002D3ED6"/>
    <w:rsid w:val="002D4C18"/>
    <w:rsid w:val="002D5704"/>
    <w:rsid w:val="002D7834"/>
    <w:rsid w:val="002E0A0C"/>
    <w:rsid w:val="002E1692"/>
    <w:rsid w:val="002E20EF"/>
    <w:rsid w:val="002E274F"/>
    <w:rsid w:val="002E2BC2"/>
    <w:rsid w:val="002E2E98"/>
    <w:rsid w:val="002E4C32"/>
    <w:rsid w:val="002E4E60"/>
    <w:rsid w:val="002E53F2"/>
    <w:rsid w:val="002E715E"/>
    <w:rsid w:val="002E7803"/>
    <w:rsid w:val="002E7986"/>
    <w:rsid w:val="002E7C3B"/>
    <w:rsid w:val="002E7F39"/>
    <w:rsid w:val="002F0EDB"/>
    <w:rsid w:val="002F4FC2"/>
    <w:rsid w:val="002F5CBD"/>
    <w:rsid w:val="002F5FDA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5C2"/>
    <w:rsid w:val="003109F1"/>
    <w:rsid w:val="00310AB5"/>
    <w:rsid w:val="00310C59"/>
    <w:rsid w:val="00311CF1"/>
    <w:rsid w:val="00311D8E"/>
    <w:rsid w:val="00311E33"/>
    <w:rsid w:val="00312343"/>
    <w:rsid w:val="00312C2E"/>
    <w:rsid w:val="003151CD"/>
    <w:rsid w:val="00315852"/>
    <w:rsid w:val="00315BE5"/>
    <w:rsid w:val="00316729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3B8"/>
    <w:rsid w:val="00332583"/>
    <w:rsid w:val="0033356E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4845"/>
    <w:rsid w:val="0034565D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57E97"/>
    <w:rsid w:val="00361894"/>
    <w:rsid w:val="00362F0F"/>
    <w:rsid w:val="003661FB"/>
    <w:rsid w:val="00373572"/>
    <w:rsid w:val="00375995"/>
    <w:rsid w:val="00377958"/>
    <w:rsid w:val="0038275F"/>
    <w:rsid w:val="00385044"/>
    <w:rsid w:val="003852F5"/>
    <w:rsid w:val="00385CD8"/>
    <w:rsid w:val="00386263"/>
    <w:rsid w:val="003874BB"/>
    <w:rsid w:val="00387EC0"/>
    <w:rsid w:val="003907A7"/>
    <w:rsid w:val="00390D1B"/>
    <w:rsid w:val="00391065"/>
    <w:rsid w:val="003912BA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47BC"/>
    <w:rsid w:val="003C5263"/>
    <w:rsid w:val="003C6319"/>
    <w:rsid w:val="003C7161"/>
    <w:rsid w:val="003D0329"/>
    <w:rsid w:val="003D1102"/>
    <w:rsid w:val="003D2466"/>
    <w:rsid w:val="003D2F6D"/>
    <w:rsid w:val="003D361D"/>
    <w:rsid w:val="003D4188"/>
    <w:rsid w:val="003D4AD1"/>
    <w:rsid w:val="003D7196"/>
    <w:rsid w:val="003E4527"/>
    <w:rsid w:val="003E5080"/>
    <w:rsid w:val="003E6024"/>
    <w:rsid w:val="003E7781"/>
    <w:rsid w:val="003F07DE"/>
    <w:rsid w:val="003F240C"/>
    <w:rsid w:val="003F29B1"/>
    <w:rsid w:val="003F2EF2"/>
    <w:rsid w:val="003F3804"/>
    <w:rsid w:val="003F4BEC"/>
    <w:rsid w:val="003F55CF"/>
    <w:rsid w:val="003F6B5C"/>
    <w:rsid w:val="003F6C2C"/>
    <w:rsid w:val="003F6F26"/>
    <w:rsid w:val="003F72A7"/>
    <w:rsid w:val="0040017E"/>
    <w:rsid w:val="0040192A"/>
    <w:rsid w:val="00403660"/>
    <w:rsid w:val="00403E7D"/>
    <w:rsid w:val="00404A11"/>
    <w:rsid w:val="00405915"/>
    <w:rsid w:val="00405D2B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3B3C"/>
    <w:rsid w:val="0041414C"/>
    <w:rsid w:val="004142EC"/>
    <w:rsid w:val="004223AD"/>
    <w:rsid w:val="00422705"/>
    <w:rsid w:val="00422C85"/>
    <w:rsid w:val="004231C8"/>
    <w:rsid w:val="00424EF5"/>
    <w:rsid w:val="004262BA"/>
    <w:rsid w:val="00427765"/>
    <w:rsid w:val="004312AF"/>
    <w:rsid w:val="0043530D"/>
    <w:rsid w:val="00441CE2"/>
    <w:rsid w:val="00443D62"/>
    <w:rsid w:val="00445149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1EDA"/>
    <w:rsid w:val="00462349"/>
    <w:rsid w:val="00462B29"/>
    <w:rsid w:val="00462DE5"/>
    <w:rsid w:val="00463FE4"/>
    <w:rsid w:val="00465156"/>
    <w:rsid w:val="00465F35"/>
    <w:rsid w:val="00466297"/>
    <w:rsid w:val="004675CF"/>
    <w:rsid w:val="00474E1F"/>
    <w:rsid w:val="00475567"/>
    <w:rsid w:val="00475AA2"/>
    <w:rsid w:val="00476887"/>
    <w:rsid w:val="00477A7A"/>
    <w:rsid w:val="00481B88"/>
    <w:rsid w:val="004825E4"/>
    <w:rsid w:val="00482BF9"/>
    <w:rsid w:val="00482FF6"/>
    <w:rsid w:val="00485A30"/>
    <w:rsid w:val="0048724C"/>
    <w:rsid w:val="00490969"/>
    <w:rsid w:val="00490D09"/>
    <w:rsid w:val="00491AC7"/>
    <w:rsid w:val="00492DDE"/>
    <w:rsid w:val="004952BA"/>
    <w:rsid w:val="004960C0"/>
    <w:rsid w:val="004962F5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45B"/>
    <w:rsid w:val="004B2B07"/>
    <w:rsid w:val="004B2D29"/>
    <w:rsid w:val="004B3A3A"/>
    <w:rsid w:val="004B5896"/>
    <w:rsid w:val="004B5A2D"/>
    <w:rsid w:val="004B5DB4"/>
    <w:rsid w:val="004B6E34"/>
    <w:rsid w:val="004B7400"/>
    <w:rsid w:val="004C0469"/>
    <w:rsid w:val="004C0845"/>
    <w:rsid w:val="004C16C6"/>
    <w:rsid w:val="004C34F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6BE9"/>
    <w:rsid w:val="004D713F"/>
    <w:rsid w:val="004D78B4"/>
    <w:rsid w:val="004D7A46"/>
    <w:rsid w:val="004E0294"/>
    <w:rsid w:val="004E3444"/>
    <w:rsid w:val="004E373F"/>
    <w:rsid w:val="004E3D4D"/>
    <w:rsid w:val="004E4DE8"/>
    <w:rsid w:val="004E53A6"/>
    <w:rsid w:val="004E54D9"/>
    <w:rsid w:val="004E5BCE"/>
    <w:rsid w:val="004E7CCD"/>
    <w:rsid w:val="004F1C27"/>
    <w:rsid w:val="004F3132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3FCB"/>
    <w:rsid w:val="00504041"/>
    <w:rsid w:val="0050568A"/>
    <w:rsid w:val="00507277"/>
    <w:rsid w:val="0050765D"/>
    <w:rsid w:val="00507799"/>
    <w:rsid w:val="005100BE"/>
    <w:rsid w:val="00510FAC"/>
    <w:rsid w:val="005112ED"/>
    <w:rsid w:val="005114F5"/>
    <w:rsid w:val="005127E8"/>
    <w:rsid w:val="0051288F"/>
    <w:rsid w:val="0051363E"/>
    <w:rsid w:val="00513F25"/>
    <w:rsid w:val="00516AEC"/>
    <w:rsid w:val="005173E1"/>
    <w:rsid w:val="005175CD"/>
    <w:rsid w:val="005177D6"/>
    <w:rsid w:val="00517B30"/>
    <w:rsid w:val="00523051"/>
    <w:rsid w:val="00526ED3"/>
    <w:rsid w:val="0052733E"/>
    <w:rsid w:val="0053084D"/>
    <w:rsid w:val="005322AB"/>
    <w:rsid w:val="005324F5"/>
    <w:rsid w:val="00532872"/>
    <w:rsid w:val="0053788C"/>
    <w:rsid w:val="0054141C"/>
    <w:rsid w:val="00541BBC"/>
    <w:rsid w:val="00541E10"/>
    <w:rsid w:val="00541F69"/>
    <w:rsid w:val="00542C58"/>
    <w:rsid w:val="00542D24"/>
    <w:rsid w:val="005438AB"/>
    <w:rsid w:val="0054450D"/>
    <w:rsid w:val="0054451F"/>
    <w:rsid w:val="00546100"/>
    <w:rsid w:val="00546186"/>
    <w:rsid w:val="00546236"/>
    <w:rsid w:val="00547B42"/>
    <w:rsid w:val="00550254"/>
    <w:rsid w:val="0055069B"/>
    <w:rsid w:val="00551BF1"/>
    <w:rsid w:val="00551C15"/>
    <w:rsid w:val="005557C3"/>
    <w:rsid w:val="00556580"/>
    <w:rsid w:val="00557DC4"/>
    <w:rsid w:val="00561EC1"/>
    <w:rsid w:val="0056472F"/>
    <w:rsid w:val="005665A1"/>
    <w:rsid w:val="005674F8"/>
    <w:rsid w:val="00567D61"/>
    <w:rsid w:val="0057028A"/>
    <w:rsid w:val="00571523"/>
    <w:rsid w:val="005728F9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228"/>
    <w:rsid w:val="00584652"/>
    <w:rsid w:val="00584BF1"/>
    <w:rsid w:val="005869A9"/>
    <w:rsid w:val="005876FA"/>
    <w:rsid w:val="005907D2"/>
    <w:rsid w:val="00591394"/>
    <w:rsid w:val="00593099"/>
    <w:rsid w:val="00594357"/>
    <w:rsid w:val="005946F9"/>
    <w:rsid w:val="00594936"/>
    <w:rsid w:val="00595E3B"/>
    <w:rsid w:val="00596E79"/>
    <w:rsid w:val="00597AA4"/>
    <w:rsid w:val="00597F63"/>
    <w:rsid w:val="005A2A4A"/>
    <w:rsid w:val="005A4A6C"/>
    <w:rsid w:val="005A543F"/>
    <w:rsid w:val="005A5D1C"/>
    <w:rsid w:val="005A5EA3"/>
    <w:rsid w:val="005A684A"/>
    <w:rsid w:val="005A692A"/>
    <w:rsid w:val="005A6B9D"/>
    <w:rsid w:val="005A7E98"/>
    <w:rsid w:val="005B021F"/>
    <w:rsid w:val="005B0357"/>
    <w:rsid w:val="005B0C6C"/>
    <w:rsid w:val="005B1B77"/>
    <w:rsid w:val="005B3284"/>
    <w:rsid w:val="005B43E3"/>
    <w:rsid w:val="005B4A20"/>
    <w:rsid w:val="005B5708"/>
    <w:rsid w:val="005B5721"/>
    <w:rsid w:val="005B5834"/>
    <w:rsid w:val="005B674C"/>
    <w:rsid w:val="005C18BE"/>
    <w:rsid w:val="005C1CC2"/>
    <w:rsid w:val="005C31DC"/>
    <w:rsid w:val="005C44E1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4EE1"/>
    <w:rsid w:val="005F4F1B"/>
    <w:rsid w:val="005F5346"/>
    <w:rsid w:val="005F577B"/>
    <w:rsid w:val="005F58CE"/>
    <w:rsid w:val="005F5A37"/>
    <w:rsid w:val="006009B0"/>
    <w:rsid w:val="00601004"/>
    <w:rsid w:val="00601B16"/>
    <w:rsid w:val="00601C2C"/>
    <w:rsid w:val="00601D2B"/>
    <w:rsid w:val="00601E6D"/>
    <w:rsid w:val="00603BEE"/>
    <w:rsid w:val="0060649A"/>
    <w:rsid w:val="00606942"/>
    <w:rsid w:val="0060714D"/>
    <w:rsid w:val="0061060E"/>
    <w:rsid w:val="00612464"/>
    <w:rsid w:val="00613B26"/>
    <w:rsid w:val="00613C34"/>
    <w:rsid w:val="0061450C"/>
    <w:rsid w:val="00614DC3"/>
    <w:rsid w:val="00615B62"/>
    <w:rsid w:val="006164B6"/>
    <w:rsid w:val="00620678"/>
    <w:rsid w:val="006214DA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3561E"/>
    <w:rsid w:val="00640B80"/>
    <w:rsid w:val="00641871"/>
    <w:rsid w:val="006419BA"/>
    <w:rsid w:val="00641FAE"/>
    <w:rsid w:val="006441BD"/>
    <w:rsid w:val="00644E11"/>
    <w:rsid w:val="00645748"/>
    <w:rsid w:val="0064607E"/>
    <w:rsid w:val="00647760"/>
    <w:rsid w:val="006477D7"/>
    <w:rsid w:val="00647811"/>
    <w:rsid w:val="006507A5"/>
    <w:rsid w:val="00652D5D"/>
    <w:rsid w:val="006533DE"/>
    <w:rsid w:val="00653709"/>
    <w:rsid w:val="00653A11"/>
    <w:rsid w:val="006547E0"/>
    <w:rsid w:val="00654B9C"/>
    <w:rsid w:val="00654EF5"/>
    <w:rsid w:val="00660AE1"/>
    <w:rsid w:val="00660B09"/>
    <w:rsid w:val="00660BD8"/>
    <w:rsid w:val="006611C2"/>
    <w:rsid w:val="00661C1F"/>
    <w:rsid w:val="006620FF"/>
    <w:rsid w:val="006639B0"/>
    <w:rsid w:val="00667653"/>
    <w:rsid w:val="00670DDA"/>
    <w:rsid w:val="006713C6"/>
    <w:rsid w:val="00671D03"/>
    <w:rsid w:val="0067237F"/>
    <w:rsid w:val="006723A7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09D"/>
    <w:rsid w:val="00687FE7"/>
    <w:rsid w:val="00691581"/>
    <w:rsid w:val="00691D2B"/>
    <w:rsid w:val="00692580"/>
    <w:rsid w:val="0069546C"/>
    <w:rsid w:val="00695F0B"/>
    <w:rsid w:val="00697AD0"/>
    <w:rsid w:val="006A2692"/>
    <w:rsid w:val="006A28E9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4CDD"/>
    <w:rsid w:val="006B538A"/>
    <w:rsid w:val="006B6EE2"/>
    <w:rsid w:val="006C01FC"/>
    <w:rsid w:val="006C10C0"/>
    <w:rsid w:val="006C1707"/>
    <w:rsid w:val="006C1925"/>
    <w:rsid w:val="006C2079"/>
    <w:rsid w:val="006C27CD"/>
    <w:rsid w:val="006C2814"/>
    <w:rsid w:val="006C31F1"/>
    <w:rsid w:val="006C3A94"/>
    <w:rsid w:val="006C55C0"/>
    <w:rsid w:val="006C5A48"/>
    <w:rsid w:val="006C5D4C"/>
    <w:rsid w:val="006C610C"/>
    <w:rsid w:val="006D0C25"/>
    <w:rsid w:val="006D0C52"/>
    <w:rsid w:val="006D1874"/>
    <w:rsid w:val="006D2CB4"/>
    <w:rsid w:val="006D3059"/>
    <w:rsid w:val="006D43F1"/>
    <w:rsid w:val="006D4840"/>
    <w:rsid w:val="006D67F7"/>
    <w:rsid w:val="006D697A"/>
    <w:rsid w:val="006D6C9A"/>
    <w:rsid w:val="006D7231"/>
    <w:rsid w:val="006D79F5"/>
    <w:rsid w:val="006D7C43"/>
    <w:rsid w:val="006E044E"/>
    <w:rsid w:val="006E065B"/>
    <w:rsid w:val="006E0B09"/>
    <w:rsid w:val="006E2827"/>
    <w:rsid w:val="006E4D93"/>
    <w:rsid w:val="006E6882"/>
    <w:rsid w:val="006F0893"/>
    <w:rsid w:val="006F147C"/>
    <w:rsid w:val="006F1943"/>
    <w:rsid w:val="006F2038"/>
    <w:rsid w:val="006F224F"/>
    <w:rsid w:val="006F2E80"/>
    <w:rsid w:val="006F2F19"/>
    <w:rsid w:val="006F3A74"/>
    <w:rsid w:val="006F40A7"/>
    <w:rsid w:val="006F4D0F"/>
    <w:rsid w:val="006F5E2D"/>
    <w:rsid w:val="006F5F39"/>
    <w:rsid w:val="00700BB1"/>
    <w:rsid w:val="00700C85"/>
    <w:rsid w:val="00700F40"/>
    <w:rsid w:val="0070132A"/>
    <w:rsid w:val="00701D52"/>
    <w:rsid w:val="007025AB"/>
    <w:rsid w:val="00702FE4"/>
    <w:rsid w:val="007048EC"/>
    <w:rsid w:val="00707239"/>
    <w:rsid w:val="0070786D"/>
    <w:rsid w:val="00707DA4"/>
    <w:rsid w:val="007110D7"/>
    <w:rsid w:val="00711143"/>
    <w:rsid w:val="007124D0"/>
    <w:rsid w:val="007128ED"/>
    <w:rsid w:val="00712933"/>
    <w:rsid w:val="00713B91"/>
    <w:rsid w:val="0071522E"/>
    <w:rsid w:val="00716E0D"/>
    <w:rsid w:val="00720639"/>
    <w:rsid w:val="00720A40"/>
    <w:rsid w:val="007212AF"/>
    <w:rsid w:val="00721E8B"/>
    <w:rsid w:val="00726067"/>
    <w:rsid w:val="007263D1"/>
    <w:rsid w:val="00730084"/>
    <w:rsid w:val="007303EB"/>
    <w:rsid w:val="00732B16"/>
    <w:rsid w:val="00733A44"/>
    <w:rsid w:val="00733E61"/>
    <w:rsid w:val="007351E0"/>
    <w:rsid w:val="007356D1"/>
    <w:rsid w:val="00735DD0"/>
    <w:rsid w:val="00735E0D"/>
    <w:rsid w:val="00736C4E"/>
    <w:rsid w:val="007377ED"/>
    <w:rsid w:val="00737BD6"/>
    <w:rsid w:val="00740FD9"/>
    <w:rsid w:val="007415A7"/>
    <w:rsid w:val="00741B6E"/>
    <w:rsid w:val="0074211F"/>
    <w:rsid w:val="0074581D"/>
    <w:rsid w:val="00746B88"/>
    <w:rsid w:val="007505A1"/>
    <w:rsid w:val="00750F5F"/>
    <w:rsid w:val="00751546"/>
    <w:rsid w:val="007519D4"/>
    <w:rsid w:val="00751D95"/>
    <w:rsid w:val="007520AE"/>
    <w:rsid w:val="00752375"/>
    <w:rsid w:val="007532F7"/>
    <w:rsid w:val="00753FB1"/>
    <w:rsid w:val="00754B69"/>
    <w:rsid w:val="00754D9B"/>
    <w:rsid w:val="00756631"/>
    <w:rsid w:val="00757093"/>
    <w:rsid w:val="00757ADC"/>
    <w:rsid w:val="00760052"/>
    <w:rsid w:val="00760ADC"/>
    <w:rsid w:val="007627A8"/>
    <w:rsid w:val="00763AAA"/>
    <w:rsid w:val="00764071"/>
    <w:rsid w:val="00765062"/>
    <w:rsid w:val="0076513F"/>
    <w:rsid w:val="0076541A"/>
    <w:rsid w:val="0076597F"/>
    <w:rsid w:val="007664C5"/>
    <w:rsid w:val="007667EB"/>
    <w:rsid w:val="00766841"/>
    <w:rsid w:val="00766F13"/>
    <w:rsid w:val="00770043"/>
    <w:rsid w:val="00770ECE"/>
    <w:rsid w:val="0077211C"/>
    <w:rsid w:val="00772CC2"/>
    <w:rsid w:val="0077309E"/>
    <w:rsid w:val="007765D0"/>
    <w:rsid w:val="00776912"/>
    <w:rsid w:val="00777CDA"/>
    <w:rsid w:val="00780858"/>
    <w:rsid w:val="0078227B"/>
    <w:rsid w:val="00782DB0"/>
    <w:rsid w:val="00783D05"/>
    <w:rsid w:val="0078417E"/>
    <w:rsid w:val="0078711D"/>
    <w:rsid w:val="007874A5"/>
    <w:rsid w:val="0079048D"/>
    <w:rsid w:val="00792D46"/>
    <w:rsid w:val="007940D1"/>
    <w:rsid w:val="00796558"/>
    <w:rsid w:val="007969B2"/>
    <w:rsid w:val="00796EB8"/>
    <w:rsid w:val="007A0604"/>
    <w:rsid w:val="007A36D4"/>
    <w:rsid w:val="007A3F8C"/>
    <w:rsid w:val="007A3FD3"/>
    <w:rsid w:val="007A4C5A"/>
    <w:rsid w:val="007A547B"/>
    <w:rsid w:val="007A5650"/>
    <w:rsid w:val="007A5B21"/>
    <w:rsid w:val="007A77F0"/>
    <w:rsid w:val="007B0028"/>
    <w:rsid w:val="007B00E8"/>
    <w:rsid w:val="007B0DAB"/>
    <w:rsid w:val="007B0EA7"/>
    <w:rsid w:val="007B0F3D"/>
    <w:rsid w:val="007B0FF5"/>
    <w:rsid w:val="007B14DD"/>
    <w:rsid w:val="007B1FF8"/>
    <w:rsid w:val="007B207D"/>
    <w:rsid w:val="007B227B"/>
    <w:rsid w:val="007B2973"/>
    <w:rsid w:val="007B2CB9"/>
    <w:rsid w:val="007B30AF"/>
    <w:rsid w:val="007B43FD"/>
    <w:rsid w:val="007B5E2C"/>
    <w:rsid w:val="007B5FB9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44CB"/>
    <w:rsid w:val="007C623D"/>
    <w:rsid w:val="007C6ACA"/>
    <w:rsid w:val="007C6E48"/>
    <w:rsid w:val="007C709E"/>
    <w:rsid w:val="007C75B5"/>
    <w:rsid w:val="007D13CF"/>
    <w:rsid w:val="007D2451"/>
    <w:rsid w:val="007D2B63"/>
    <w:rsid w:val="007D3A38"/>
    <w:rsid w:val="007D49E1"/>
    <w:rsid w:val="007D4BEE"/>
    <w:rsid w:val="007D4EF7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639"/>
    <w:rsid w:val="007E192A"/>
    <w:rsid w:val="007E20AF"/>
    <w:rsid w:val="007E289A"/>
    <w:rsid w:val="007E413B"/>
    <w:rsid w:val="007E4233"/>
    <w:rsid w:val="007E5922"/>
    <w:rsid w:val="007E6515"/>
    <w:rsid w:val="007E7F90"/>
    <w:rsid w:val="007F1110"/>
    <w:rsid w:val="007F1E67"/>
    <w:rsid w:val="007F51D6"/>
    <w:rsid w:val="007F56AA"/>
    <w:rsid w:val="007F746A"/>
    <w:rsid w:val="008000F4"/>
    <w:rsid w:val="00800B13"/>
    <w:rsid w:val="00803C73"/>
    <w:rsid w:val="0080467B"/>
    <w:rsid w:val="00805031"/>
    <w:rsid w:val="00805ADB"/>
    <w:rsid w:val="008060A0"/>
    <w:rsid w:val="00807F89"/>
    <w:rsid w:val="00810527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48C"/>
    <w:rsid w:val="00816D20"/>
    <w:rsid w:val="008178A9"/>
    <w:rsid w:val="00822BEF"/>
    <w:rsid w:val="00823C59"/>
    <w:rsid w:val="008241B3"/>
    <w:rsid w:val="00826D05"/>
    <w:rsid w:val="0082702E"/>
    <w:rsid w:val="00827492"/>
    <w:rsid w:val="00827AD2"/>
    <w:rsid w:val="00830869"/>
    <w:rsid w:val="00830BE9"/>
    <w:rsid w:val="0083156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1FE6"/>
    <w:rsid w:val="008525FC"/>
    <w:rsid w:val="008543B6"/>
    <w:rsid w:val="0085651A"/>
    <w:rsid w:val="00857599"/>
    <w:rsid w:val="00860AD3"/>
    <w:rsid w:val="00861541"/>
    <w:rsid w:val="008625AF"/>
    <w:rsid w:val="00864004"/>
    <w:rsid w:val="00864CB3"/>
    <w:rsid w:val="00866404"/>
    <w:rsid w:val="00870DA2"/>
    <w:rsid w:val="00872D3F"/>
    <w:rsid w:val="008771E1"/>
    <w:rsid w:val="008777F2"/>
    <w:rsid w:val="008817EB"/>
    <w:rsid w:val="008829EC"/>
    <w:rsid w:val="00883BDD"/>
    <w:rsid w:val="00883E43"/>
    <w:rsid w:val="00884C17"/>
    <w:rsid w:val="008854E6"/>
    <w:rsid w:val="00885E0C"/>
    <w:rsid w:val="008868C7"/>
    <w:rsid w:val="00887C19"/>
    <w:rsid w:val="00890431"/>
    <w:rsid w:val="00890495"/>
    <w:rsid w:val="008914D6"/>
    <w:rsid w:val="00891992"/>
    <w:rsid w:val="00891DC4"/>
    <w:rsid w:val="0089315D"/>
    <w:rsid w:val="008934AA"/>
    <w:rsid w:val="008934DB"/>
    <w:rsid w:val="00893C6F"/>
    <w:rsid w:val="00893DB8"/>
    <w:rsid w:val="008942C7"/>
    <w:rsid w:val="008948CD"/>
    <w:rsid w:val="008951FF"/>
    <w:rsid w:val="00895C80"/>
    <w:rsid w:val="00896D37"/>
    <w:rsid w:val="00897289"/>
    <w:rsid w:val="008A1138"/>
    <w:rsid w:val="008A28A3"/>
    <w:rsid w:val="008A2E2C"/>
    <w:rsid w:val="008A36ED"/>
    <w:rsid w:val="008A3A66"/>
    <w:rsid w:val="008A3E4C"/>
    <w:rsid w:val="008A45DE"/>
    <w:rsid w:val="008A4ECE"/>
    <w:rsid w:val="008A5096"/>
    <w:rsid w:val="008A5905"/>
    <w:rsid w:val="008B2A9B"/>
    <w:rsid w:val="008B312E"/>
    <w:rsid w:val="008B5BFC"/>
    <w:rsid w:val="008B5D1E"/>
    <w:rsid w:val="008C0386"/>
    <w:rsid w:val="008C0EB6"/>
    <w:rsid w:val="008C1D11"/>
    <w:rsid w:val="008C20DF"/>
    <w:rsid w:val="008C2163"/>
    <w:rsid w:val="008C28F1"/>
    <w:rsid w:val="008C2F10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39E"/>
    <w:rsid w:val="008D7800"/>
    <w:rsid w:val="008E0AEA"/>
    <w:rsid w:val="008E3BDB"/>
    <w:rsid w:val="008E4568"/>
    <w:rsid w:val="008E5B33"/>
    <w:rsid w:val="008E5C51"/>
    <w:rsid w:val="008E63DB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8F7892"/>
    <w:rsid w:val="0090030E"/>
    <w:rsid w:val="00901DD6"/>
    <w:rsid w:val="009032AE"/>
    <w:rsid w:val="0090344C"/>
    <w:rsid w:val="0090503D"/>
    <w:rsid w:val="00905381"/>
    <w:rsid w:val="0090565E"/>
    <w:rsid w:val="009059C1"/>
    <w:rsid w:val="00905F1F"/>
    <w:rsid w:val="00906A20"/>
    <w:rsid w:val="00906B10"/>
    <w:rsid w:val="00907147"/>
    <w:rsid w:val="00910E36"/>
    <w:rsid w:val="00912EB2"/>
    <w:rsid w:val="009137B8"/>
    <w:rsid w:val="009137BF"/>
    <w:rsid w:val="0091519A"/>
    <w:rsid w:val="009151C6"/>
    <w:rsid w:val="00916814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11B"/>
    <w:rsid w:val="009279DB"/>
    <w:rsid w:val="00927E7F"/>
    <w:rsid w:val="0093052F"/>
    <w:rsid w:val="009307B8"/>
    <w:rsid w:val="00930B37"/>
    <w:rsid w:val="00930ECB"/>
    <w:rsid w:val="00931567"/>
    <w:rsid w:val="0093237A"/>
    <w:rsid w:val="00932922"/>
    <w:rsid w:val="00932A06"/>
    <w:rsid w:val="00933377"/>
    <w:rsid w:val="009338FD"/>
    <w:rsid w:val="00937825"/>
    <w:rsid w:val="00940385"/>
    <w:rsid w:val="0094053E"/>
    <w:rsid w:val="009417C1"/>
    <w:rsid w:val="00942FA8"/>
    <w:rsid w:val="00943098"/>
    <w:rsid w:val="0094389C"/>
    <w:rsid w:val="00944E52"/>
    <w:rsid w:val="0094602B"/>
    <w:rsid w:val="0094672C"/>
    <w:rsid w:val="0094779C"/>
    <w:rsid w:val="00950718"/>
    <w:rsid w:val="00950746"/>
    <w:rsid w:val="009557DD"/>
    <w:rsid w:val="00955EFB"/>
    <w:rsid w:val="00957EA8"/>
    <w:rsid w:val="00957FD8"/>
    <w:rsid w:val="00960D78"/>
    <w:rsid w:val="00964E8B"/>
    <w:rsid w:val="009667D5"/>
    <w:rsid w:val="009667EA"/>
    <w:rsid w:val="00966AD4"/>
    <w:rsid w:val="00967653"/>
    <w:rsid w:val="00967675"/>
    <w:rsid w:val="00967AF6"/>
    <w:rsid w:val="009718E4"/>
    <w:rsid w:val="00971F7B"/>
    <w:rsid w:val="009740D9"/>
    <w:rsid w:val="00976333"/>
    <w:rsid w:val="009776BE"/>
    <w:rsid w:val="009809E1"/>
    <w:rsid w:val="00981746"/>
    <w:rsid w:val="00984C39"/>
    <w:rsid w:val="0098587D"/>
    <w:rsid w:val="009866E5"/>
    <w:rsid w:val="00986E27"/>
    <w:rsid w:val="00987E40"/>
    <w:rsid w:val="00987E74"/>
    <w:rsid w:val="009909FF"/>
    <w:rsid w:val="00991793"/>
    <w:rsid w:val="00991CDC"/>
    <w:rsid w:val="009930D4"/>
    <w:rsid w:val="00993E21"/>
    <w:rsid w:val="00994726"/>
    <w:rsid w:val="00994A90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64C6"/>
    <w:rsid w:val="009A7211"/>
    <w:rsid w:val="009B06EA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12C4"/>
    <w:rsid w:val="009D24BC"/>
    <w:rsid w:val="009D295D"/>
    <w:rsid w:val="009D4941"/>
    <w:rsid w:val="009D52AA"/>
    <w:rsid w:val="009D6D00"/>
    <w:rsid w:val="009D70BE"/>
    <w:rsid w:val="009E1C80"/>
    <w:rsid w:val="009E239B"/>
    <w:rsid w:val="009E2741"/>
    <w:rsid w:val="009E2A5B"/>
    <w:rsid w:val="009E45D0"/>
    <w:rsid w:val="009E6D55"/>
    <w:rsid w:val="009E7C46"/>
    <w:rsid w:val="009E7CEB"/>
    <w:rsid w:val="009F03EF"/>
    <w:rsid w:val="009F1BD8"/>
    <w:rsid w:val="009F3A81"/>
    <w:rsid w:val="009F406C"/>
    <w:rsid w:val="009F6B6E"/>
    <w:rsid w:val="009F6BE7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0F20"/>
    <w:rsid w:val="00A11E7A"/>
    <w:rsid w:val="00A11FCD"/>
    <w:rsid w:val="00A12083"/>
    <w:rsid w:val="00A12AD7"/>
    <w:rsid w:val="00A12E46"/>
    <w:rsid w:val="00A16707"/>
    <w:rsid w:val="00A16939"/>
    <w:rsid w:val="00A172D2"/>
    <w:rsid w:val="00A175CF"/>
    <w:rsid w:val="00A21141"/>
    <w:rsid w:val="00A224F6"/>
    <w:rsid w:val="00A23296"/>
    <w:rsid w:val="00A238F0"/>
    <w:rsid w:val="00A23CF2"/>
    <w:rsid w:val="00A23E59"/>
    <w:rsid w:val="00A242E4"/>
    <w:rsid w:val="00A24C16"/>
    <w:rsid w:val="00A26461"/>
    <w:rsid w:val="00A3123F"/>
    <w:rsid w:val="00A31F2A"/>
    <w:rsid w:val="00A3328C"/>
    <w:rsid w:val="00A357D2"/>
    <w:rsid w:val="00A35DBA"/>
    <w:rsid w:val="00A3609D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02E4"/>
    <w:rsid w:val="00A52284"/>
    <w:rsid w:val="00A5230F"/>
    <w:rsid w:val="00A52963"/>
    <w:rsid w:val="00A535B4"/>
    <w:rsid w:val="00A5696D"/>
    <w:rsid w:val="00A56EE2"/>
    <w:rsid w:val="00A57E91"/>
    <w:rsid w:val="00A6023D"/>
    <w:rsid w:val="00A62AE1"/>
    <w:rsid w:val="00A64586"/>
    <w:rsid w:val="00A64E9B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0A49"/>
    <w:rsid w:val="00A816F2"/>
    <w:rsid w:val="00A823FF"/>
    <w:rsid w:val="00A8294D"/>
    <w:rsid w:val="00A82AE4"/>
    <w:rsid w:val="00A8508B"/>
    <w:rsid w:val="00A92251"/>
    <w:rsid w:val="00A92B22"/>
    <w:rsid w:val="00A92D44"/>
    <w:rsid w:val="00A92FE5"/>
    <w:rsid w:val="00A93449"/>
    <w:rsid w:val="00A9361D"/>
    <w:rsid w:val="00A93DB2"/>
    <w:rsid w:val="00A94A7C"/>
    <w:rsid w:val="00A94A9F"/>
    <w:rsid w:val="00A96152"/>
    <w:rsid w:val="00A963D3"/>
    <w:rsid w:val="00A971ED"/>
    <w:rsid w:val="00A97899"/>
    <w:rsid w:val="00AA0C13"/>
    <w:rsid w:val="00AA14D8"/>
    <w:rsid w:val="00AA159C"/>
    <w:rsid w:val="00AA189B"/>
    <w:rsid w:val="00AA1F85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844"/>
    <w:rsid w:val="00AC1AFB"/>
    <w:rsid w:val="00AC1C29"/>
    <w:rsid w:val="00AC237B"/>
    <w:rsid w:val="00AC2AEA"/>
    <w:rsid w:val="00AC3689"/>
    <w:rsid w:val="00AC3EFD"/>
    <w:rsid w:val="00AC5C25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87B"/>
    <w:rsid w:val="00AF3B77"/>
    <w:rsid w:val="00AF538A"/>
    <w:rsid w:val="00AF6357"/>
    <w:rsid w:val="00AF76C3"/>
    <w:rsid w:val="00B000A1"/>
    <w:rsid w:val="00B00622"/>
    <w:rsid w:val="00B00661"/>
    <w:rsid w:val="00B01F2F"/>
    <w:rsid w:val="00B0221B"/>
    <w:rsid w:val="00B02E24"/>
    <w:rsid w:val="00B03C06"/>
    <w:rsid w:val="00B03EB6"/>
    <w:rsid w:val="00B0530B"/>
    <w:rsid w:val="00B05C89"/>
    <w:rsid w:val="00B062B4"/>
    <w:rsid w:val="00B0650C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BD4"/>
    <w:rsid w:val="00B23F6D"/>
    <w:rsid w:val="00B247C9"/>
    <w:rsid w:val="00B24F46"/>
    <w:rsid w:val="00B25B8F"/>
    <w:rsid w:val="00B26A82"/>
    <w:rsid w:val="00B3018C"/>
    <w:rsid w:val="00B30A04"/>
    <w:rsid w:val="00B317E1"/>
    <w:rsid w:val="00B32912"/>
    <w:rsid w:val="00B32C5E"/>
    <w:rsid w:val="00B32E99"/>
    <w:rsid w:val="00B33A58"/>
    <w:rsid w:val="00B340EF"/>
    <w:rsid w:val="00B344AB"/>
    <w:rsid w:val="00B35D40"/>
    <w:rsid w:val="00B4072C"/>
    <w:rsid w:val="00B45E66"/>
    <w:rsid w:val="00B46A78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56D5D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65A72"/>
    <w:rsid w:val="00B67C8C"/>
    <w:rsid w:val="00B70393"/>
    <w:rsid w:val="00B71648"/>
    <w:rsid w:val="00B71F68"/>
    <w:rsid w:val="00B7234C"/>
    <w:rsid w:val="00B72922"/>
    <w:rsid w:val="00B72AD6"/>
    <w:rsid w:val="00B7341D"/>
    <w:rsid w:val="00B7553F"/>
    <w:rsid w:val="00B773A3"/>
    <w:rsid w:val="00B77B24"/>
    <w:rsid w:val="00B80577"/>
    <w:rsid w:val="00B80688"/>
    <w:rsid w:val="00B813B2"/>
    <w:rsid w:val="00B81B3A"/>
    <w:rsid w:val="00B8383B"/>
    <w:rsid w:val="00B84164"/>
    <w:rsid w:val="00B84214"/>
    <w:rsid w:val="00B843A3"/>
    <w:rsid w:val="00B8440D"/>
    <w:rsid w:val="00B8646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1047"/>
    <w:rsid w:val="00BA1FCA"/>
    <w:rsid w:val="00BA2B50"/>
    <w:rsid w:val="00BA46B3"/>
    <w:rsid w:val="00BA4D5F"/>
    <w:rsid w:val="00BA6EE6"/>
    <w:rsid w:val="00BA73C4"/>
    <w:rsid w:val="00BB135D"/>
    <w:rsid w:val="00BB2084"/>
    <w:rsid w:val="00BB3413"/>
    <w:rsid w:val="00BB4C05"/>
    <w:rsid w:val="00BB6320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65C"/>
    <w:rsid w:val="00BC5994"/>
    <w:rsid w:val="00BC5A4C"/>
    <w:rsid w:val="00BC6AC4"/>
    <w:rsid w:val="00BD15F0"/>
    <w:rsid w:val="00BD1712"/>
    <w:rsid w:val="00BD1C1D"/>
    <w:rsid w:val="00BD2052"/>
    <w:rsid w:val="00BD26AC"/>
    <w:rsid w:val="00BD406F"/>
    <w:rsid w:val="00BD4F62"/>
    <w:rsid w:val="00BD50A3"/>
    <w:rsid w:val="00BD5476"/>
    <w:rsid w:val="00BD5C34"/>
    <w:rsid w:val="00BE0C21"/>
    <w:rsid w:val="00BE168B"/>
    <w:rsid w:val="00BE1E8F"/>
    <w:rsid w:val="00BE57A8"/>
    <w:rsid w:val="00BE5B3B"/>
    <w:rsid w:val="00BE6238"/>
    <w:rsid w:val="00BE741C"/>
    <w:rsid w:val="00BE7B31"/>
    <w:rsid w:val="00BE7BEB"/>
    <w:rsid w:val="00BF0CD8"/>
    <w:rsid w:val="00BF3D61"/>
    <w:rsid w:val="00BF518C"/>
    <w:rsid w:val="00BF6EB7"/>
    <w:rsid w:val="00BF6ECC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1"/>
    <w:rsid w:val="00C100FC"/>
    <w:rsid w:val="00C110CE"/>
    <w:rsid w:val="00C11405"/>
    <w:rsid w:val="00C115D5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0CA5"/>
    <w:rsid w:val="00C2191F"/>
    <w:rsid w:val="00C21D34"/>
    <w:rsid w:val="00C2269D"/>
    <w:rsid w:val="00C24297"/>
    <w:rsid w:val="00C24B4B"/>
    <w:rsid w:val="00C25E57"/>
    <w:rsid w:val="00C268AD"/>
    <w:rsid w:val="00C27948"/>
    <w:rsid w:val="00C279D6"/>
    <w:rsid w:val="00C27F8A"/>
    <w:rsid w:val="00C33223"/>
    <w:rsid w:val="00C33267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358A"/>
    <w:rsid w:val="00C45486"/>
    <w:rsid w:val="00C454C8"/>
    <w:rsid w:val="00C46282"/>
    <w:rsid w:val="00C47B00"/>
    <w:rsid w:val="00C47BD0"/>
    <w:rsid w:val="00C47E02"/>
    <w:rsid w:val="00C50A33"/>
    <w:rsid w:val="00C5148E"/>
    <w:rsid w:val="00C51A7C"/>
    <w:rsid w:val="00C5209D"/>
    <w:rsid w:val="00C54141"/>
    <w:rsid w:val="00C54BB5"/>
    <w:rsid w:val="00C55C7C"/>
    <w:rsid w:val="00C56E49"/>
    <w:rsid w:val="00C5791C"/>
    <w:rsid w:val="00C60004"/>
    <w:rsid w:val="00C60BB5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29F"/>
    <w:rsid w:val="00C728A4"/>
    <w:rsid w:val="00C72F84"/>
    <w:rsid w:val="00C7337B"/>
    <w:rsid w:val="00C7400A"/>
    <w:rsid w:val="00C75F4E"/>
    <w:rsid w:val="00C7613D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FE0"/>
    <w:rsid w:val="00C93F66"/>
    <w:rsid w:val="00C963F8"/>
    <w:rsid w:val="00CA03B9"/>
    <w:rsid w:val="00CA1FF5"/>
    <w:rsid w:val="00CA230E"/>
    <w:rsid w:val="00CA2878"/>
    <w:rsid w:val="00CA3057"/>
    <w:rsid w:val="00CA4669"/>
    <w:rsid w:val="00CA480E"/>
    <w:rsid w:val="00CA49A7"/>
    <w:rsid w:val="00CA4D79"/>
    <w:rsid w:val="00CA4F7F"/>
    <w:rsid w:val="00CB089F"/>
    <w:rsid w:val="00CB1F8B"/>
    <w:rsid w:val="00CB200F"/>
    <w:rsid w:val="00CB2153"/>
    <w:rsid w:val="00CB28FB"/>
    <w:rsid w:val="00CB341A"/>
    <w:rsid w:val="00CB3FEA"/>
    <w:rsid w:val="00CB7733"/>
    <w:rsid w:val="00CC05B1"/>
    <w:rsid w:val="00CC2AAA"/>
    <w:rsid w:val="00CC5066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0D3E"/>
    <w:rsid w:val="00CE17D6"/>
    <w:rsid w:val="00CE405A"/>
    <w:rsid w:val="00CE4609"/>
    <w:rsid w:val="00CE567E"/>
    <w:rsid w:val="00CF0FF9"/>
    <w:rsid w:val="00CF18EA"/>
    <w:rsid w:val="00CF29FD"/>
    <w:rsid w:val="00CF3B24"/>
    <w:rsid w:val="00CF44C7"/>
    <w:rsid w:val="00CF49F1"/>
    <w:rsid w:val="00CF6D4B"/>
    <w:rsid w:val="00D0150E"/>
    <w:rsid w:val="00D016B6"/>
    <w:rsid w:val="00D020AB"/>
    <w:rsid w:val="00D023CC"/>
    <w:rsid w:val="00D0290A"/>
    <w:rsid w:val="00D02E49"/>
    <w:rsid w:val="00D03B90"/>
    <w:rsid w:val="00D03BC6"/>
    <w:rsid w:val="00D03FB4"/>
    <w:rsid w:val="00D06076"/>
    <w:rsid w:val="00D069BD"/>
    <w:rsid w:val="00D06C5B"/>
    <w:rsid w:val="00D1425F"/>
    <w:rsid w:val="00D15265"/>
    <w:rsid w:val="00D155A7"/>
    <w:rsid w:val="00D20B26"/>
    <w:rsid w:val="00D21667"/>
    <w:rsid w:val="00D22A1C"/>
    <w:rsid w:val="00D22DAE"/>
    <w:rsid w:val="00D23430"/>
    <w:rsid w:val="00D23688"/>
    <w:rsid w:val="00D24436"/>
    <w:rsid w:val="00D24C04"/>
    <w:rsid w:val="00D252DE"/>
    <w:rsid w:val="00D30C32"/>
    <w:rsid w:val="00D31369"/>
    <w:rsid w:val="00D314BD"/>
    <w:rsid w:val="00D319B4"/>
    <w:rsid w:val="00D32349"/>
    <w:rsid w:val="00D34853"/>
    <w:rsid w:val="00D36135"/>
    <w:rsid w:val="00D36190"/>
    <w:rsid w:val="00D362DA"/>
    <w:rsid w:val="00D37220"/>
    <w:rsid w:val="00D4026B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3116"/>
    <w:rsid w:val="00D545F8"/>
    <w:rsid w:val="00D54B2C"/>
    <w:rsid w:val="00D5592D"/>
    <w:rsid w:val="00D56582"/>
    <w:rsid w:val="00D57BF5"/>
    <w:rsid w:val="00D61D47"/>
    <w:rsid w:val="00D6282D"/>
    <w:rsid w:val="00D650AF"/>
    <w:rsid w:val="00D65163"/>
    <w:rsid w:val="00D67808"/>
    <w:rsid w:val="00D70681"/>
    <w:rsid w:val="00D71803"/>
    <w:rsid w:val="00D73AF9"/>
    <w:rsid w:val="00D73E62"/>
    <w:rsid w:val="00D754B5"/>
    <w:rsid w:val="00D7555C"/>
    <w:rsid w:val="00D7566A"/>
    <w:rsid w:val="00D77779"/>
    <w:rsid w:val="00D8091A"/>
    <w:rsid w:val="00D8197F"/>
    <w:rsid w:val="00D81DC0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5677"/>
    <w:rsid w:val="00D9633A"/>
    <w:rsid w:val="00D97FC5"/>
    <w:rsid w:val="00DA01C5"/>
    <w:rsid w:val="00DA0AB2"/>
    <w:rsid w:val="00DA2292"/>
    <w:rsid w:val="00DA31A1"/>
    <w:rsid w:val="00DA395D"/>
    <w:rsid w:val="00DA39E1"/>
    <w:rsid w:val="00DA4BEB"/>
    <w:rsid w:val="00DA59D0"/>
    <w:rsid w:val="00DA5A56"/>
    <w:rsid w:val="00DA7BCC"/>
    <w:rsid w:val="00DB0AA3"/>
    <w:rsid w:val="00DB0ED9"/>
    <w:rsid w:val="00DB201A"/>
    <w:rsid w:val="00DB20BA"/>
    <w:rsid w:val="00DB39CC"/>
    <w:rsid w:val="00DB44FB"/>
    <w:rsid w:val="00DB520B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0DA8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325"/>
    <w:rsid w:val="00DE37A3"/>
    <w:rsid w:val="00DE425D"/>
    <w:rsid w:val="00DE5603"/>
    <w:rsid w:val="00DE5BA2"/>
    <w:rsid w:val="00DE704A"/>
    <w:rsid w:val="00DE7560"/>
    <w:rsid w:val="00DF0AAA"/>
    <w:rsid w:val="00DF0B62"/>
    <w:rsid w:val="00DF178E"/>
    <w:rsid w:val="00DF1B1C"/>
    <w:rsid w:val="00DF1F89"/>
    <w:rsid w:val="00DF2568"/>
    <w:rsid w:val="00DF3C45"/>
    <w:rsid w:val="00DF4588"/>
    <w:rsid w:val="00DF4BCD"/>
    <w:rsid w:val="00DF5067"/>
    <w:rsid w:val="00E0156D"/>
    <w:rsid w:val="00E01F42"/>
    <w:rsid w:val="00E020D4"/>
    <w:rsid w:val="00E04C29"/>
    <w:rsid w:val="00E05870"/>
    <w:rsid w:val="00E062DA"/>
    <w:rsid w:val="00E07A50"/>
    <w:rsid w:val="00E100BD"/>
    <w:rsid w:val="00E1048A"/>
    <w:rsid w:val="00E10EA2"/>
    <w:rsid w:val="00E11557"/>
    <w:rsid w:val="00E1196C"/>
    <w:rsid w:val="00E11A05"/>
    <w:rsid w:val="00E11C72"/>
    <w:rsid w:val="00E12CFF"/>
    <w:rsid w:val="00E12D27"/>
    <w:rsid w:val="00E13C80"/>
    <w:rsid w:val="00E20BE1"/>
    <w:rsid w:val="00E2318C"/>
    <w:rsid w:val="00E237A3"/>
    <w:rsid w:val="00E23D87"/>
    <w:rsid w:val="00E24543"/>
    <w:rsid w:val="00E24E1F"/>
    <w:rsid w:val="00E25A12"/>
    <w:rsid w:val="00E25A79"/>
    <w:rsid w:val="00E27E22"/>
    <w:rsid w:val="00E304BB"/>
    <w:rsid w:val="00E34802"/>
    <w:rsid w:val="00E35914"/>
    <w:rsid w:val="00E3613E"/>
    <w:rsid w:val="00E37D89"/>
    <w:rsid w:val="00E37DAC"/>
    <w:rsid w:val="00E40469"/>
    <w:rsid w:val="00E4144A"/>
    <w:rsid w:val="00E4177C"/>
    <w:rsid w:val="00E425A2"/>
    <w:rsid w:val="00E42968"/>
    <w:rsid w:val="00E43142"/>
    <w:rsid w:val="00E4521E"/>
    <w:rsid w:val="00E45385"/>
    <w:rsid w:val="00E46CF8"/>
    <w:rsid w:val="00E47379"/>
    <w:rsid w:val="00E5037B"/>
    <w:rsid w:val="00E51DB5"/>
    <w:rsid w:val="00E5336D"/>
    <w:rsid w:val="00E558BD"/>
    <w:rsid w:val="00E5635C"/>
    <w:rsid w:val="00E569C2"/>
    <w:rsid w:val="00E56C42"/>
    <w:rsid w:val="00E57295"/>
    <w:rsid w:val="00E57C71"/>
    <w:rsid w:val="00E62AC0"/>
    <w:rsid w:val="00E63BF0"/>
    <w:rsid w:val="00E63C83"/>
    <w:rsid w:val="00E64384"/>
    <w:rsid w:val="00E64EC4"/>
    <w:rsid w:val="00E67D10"/>
    <w:rsid w:val="00E67DCF"/>
    <w:rsid w:val="00E67ED1"/>
    <w:rsid w:val="00E701C2"/>
    <w:rsid w:val="00E706AC"/>
    <w:rsid w:val="00E70A55"/>
    <w:rsid w:val="00E711A9"/>
    <w:rsid w:val="00E71CD4"/>
    <w:rsid w:val="00E7308B"/>
    <w:rsid w:val="00E73993"/>
    <w:rsid w:val="00E749F4"/>
    <w:rsid w:val="00E74D60"/>
    <w:rsid w:val="00E7518A"/>
    <w:rsid w:val="00E7555C"/>
    <w:rsid w:val="00E758BA"/>
    <w:rsid w:val="00E77D51"/>
    <w:rsid w:val="00E8126B"/>
    <w:rsid w:val="00E82EAB"/>
    <w:rsid w:val="00E84346"/>
    <w:rsid w:val="00E8628E"/>
    <w:rsid w:val="00E87382"/>
    <w:rsid w:val="00E91364"/>
    <w:rsid w:val="00E91E66"/>
    <w:rsid w:val="00E9449D"/>
    <w:rsid w:val="00E960BA"/>
    <w:rsid w:val="00E962E2"/>
    <w:rsid w:val="00E96C6E"/>
    <w:rsid w:val="00E97162"/>
    <w:rsid w:val="00E971F1"/>
    <w:rsid w:val="00E97E17"/>
    <w:rsid w:val="00EA03DD"/>
    <w:rsid w:val="00EA1181"/>
    <w:rsid w:val="00EA203F"/>
    <w:rsid w:val="00EA2825"/>
    <w:rsid w:val="00EA2ADA"/>
    <w:rsid w:val="00EA2DE3"/>
    <w:rsid w:val="00EA3BB5"/>
    <w:rsid w:val="00EA4DB2"/>
    <w:rsid w:val="00EA5982"/>
    <w:rsid w:val="00EA5E70"/>
    <w:rsid w:val="00EA5F4F"/>
    <w:rsid w:val="00EA6EA6"/>
    <w:rsid w:val="00EB0314"/>
    <w:rsid w:val="00EB37CB"/>
    <w:rsid w:val="00EB3A0B"/>
    <w:rsid w:val="00EB4659"/>
    <w:rsid w:val="00EB594D"/>
    <w:rsid w:val="00EB6119"/>
    <w:rsid w:val="00EB61AC"/>
    <w:rsid w:val="00EB656D"/>
    <w:rsid w:val="00EB71AD"/>
    <w:rsid w:val="00EC0E92"/>
    <w:rsid w:val="00EC129F"/>
    <w:rsid w:val="00EC400F"/>
    <w:rsid w:val="00EC4E31"/>
    <w:rsid w:val="00EC6F60"/>
    <w:rsid w:val="00ED0F5B"/>
    <w:rsid w:val="00ED1823"/>
    <w:rsid w:val="00ED3DA4"/>
    <w:rsid w:val="00ED5B2A"/>
    <w:rsid w:val="00ED5B7F"/>
    <w:rsid w:val="00ED5D9D"/>
    <w:rsid w:val="00ED72A1"/>
    <w:rsid w:val="00ED7396"/>
    <w:rsid w:val="00EE0011"/>
    <w:rsid w:val="00EE0492"/>
    <w:rsid w:val="00EE0BFC"/>
    <w:rsid w:val="00EE122F"/>
    <w:rsid w:val="00EE1A40"/>
    <w:rsid w:val="00EE1E34"/>
    <w:rsid w:val="00EE2BBD"/>
    <w:rsid w:val="00EE60F1"/>
    <w:rsid w:val="00EF0942"/>
    <w:rsid w:val="00EF1053"/>
    <w:rsid w:val="00EF19B1"/>
    <w:rsid w:val="00EF1E69"/>
    <w:rsid w:val="00EF44A7"/>
    <w:rsid w:val="00EF592F"/>
    <w:rsid w:val="00EF6047"/>
    <w:rsid w:val="00EF6927"/>
    <w:rsid w:val="00EF73F2"/>
    <w:rsid w:val="00EF743C"/>
    <w:rsid w:val="00F069EA"/>
    <w:rsid w:val="00F06D2D"/>
    <w:rsid w:val="00F07F9B"/>
    <w:rsid w:val="00F10132"/>
    <w:rsid w:val="00F10534"/>
    <w:rsid w:val="00F10610"/>
    <w:rsid w:val="00F11AB6"/>
    <w:rsid w:val="00F13737"/>
    <w:rsid w:val="00F15283"/>
    <w:rsid w:val="00F15B8E"/>
    <w:rsid w:val="00F15F95"/>
    <w:rsid w:val="00F1657E"/>
    <w:rsid w:val="00F1677E"/>
    <w:rsid w:val="00F20999"/>
    <w:rsid w:val="00F20A17"/>
    <w:rsid w:val="00F21CBD"/>
    <w:rsid w:val="00F22330"/>
    <w:rsid w:val="00F22385"/>
    <w:rsid w:val="00F23C00"/>
    <w:rsid w:val="00F24901"/>
    <w:rsid w:val="00F263B2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62AF"/>
    <w:rsid w:val="00F36490"/>
    <w:rsid w:val="00F37441"/>
    <w:rsid w:val="00F37582"/>
    <w:rsid w:val="00F3788A"/>
    <w:rsid w:val="00F4164A"/>
    <w:rsid w:val="00F41B6F"/>
    <w:rsid w:val="00F4207A"/>
    <w:rsid w:val="00F447C0"/>
    <w:rsid w:val="00F450F7"/>
    <w:rsid w:val="00F47CD6"/>
    <w:rsid w:val="00F47CDB"/>
    <w:rsid w:val="00F47D8F"/>
    <w:rsid w:val="00F47DCD"/>
    <w:rsid w:val="00F50B6F"/>
    <w:rsid w:val="00F51793"/>
    <w:rsid w:val="00F53E47"/>
    <w:rsid w:val="00F54FA5"/>
    <w:rsid w:val="00F551CB"/>
    <w:rsid w:val="00F5619E"/>
    <w:rsid w:val="00F5796B"/>
    <w:rsid w:val="00F60E66"/>
    <w:rsid w:val="00F6221F"/>
    <w:rsid w:val="00F62A09"/>
    <w:rsid w:val="00F62CAB"/>
    <w:rsid w:val="00F63110"/>
    <w:rsid w:val="00F636E0"/>
    <w:rsid w:val="00F64114"/>
    <w:rsid w:val="00F64E86"/>
    <w:rsid w:val="00F65C22"/>
    <w:rsid w:val="00F65E13"/>
    <w:rsid w:val="00F65F87"/>
    <w:rsid w:val="00F66BA6"/>
    <w:rsid w:val="00F66FB1"/>
    <w:rsid w:val="00F675D6"/>
    <w:rsid w:val="00F70ECE"/>
    <w:rsid w:val="00F71090"/>
    <w:rsid w:val="00F7150B"/>
    <w:rsid w:val="00F71673"/>
    <w:rsid w:val="00F72884"/>
    <w:rsid w:val="00F73464"/>
    <w:rsid w:val="00F735A6"/>
    <w:rsid w:val="00F73D1E"/>
    <w:rsid w:val="00F749A6"/>
    <w:rsid w:val="00F74F81"/>
    <w:rsid w:val="00F7511E"/>
    <w:rsid w:val="00F76434"/>
    <w:rsid w:val="00F766C9"/>
    <w:rsid w:val="00F7730D"/>
    <w:rsid w:val="00F77C70"/>
    <w:rsid w:val="00F810E7"/>
    <w:rsid w:val="00F8154F"/>
    <w:rsid w:val="00F81731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00B"/>
    <w:rsid w:val="00F902CE"/>
    <w:rsid w:val="00F908DC"/>
    <w:rsid w:val="00F92A01"/>
    <w:rsid w:val="00F9548F"/>
    <w:rsid w:val="00F96069"/>
    <w:rsid w:val="00F96375"/>
    <w:rsid w:val="00F96680"/>
    <w:rsid w:val="00F97B12"/>
    <w:rsid w:val="00FA05E5"/>
    <w:rsid w:val="00FA22C5"/>
    <w:rsid w:val="00FA2AB0"/>
    <w:rsid w:val="00FA4933"/>
    <w:rsid w:val="00FB05E4"/>
    <w:rsid w:val="00FB325D"/>
    <w:rsid w:val="00FB3287"/>
    <w:rsid w:val="00FB3D11"/>
    <w:rsid w:val="00FB4495"/>
    <w:rsid w:val="00FB578D"/>
    <w:rsid w:val="00FB60B8"/>
    <w:rsid w:val="00FB6F10"/>
    <w:rsid w:val="00FC303F"/>
    <w:rsid w:val="00FC340D"/>
    <w:rsid w:val="00FC34CA"/>
    <w:rsid w:val="00FC5C13"/>
    <w:rsid w:val="00FC79C8"/>
    <w:rsid w:val="00FD03F5"/>
    <w:rsid w:val="00FD15F2"/>
    <w:rsid w:val="00FD2113"/>
    <w:rsid w:val="00FD2382"/>
    <w:rsid w:val="00FD323A"/>
    <w:rsid w:val="00FD3694"/>
    <w:rsid w:val="00FD3D27"/>
    <w:rsid w:val="00FD4D9F"/>
    <w:rsid w:val="00FD5159"/>
    <w:rsid w:val="00FD52DC"/>
    <w:rsid w:val="00FE0B18"/>
    <w:rsid w:val="00FE22C3"/>
    <w:rsid w:val="00FE29A9"/>
    <w:rsid w:val="00FE7F42"/>
    <w:rsid w:val="00FF02DE"/>
    <w:rsid w:val="00FF18D8"/>
    <w:rsid w:val="00FF19A0"/>
    <w:rsid w:val="00FF1A06"/>
    <w:rsid w:val="00FF1C2D"/>
    <w:rsid w:val="00FF3862"/>
    <w:rsid w:val="00FF3C6F"/>
    <w:rsid w:val="00FF433C"/>
    <w:rsid w:val="00FF567A"/>
    <w:rsid w:val="00FF5A1D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3C50AE65-CCEA-46A2-B337-A5508ED3B7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65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5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9D52AA"/>
    <w:pPr>
      <w:spacing w:before="360"/>
      <w:ind w:firstLine="0"/>
    </w:pPr>
    <w:rPr>
      <w:color w:val="006464"/>
      <w:sz w:val="22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9D52AA"/>
    <w:rPr>
      <w:rFonts w:ascii="GHEA Grapalat" w:eastAsiaTheme="majorEastAsia" w:hAnsi="GHEA Grapalat" w:cs="Arial"/>
      <w:b/>
      <w:bCs/>
      <w:color w:val="006464"/>
      <w:sz w:val="26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7E20AF"/>
    <w:pPr>
      <w:ind w:firstLine="360"/>
    </w:pPr>
    <w:rPr>
      <w:rFonts w:eastAsiaTheme="majorEastAsia"/>
      <w:b/>
      <w:bCs/>
      <w:i/>
      <w:color w:val="007D7D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7E20AF"/>
    <w:rPr>
      <w:rFonts w:ascii="GHEA Grapalat" w:eastAsiaTheme="majorEastAsia" w:hAnsi="GHEA Grapalat" w:cs="Arial"/>
      <w:b/>
      <w:bCs/>
      <w:i/>
      <w:iCs w:val="0"/>
      <w:color w:val="007D7D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7356D1"/>
    <w:pPr>
      <w:jc w:val="center"/>
    </w:pPr>
    <w:rPr>
      <w:color w:val="00545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7356D1"/>
    <w:rPr>
      <w:rFonts w:ascii="GHEA Grapalat" w:hAnsi="GHEA Grapalat" w:cs="Arial"/>
      <w:b/>
      <w:bCs/>
      <w:i/>
      <w:iCs/>
      <w:color w:val="005454"/>
      <w:sz w:val="26"/>
      <w:szCs w:val="26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2206B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6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2206B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6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6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69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0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1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2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  <w:style w:type="table" w:styleId="ListTable2-Accent6">
    <w:name w:val="List Table 2 Accent 6"/>
    <w:basedOn w:val="TableNormal"/>
    <w:uiPriority w:val="47"/>
    <w:rsid w:val="00F3744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5.bin"/><Relationship Id="rId671" Type="http://schemas.openxmlformats.org/officeDocument/2006/relationships/oleObject" Target="embeddings/oleObject258.bin"/><Relationship Id="rId21" Type="http://schemas.openxmlformats.org/officeDocument/2006/relationships/image" Target="media/image12.png"/><Relationship Id="rId324" Type="http://schemas.openxmlformats.org/officeDocument/2006/relationships/image" Target="media/image171.emf"/><Relationship Id="rId531" Type="http://schemas.openxmlformats.org/officeDocument/2006/relationships/image" Target="media/image282.emf"/><Relationship Id="rId629" Type="http://schemas.openxmlformats.org/officeDocument/2006/relationships/oleObject" Target="embeddings/oleObject240.bin"/><Relationship Id="rId170" Type="http://schemas.openxmlformats.org/officeDocument/2006/relationships/image" Target="media/image85.emf"/><Relationship Id="rId268" Type="http://schemas.openxmlformats.org/officeDocument/2006/relationships/image" Target="media/image132.jpg"/><Relationship Id="rId475" Type="http://schemas.openxmlformats.org/officeDocument/2006/relationships/oleObject" Target="embeddings/oleObject180.bin"/><Relationship Id="rId682" Type="http://schemas.openxmlformats.org/officeDocument/2006/relationships/image" Target="media/image357.emf"/><Relationship Id="rId32" Type="http://schemas.openxmlformats.org/officeDocument/2006/relationships/image" Target="media/image18.emf"/><Relationship Id="rId128" Type="http://schemas.openxmlformats.org/officeDocument/2006/relationships/image" Target="media/image60.emf"/><Relationship Id="rId335" Type="http://schemas.openxmlformats.org/officeDocument/2006/relationships/oleObject" Target="embeddings/oleObject115.bin"/><Relationship Id="rId542" Type="http://schemas.openxmlformats.org/officeDocument/2006/relationships/oleObject" Target="embeddings/oleObject213.bin"/><Relationship Id="rId181" Type="http://schemas.openxmlformats.org/officeDocument/2006/relationships/image" Target="media/image91.emf"/><Relationship Id="rId402" Type="http://schemas.openxmlformats.org/officeDocument/2006/relationships/oleObject" Target="embeddings/oleObject142.bin"/><Relationship Id="rId279" Type="http://schemas.openxmlformats.org/officeDocument/2006/relationships/image" Target="media/image141.emf"/><Relationship Id="rId486" Type="http://schemas.openxmlformats.org/officeDocument/2006/relationships/image" Target="media/image259.emf"/><Relationship Id="rId693" Type="http://schemas.openxmlformats.org/officeDocument/2006/relationships/oleObject" Target="embeddings/oleObject269.bin"/><Relationship Id="rId707" Type="http://schemas.openxmlformats.org/officeDocument/2006/relationships/oleObject" Target="embeddings/oleObject276.bin"/><Relationship Id="rId43" Type="http://schemas.openxmlformats.org/officeDocument/2006/relationships/image" Target="media/image27.jpeg"/><Relationship Id="rId139" Type="http://schemas.openxmlformats.org/officeDocument/2006/relationships/oleObject" Target="embeddings/oleObject47.bin"/><Relationship Id="rId346" Type="http://schemas.openxmlformats.org/officeDocument/2006/relationships/image" Target="media/image188.png"/><Relationship Id="rId553" Type="http://schemas.openxmlformats.org/officeDocument/2006/relationships/oleObject" Target="embeddings/oleObject214.bin"/><Relationship Id="rId192" Type="http://schemas.openxmlformats.org/officeDocument/2006/relationships/image" Target="media/image97.emf"/><Relationship Id="rId206" Type="http://schemas.openxmlformats.org/officeDocument/2006/relationships/image" Target="media/image104.emf"/><Relationship Id="rId413" Type="http://schemas.openxmlformats.org/officeDocument/2006/relationships/image" Target="media/image224.emf"/><Relationship Id="rId497" Type="http://schemas.openxmlformats.org/officeDocument/2006/relationships/oleObject" Target="embeddings/oleObject191.bin"/><Relationship Id="rId620" Type="http://schemas.openxmlformats.org/officeDocument/2006/relationships/image" Target="media/image328.emf"/><Relationship Id="rId718" Type="http://schemas.openxmlformats.org/officeDocument/2006/relationships/image" Target="media/image375.emf"/><Relationship Id="rId357" Type="http://schemas.openxmlformats.org/officeDocument/2006/relationships/image" Target="media/image196.emf"/><Relationship Id="rId54" Type="http://schemas.openxmlformats.org/officeDocument/2006/relationships/image" Target="media/image31.emf"/><Relationship Id="rId217" Type="http://schemas.openxmlformats.org/officeDocument/2006/relationships/oleObject" Target="embeddings/oleObject76.bin"/><Relationship Id="rId564" Type="http://schemas.openxmlformats.org/officeDocument/2006/relationships/oleObject" Target="embeddings/oleObject219.bin"/><Relationship Id="rId424" Type="http://schemas.openxmlformats.org/officeDocument/2006/relationships/oleObject" Target="embeddings/oleObject153.bin"/><Relationship Id="rId631" Type="http://schemas.openxmlformats.org/officeDocument/2006/relationships/oleObject" Target="embeddings/oleObject241.bin"/><Relationship Id="rId729" Type="http://schemas.openxmlformats.org/officeDocument/2006/relationships/diagramColors" Target="diagrams/colors12.xml"/><Relationship Id="rId270" Type="http://schemas.openxmlformats.org/officeDocument/2006/relationships/image" Target="media/image134.png"/><Relationship Id="rId65" Type="http://schemas.openxmlformats.org/officeDocument/2006/relationships/oleObject" Target="embeddings/oleObject17.bin"/><Relationship Id="rId130" Type="http://schemas.openxmlformats.org/officeDocument/2006/relationships/image" Target="media/image61.emf"/><Relationship Id="rId368" Type="http://schemas.openxmlformats.org/officeDocument/2006/relationships/oleObject" Target="embeddings/oleObject125.bin"/><Relationship Id="rId575" Type="http://schemas.openxmlformats.org/officeDocument/2006/relationships/oleObject" Target="embeddings/oleObject222.bin"/><Relationship Id="rId228" Type="http://schemas.openxmlformats.org/officeDocument/2006/relationships/image" Target="media/image115.emf"/><Relationship Id="rId435" Type="http://schemas.openxmlformats.org/officeDocument/2006/relationships/image" Target="media/image235.emf"/><Relationship Id="rId642" Type="http://schemas.openxmlformats.org/officeDocument/2006/relationships/image" Target="media/image339.png"/><Relationship Id="rId281" Type="http://schemas.openxmlformats.org/officeDocument/2006/relationships/image" Target="media/image142.emf"/><Relationship Id="rId502" Type="http://schemas.openxmlformats.org/officeDocument/2006/relationships/image" Target="media/image267.emf"/><Relationship Id="rId76" Type="http://schemas.openxmlformats.org/officeDocument/2006/relationships/diagramLayout" Target="diagrams/layout3.xml"/><Relationship Id="rId141" Type="http://schemas.openxmlformats.org/officeDocument/2006/relationships/diagramLayout" Target="diagrams/layout5.xml"/><Relationship Id="rId379" Type="http://schemas.openxmlformats.org/officeDocument/2006/relationships/image" Target="media/image207.emf"/><Relationship Id="rId586" Type="http://schemas.openxmlformats.org/officeDocument/2006/relationships/diagramColors" Target="diagrams/colors10.xml"/><Relationship Id="rId7" Type="http://schemas.openxmlformats.org/officeDocument/2006/relationships/endnotes" Target="endnotes.xml"/><Relationship Id="rId239" Type="http://schemas.openxmlformats.org/officeDocument/2006/relationships/oleObject" Target="embeddings/oleObject87.bin"/><Relationship Id="rId446" Type="http://schemas.openxmlformats.org/officeDocument/2006/relationships/oleObject" Target="embeddings/oleObject166.bin"/><Relationship Id="rId653" Type="http://schemas.openxmlformats.org/officeDocument/2006/relationships/diagramData" Target="diagrams/data11.xml"/><Relationship Id="rId292" Type="http://schemas.openxmlformats.org/officeDocument/2006/relationships/image" Target="media/image150.emf"/><Relationship Id="rId306" Type="http://schemas.openxmlformats.org/officeDocument/2006/relationships/oleObject" Target="embeddings/oleObject107.bin"/><Relationship Id="rId87" Type="http://schemas.openxmlformats.org/officeDocument/2006/relationships/oleObject" Target="embeddings/oleObject23.bin"/><Relationship Id="rId513" Type="http://schemas.openxmlformats.org/officeDocument/2006/relationships/oleObject" Target="embeddings/oleObject199.bin"/><Relationship Id="rId597" Type="http://schemas.openxmlformats.org/officeDocument/2006/relationships/image" Target="media/image315.emf"/><Relationship Id="rId720" Type="http://schemas.openxmlformats.org/officeDocument/2006/relationships/image" Target="media/image376.emf"/><Relationship Id="rId152" Type="http://schemas.openxmlformats.org/officeDocument/2006/relationships/oleObject" Target="embeddings/oleObject51.bin"/><Relationship Id="rId457" Type="http://schemas.openxmlformats.org/officeDocument/2006/relationships/oleObject" Target="embeddings/oleObject171.bin"/><Relationship Id="rId664" Type="http://schemas.openxmlformats.org/officeDocument/2006/relationships/image" Target="media/image348.emf"/><Relationship Id="rId14" Type="http://schemas.openxmlformats.org/officeDocument/2006/relationships/image" Target="media/image6.png"/><Relationship Id="rId317" Type="http://schemas.openxmlformats.org/officeDocument/2006/relationships/image" Target="media/image165.png"/><Relationship Id="rId524" Type="http://schemas.openxmlformats.org/officeDocument/2006/relationships/image" Target="media/image278.png"/><Relationship Id="rId731" Type="http://schemas.openxmlformats.org/officeDocument/2006/relationships/image" Target="media/image379.emf"/><Relationship Id="rId98" Type="http://schemas.microsoft.com/office/2007/relationships/diagramDrawing" Target="diagrams/drawing4.xml"/><Relationship Id="rId163" Type="http://schemas.openxmlformats.org/officeDocument/2006/relationships/image" Target="media/image78.png"/><Relationship Id="rId370" Type="http://schemas.openxmlformats.org/officeDocument/2006/relationships/oleObject" Target="embeddings/oleObject126.bin"/><Relationship Id="rId230" Type="http://schemas.openxmlformats.org/officeDocument/2006/relationships/image" Target="media/image116.emf"/><Relationship Id="rId468" Type="http://schemas.openxmlformats.org/officeDocument/2006/relationships/image" Target="media/image250.emf"/><Relationship Id="rId675" Type="http://schemas.openxmlformats.org/officeDocument/2006/relationships/oleObject" Target="embeddings/oleObject260.bin"/><Relationship Id="rId25" Type="http://schemas.openxmlformats.org/officeDocument/2006/relationships/oleObject" Target="embeddings/oleObject4.bin"/><Relationship Id="rId328" Type="http://schemas.openxmlformats.org/officeDocument/2006/relationships/image" Target="media/image174.png"/><Relationship Id="rId535" Type="http://schemas.openxmlformats.org/officeDocument/2006/relationships/image" Target="media/image284.emf"/><Relationship Id="rId742" Type="http://schemas.openxmlformats.org/officeDocument/2006/relationships/image" Target="media/image386.png"/><Relationship Id="rId174" Type="http://schemas.openxmlformats.org/officeDocument/2006/relationships/image" Target="media/image87.emf"/><Relationship Id="rId381" Type="http://schemas.openxmlformats.org/officeDocument/2006/relationships/image" Target="media/image208.emf"/><Relationship Id="rId602" Type="http://schemas.openxmlformats.org/officeDocument/2006/relationships/image" Target="media/image319.emf"/><Relationship Id="rId241" Type="http://schemas.openxmlformats.org/officeDocument/2006/relationships/oleObject" Target="embeddings/oleObject88.bin"/><Relationship Id="rId479" Type="http://schemas.openxmlformats.org/officeDocument/2006/relationships/oleObject" Target="embeddings/oleObject182.bin"/><Relationship Id="rId686" Type="http://schemas.openxmlformats.org/officeDocument/2006/relationships/image" Target="media/image359.emf"/><Relationship Id="rId36" Type="http://schemas.openxmlformats.org/officeDocument/2006/relationships/image" Target="media/image20.png"/><Relationship Id="rId339" Type="http://schemas.openxmlformats.org/officeDocument/2006/relationships/image" Target="media/image181.png"/><Relationship Id="rId546" Type="http://schemas.openxmlformats.org/officeDocument/2006/relationships/image" Target="media/image291.png"/><Relationship Id="rId753" Type="http://schemas.openxmlformats.org/officeDocument/2006/relationships/image" Target="media/image397.jpg"/><Relationship Id="rId101" Type="http://schemas.openxmlformats.org/officeDocument/2006/relationships/image" Target="media/image47.emf"/><Relationship Id="rId185" Type="http://schemas.openxmlformats.org/officeDocument/2006/relationships/oleObject" Target="embeddings/oleObject60.bin"/><Relationship Id="rId406" Type="http://schemas.openxmlformats.org/officeDocument/2006/relationships/oleObject" Target="embeddings/oleObject144.bin"/><Relationship Id="rId392" Type="http://schemas.openxmlformats.org/officeDocument/2006/relationships/oleObject" Target="embeddings/oleObject137.bin"/><Relationship Id="rId613" Type="http://schemas.openxmlformats.org/officeDocument/2006/relationships/oleObject" Target="embeddings/oleObject232.bin"/><Relationship Id="rId697" Type="http://schemas.openxmlformats.org/officeDocument/2006/relationships/oleObject" Target="embeddings/oleObject271.bin"/><Relationship Id="rId252" Type="http://schemas.openxmlformats.org/officeDocument/2006/relationships/image" Target="media/image127.emf"/><Relationship Id="rId47" Type="http://schemas.openxmlformats.org/officeDocument/2006/relationships/image" Target="media/image30.emf"/><Relationship Id="rId112" Type="http://schemas.openxmlformats.org/officeDocument/2006/relationships/image" Target="media/image53.emf"/><Relationship Id="rId557" Type="http://schemas.openxmlformats.org/officeDocument/2006/relationships/image" Target="media/image300.emf"/><Relationship Id="rId196" Type="http://schemas.openxmlformats.org/officeDocument/2006/relationships/image" Target="media/image99.emf"/><Relationship Id="rId417" Type="http://schemas.openxmlformats.org/officeDocument/2006/relationships/image" Target="media/image226.emf"/><Relationship Id="rId624" Type="http://schemas.openxmlformats.org/officeDocument/2006/relationships/image" Target="media/image330.emf"/><Relationship Id="rId263" Type="http://schemas.microsoft.com/office/2007/relationships/diagramDrawing" Target="diagrams/drawing7.xml"/><Relationship Id="rId470" Type="http://schemas.openxmlformats.org/officeDocument/2006/relationships/image" Target="media/image251.emf"/><Relationship Id="rId58" Type="http://schemas.openxmlformats.org/officeDocument/2006/relationships/image" Target="media/image33.emf"/><Relationship Id="rId123" Type="http://schemas.openxmlformats.org/officeDocument/2006/relationships/oleObject" Target="embeddings/oleObject39.bin"/><Relationship Id="rId330" Type="http://schemas.openxmlformats.org/officeDocument/2006/relationships/oleObject" Target="embeddings/oleObject113.bin"/><Relationship Id="rId568" Type="http://schemas.openxmlformats.org/officeDocument/2006/relationships/diagramColors" Target="diagrams/colors8.xml"/><Relationship Id="rId428" Type="http://schemas.openxmlformats.org/officeDocument/2006/relationships/oleObject" Target="embeddings/oleObject155.bin"/><Relationship Id="rId635" Type="http://schemas.openxmlformats.org/officeDocument/2006/relationships/oleObject" Target="embeddings/oleObject243.bin"/><Relationship Id="rId274" Type="http://schemas.openxmlformats.org/officeDocument/2006/relationships/image" Target="media/image138.png"/><Relationship Id="rId481" Type="http://schemas.openxmlformats.org/officeDocument/2006/relationships/oleObject" Target="embeddings/oleObject183.bin"/><Relationship Id="rId702" Type="http://schemas.openxmlformats.org/officeDocument/2006/relationships/image" Target="media/image367.emf"/><Relationship Id="rId69" Type="http://schemas.openxmlformats.org/officeDocument/2006/relationships/diagramColors" Target="diagrams/colors2.xml"/><Relationship Id="rId134" Type="http://schemas.openxmlformats.org/officeDocument/2006/relationships/image" Target="media/image63.emf"/><Relationship Id="rId579" Type="http://schemas.openxmlformats.org/officeDocument/2006/relationships/diagramColors" Target="diagrams/colors9.xml"/><Relationship Id="rId341" Type="http://schemas.openxmlformats.org/officeDocument/2006/relationships/image" Target="media/image183.png"/><Relationship Id="rId439" Type="http://schemas.openxmlformats.org/officeDocument/2006/relationships/image" Target="media/image237.emf"/><Relationship Id="rId646" Type="http://schemas.openxmlformats.org/officeDocument/2006/relationships/oleObject" Target="embeddings/oleObject248.bin"/><Relationship Id="rId201" Type="http://schemas.openxmlformats.org/officeDocument/2006/relationships/oleObject" Target="embeddings/oleObject68.bin"/><Relationship Id="rId285" Type="http://schemas.openxmlformats.org/officeDocument/2006/relationships/image" Target="media/image145.emf"/><Relationship Id="rId506" Type="http://schemas.openxmlformats.org/officeDocument/2006/relationships/image" Target="media/image269.emf"/><Relationship Id="rId492" Type="http://schemas.openxmlformats.org/officeDocument/2006/relationships/image" Target="media/image262.emf"/><Relationship Id="rId713" Type="http://schemas.openxmlformats.org/officeDocument/2006/relationships/oleObject" Target="embeddings/oleObject279.bin"/><Relationship Id="rId145" Type="http://schemas.openxmlformats.org/officeDocument/2006/relationships/image" Target="media/image66.emf"/><Relationship Id="rId352" Type="http://schemas.openxmlformats.org/officeDocument/2006/relationships/oleObject" Target="embeddings/oleObject117.bin"/><Relationship Id="rId212" Type="http://schemas.openxmlformats.org/officeDocument/2006/relationships/image" Target="media/image107.emf"/><Relationship Id="rId657" Type="http://schemas.microsoft.com/office/2007/relationships/diagramDrawing" Target="diagrams/drawing11.xml"/><Relationship Id="rId296" Type="http://schemas.openxmlformats.org/officeDocument/2006/relationships/image" Target="media/image152.emf"/><Relationship Id="rId517" Type="http://schemas.openxmlformats.org/officeDocument/2006/relationships/oleObject" Target="embeddings/oleObject201.bin"/><Relationship Id="rId724" Type="http://schemas.openxmlformats.org/officeDocument/2006/relationships/image" Target="media/image378.emf"/><Relationship Id="rId60" Type="http://schemas.openxmlformats.org/officeDocument/2006/relationships/image" Target="media/image34.emf"/><Relationship Id="rId156" Type="http://schemas.openxmlformats.org/officeDocument/2006/relationships/oleObject" Target="embeddings/oleObject53.bin"/><Relationship Id="rId363" Type="http://schemas.openxmlformats.org/officeDocument/2006/relationships/image" Target="media/image199.emf"/><Relationship Id="rId570" Type="http://schemas.openxmlformats.org/officeDocument/2006/relationships/image" Target="media/image304.emf"/><Relationship Id="rId223" Type="http://schemas.openxmlformats.org/officeDocument/2006/relationships/oleObject" Target="embeddings/oleObject79.bin"/><Relationship Id="rId430" Type="http://schemas.openxmlformats.org/officeDocument/2006/relationships/oleObject" Target="embeddings/oleObject156.bin"/><Relationship Id="rId668" Type="http://schemas.openxmlformats.org/officeDocument/2006/relationships/image" Target="media/image350.emf"/><Relationship Id="rId18" Type="http://schemas.openxmlformats.org/officeDocument/2006/relationships/oleObject" Target="embeddings/oleObject2.bin"/><Relationship Id="rId528" Type="http://schemas.openxmlformats.org/officeDocument/2006/relationships/oleObject" Target="embeddings/oleObject206.bin"/><Relationship Id="rId735" Type="http://schemas.openxmlformats.org/officeDocument/2006/relationships/image" Target="media/image381.jpeg"/><Relationship Id="rId167" Type="http://schemas.openxmlformats.org/officeDocument/2006/relationships/image" Target="media/image82.jpg"/><Relationship Id="rId374" Type="http://schemas.openxmlformats.org/officeDocument/2006/relationships/oleObject" Target="embeddings/oleObject128.bin"/><Relationship Id="rId581" Type="http://schemas.openxmlformats.org/officeDocument/2006/relationships/image" Target="media/image307.png"/><Relationship Id="rId71" Type="http://schemas.openxmlformats.org/officeDocument/2006/relationships/image" Target="media/image37.emf"/><Relationship Id="rId234" Type="http://schemas.openxmlformats.org/officeDocument/2006/relationships/image" Target="media/image118.emf"/><Relationship Id="rId679" Type="http://schemas.openxmlformats.org/officeDocument/2006/relationships/oleObject" Target="embeddings/oleObject262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162.bin"/><Relationship Id="rId539" Type="http://schemas.openxmlformats.org/officeDocument/2006/relationships/image" Target="media/image286.emf"/><Relationship Id="rId746" Type="http://schemas.openxmlformats.org/officeDocument/2006/relationships/image" Target="media/image390.jpg"/><Relationship Id="rId178" Type="http://schemas.openxmlformats.org/officeDocument/2006/relationships/image" Target="media/image89.png"/><Relationship Id="rId301" Type="http://schemas.openxmlformats.org/officeDocument/2006/relationships/image" Target="media/image155.emf"/><Relationship Id="rId82" Type="http://schemas.openxmlformats.org/officeDocument/2006/relationships/image" Target="media/image40.emf"/><Relationship Id="rId385" Type="http://schemas.openxmlformats.org/officeDocument/2006/relationships/image" Target="media/image210.emf"/><Relationship Id="rId592" Type="http://schemas.openxmlformats.org/officeDocument/2006/relationships/oleObject" Target="embeddings/oleObject224.bin"/><Relationship Id="rId606" Type="http://schemas.openxmlformats.org/officeDocument/2006/relationships/image" Target="media/image321.emf"/><Relationship Id="rId245" Type="http://schemas.openxmlformats.org/officeDocument/2006/relationships/oleObject" Target="embeddings/oleObject90.bin"/><Relationship Id="rId452" Type="http://schemas.openxmlformats.org/officeDocument/2006/relationships/image" Target="media/image242.emf"/><Relationship Id="rId105" Type="http://schemas.openxmlformats.org/officeDocument/2006/relationships/oleObject" Target="embeddings/oleObject29.bin"/><Relationship Id="rId312" Type="http://schemas.openxmlformats.org/officeDocument/2006/relationships/oleObject" Target="embeddings/oleObject109.bin"/><Relationship Id="rId757" Type="http://schemas.openxmlformats.org/officeDocument/2006/relationships/fontTable" Target="fontTable.xml"/><Relationship Id="rId93" Type="http://schemas.openxmlformats.org/officeDocument/2006/relationships/oleObject" Target="embeddings/oleObject26.bin"/><Relationship Id="rId189" Type="http://schemas.openxmlformats.org/officeDocument/2006/relationships/oleObject" Target="embeddings/oleObject62.bin"/><Relationship Id="rId396" Type="http://schemas.openxmlformats.org/officeDocument/2006/relationships/oleObject" Target="embeddings/oleObject139.bin"/><Relationship Id="rId617" Type="http://schemas.openxmlformats.org/officeDocument/2006/relationships/oleObject" Target="embeddings/oleObject234.bin"/><Relationship Id="rId256" Type="http://schemas.openxmlformats.org/officeDocument/2006/relationships/diagramQuickStyle" Target="diagrams/quickStyle6.xml"/><Relationship Id="rId463" Type="http://schemas.openxmlformats.org/officeDocument/2006/relationships/oleObject" Target="embeddings/oleObject174.bin"/><Relationship Id="rId670" Type="http://schemas.openxmlformats.org/officeDocument/2006/relationships/image" Target="media/image351.emf"/><Relationship Id="rId116" Type="http://schemas.openxmlformats.org/officeDocument/2006/relationships/image" Target="media/image55.emf"/><Relationship Id="rId323" Type="http://schemas.openxmlformats.org/officeDocument/2006/relationships/image" Target="media/image170.png"/><Relationship Id="rId530" Type="http://schemas.openxmlformats.org/officeDocument/2006/relationships/oleObject" Target="embeddings/oleObject207.bin"/><Relationship Id="rId20" Type="http://schemas.openxmlformats.org/officeDocument/2006/relationships/image" Target="media/image11.png"/><Relationship Id="rId628" Type="http://schemas.openxmlformats.org/officeDocument/2006/relationships/image" Target="media/image332.emf"/><Relationship Id="rId267" Type="http://schemas.openxmlformats.org/officeDocument/2006/relationships/image" Target="media/image131.png"/><Relationship Id="rId474" Type="http://schemas.openxmlformats.org/officeDocument/2006/relationships/image" Target="media/image253.emf"/><Relationship Id="rId127" Type="http://schemas.openxmlformats.org/officeDocument/2006/relationships/oleObject" Target="embeddings/oleObject41.bin"/><Relationship Id="rId681" Type="http://schemas.openxmlformats.org/officeDocument/2006/relationships/oleObject" Target="embeddings/oleObject263.bin"/><Relationship Id="rId31" Type="http://schemas.openxmlformats.org/officeDocument/2006/relationships/oleObject" Target="embeddings/oleObject7.bin"/><Relationship Id="rId73" Type="http://schemas.openxmlformats.org/officeDocument/2006/relationships/image" Target="media/image38.emf"/><Relationship Id="rId169" Type="http://schemas.openxmlformats.org/officeDocument/2006/relationships/image" Target="media/image84.jpg"/><Relationship Id="rId334" Type="http://schemas.openxmlformats.org/officeDocument/2006/relationships/image" Target="media/image178.emf"/><Relationship Id="rId376" Type="http://schemas.openxmlformats.org/officeDocument/2006/relationships/oleObject" Target="embeddings/oleObject129.bin"/><Relationship Id="rId541" Type="http://schemas.openxmlformats.org/officeDocument/2006/relationships/image" Target="media/image287.emf"/><Relationship Id="rId583" Type="http://schemas.openxmlformats.org/officeDocument/2006/relationships/diagramData" Target="diagrams/data10.xml"/><Relationship Id="rId639" Type="http://schemas.openxmlformats.org/officeDocument/2006/relationships/oleObject" Target="embeddings/oleObject245.bin"/><Relationship Id="rId4" Type="http://schemas.openxmlformats.org/officeDocument/2006/relationships/settings" Target="settings.xml"/><Relationship Id="rId180" Type="http://schemas.openxmlformats.org/officeDocument/2006/relationships/oleObject" Target="embeddings/oleObject58.bin"/><Relationship Id="rId236" Type="http://schemas.openxmlformats.org/officeDocument/2006/relationships/image" Target="media/image119.emf"/><Relationship Id="rId278" Type="http://schemas.openxmlformats.org/officeDocument/2006/relationships/oleObject" Target="embeddings/oleObject96.bin"/><Relationship Id="rId401" Type="http://schemas.openxmlformats.org/officeDocument/2006/relationships/image" Target="media/image218.emf"/><Relationship Id="rId443" Type="http://schemas.openxmlformats.org/officeDocument/2006/relationships/oleObject" Target="embeddings/oleObject164.bin"/><Relationship Id="rId650" Type="http://schemas.openxmlformats.org/officeDocument/2006/relationships/oleObject" Target="embeddings/oleObject250.bin"/><Relationship Id="rId303" Type="http://schemas.openxmlformats.org/officeDocument/2006/relationships/image" Target="media/image156.emf"/><Relationship Id="rId485" Type="http://schemas.openxmlformats.org/officeDocument/2006/relationships/oleObject" Target="embeddings/oleObject185.bin"/><Relationship Id="rId692" Type="http://schemas.openxmlformats.org/officeDocument/2006/relationships/image" Target="media/image362.emf"/><Relationship Id="rId706" Type="http://schemas.openxmlformats.org/officeDocument/2006/relationships/image" Target="media/image369.emf"/><Relationship Id="rId748" Type="http://schemas.openxmlformats.org/officeDocument/2006/relationships/image" Target="media/image392.gif"/><Relationship Id="rId42" Type="http://schemas.openxmlformats.org/officeDocument/2006/relationships/image" Target="media/image26.png"/><Relationship Id="rId84" Type="http://schemas.openxmlformats.org/officeDocument/2006/relationships/image" Target="media/image41.emf"/><Relationship Id="rId138" Type="http://schemas.openxmlformats.org/officeDocument/2006/relationships/image" Target="media/image65.emf"/><Relationship Id="rId345" Type="http://schemas.openxmlformats.org/officeDocument/2006/relationships/image" Target="media/image187.jpg"/><Relationship Id="rId387" Type="http://schemas.openxmlformats.org/officeDocument/2006/relationships/image" Target="media/image211.emf"/><Relationship Id="rId510" Type="http://schemas.openxmlformats.org/officeDocument/2006/relationships/image" Target="media/image271.emf"/><Relationship Id="rId552" Type="http://schemas.openxmlformats.org/officeDocument/2006/relationships/image" Target="media/image297.emf"/><Relationship Id="rId594" Type="http://schemas.openxmlformats.org/officeDocument/2006/relationships/image" Target="media/image313.jpg"/><Relationship Id="rId608" Type="http://schemas.openxmlformats.org/officeDocument/2006/relationships/image" Target="media/image322.emf"/><Relationship Id="rId191" Type="http://schemas.openxmlformats.org/officeDocument/2006/relationships/oleObject" Target="embeddings/oleObject63.bin"/><Relationship Id="rId205" Type="http://schemas.openxmlformats.org/officeDocument/2006/relationships/oleObject" Target="embeddings/oleObject70.bin"/><Relationship Id="rId247" Type="http://schemas.openxmlformats.org/officeDocument/2006/relationships/oleObject" Target="embeddings/oleObject91.bin"/><Relationship Id="rId412" Type="http://schemas.openxmlformats.org/officeDocument/2006/relationships/oleObject" Target="embeddings/oleObject147.bin"/><Relationship Id="rId107" Type="http://schemas.openxmlformats.org/officeDocument/2006/relationships/oleObject" Target="embeddings/oleObject30.bin"/><Relationship Id="rId289" Type="http://schemas.openxmlformats.org/officeDocument/2006/relationships/image" Target="media/image148.png"/><Relationship Id="rId454" Type="http://schemas.openxmlformats.org/officeDocument/2006/relationships/image" Target="media/image243.emf"/><Relationship Id="rId496" Type="http://schemas.openxmlformats.org/officeDocument/2006/relationships/image" Target="media/image264.emf"/><Relationship Id="rId661" Type="http://schemas.openxmlformats.org/officeDocument/2006/relationships/oleObject" Target="embeddings/oleObject253.bin"/><Relationship Id="rId717" Type="http://schemas.openxmlformats.org/officeDocument/2006/relationships/oleObject" Target="embeddings/oleObject281.bin"/><Relationship Id="rId11" Type="http://schemas.openxmlformats.org/officeDocument/2006/relationships/image" Target="media/image4.png"/><Relationship Id="rId53" Type="http://schemas.microsoft.com/office/2007/relationships/diagramDrawing" Target="diagrams/drawing1.xml"/><Relationship Id="rId149" Type="http://schemas.openxmlformats.org/officeDocument/2006/relationships/image" Target="media/image68.emf"/><Relationship Id="rId314" Type="http://schemas.openxmlformats.org/officeDocument/2006/relationships/image" Target="media/image163.png"/><Relationship Id="rId356" Type="http://schemas.openxmlformats.org/officeDocument/2006/relationships/oleObject" Target="embeddings/oleObject119.bin"/><Relationship Id="rId398" Type="http://schemas.openxmlformats.org/officeDocument/2006/relationships/oleObject" Target="embeddings/oleObject140.bin"/><Relationship Id="rId521" Type="http://schemas.openxmlformats.org/officeDocument/2006/relationships/oleObject" Target="embeddings/oleObject203.bin"/><Relationship Id="rId563" Type="http://schemas.openxmlformats.org/officeDocument/2006/relationships/image" Target="media/image303.emf"/><Relationship Id="rId619" Type="http://schemas.openxmlformats.org/officeDocument/2006/relationships/oleObject" Target="embeddings/oleObject235.bin"/><Relationship Id="rId95" Type="http://schemas.openxmlformats.org/officeDocument/2006/relationships/diagramLayout" Target="diagrams/layout4.xml"/><Relationship Id="rId160" Type="http://schemas.openxmlformats.org/officeDocument/2006/relationships/image" Target="media/image75.png"/><Relationship Id="rId216" Type="http://schemas.openxmlformats.org/officeDocument/2006/relationships/image" Target="media/image109.emf"/><Relationship Id="rId423" Type="http://schemas.openxmlformats.org/officeDocument/2006/relationships/image" Target="media/image229.emf"/><Relationship Id="rId258" Type="http://schemas.microsoft.com/office/2007/relationships/diagramDrawing" Target="diagrams/drawing6.xml"/><Relationship Id="rId465" Type="http://schemas.openxmlformats.org/officeDocument/2006/relationships/oleObject" Target="embeddings/oleObject175.bin"/><Relationship Id="rId630" Type="http://schemas.openxmlformats.org/officeDocument/2006/relationships/image" Target="media/image333.emf"/><Relationship Id="rId672" Type="http://schemas.openxmlformats.org/officeDocument/2006/relationships/image" Target="media/image352.emf"/><Relationship Id="rId728" Type="http://schemas.openxmlformats.org/officeDocument/2006/relationships/diagramQuickStyle" Target="diagrams/quickStyle12.xml"/><Relationship Id="rId22" Type="http://schemas.openxmlformats.org/officeDocument/2006/relationships/image" Target="media/image13.emf"/><Relationship Id="rId64" Type="http://schemas.openxmlformats.org/officeDocument/2006/relationships/image" Target="media/image36.emf"/><Relationship Id="rId118" Type="http://schemas.openxmlformats.org/officeDocument/2006/relationships/oleObject" Target="embeddings/oleObject36.bin"/><Relationship Id="rId325" Type="http://schemas.openxmlformats.org/officeDocument/2006/relationships/oleObject" Target="embeddings/oleObject112.bin"/><Relationship Id="rId367" Type="http://schemas.openxmlformats.org/officeDocument/2006/relationships/image" Target="media/image201.emf"/><Relationship Id="rId532" Type="http://schemas.openxmlformats.org/officeDocument/2006/relationships/oleObject" Target="embeddings/oleObject208.bin"/><Relationship Id="rId574" Type="http://schemas.openxmlformats.org/officeDocument/2006/relationships/image" Target="media/image306.emf"/><Relationship Id="rId171" Type="http://schemas.openxmlformats.org/officeDocument/2006/relationships/oleObject" Target="embeddings/oleObject54.bin"/><Relationship Id="rId227" Type="http://schemas.openxmlformats.org/officeDocument/2006/relationships/oleObject" Target="embeddings/oleObject81.bin"/><Relationship Id="rId269" Type="http://schemas.openxmlformats.org/officeDocument/2006/relationships/image" Target="media/image133.png"/><Relationship Id="rId434" Type="http://schemas.openxmlformats.org/officeDocument/2006/relationships/oleObject" Target="embeddings/oleObject158.bin"/><Relationship Id="rId476" Type="http://schemas.openxmlformats.org/officeDocument/2006/relationships/image" Target="media/image254.emf"/><Relationship Id="rId641" Type="http://schemas.openxmlformats.org/officeDocument/2006/relationships/oleObject" Target="embeddings/oleObject246.bin"/><Relationship Id="rId683" Type="http://schemas.openxmlformats.org/officeDocument/2006/relationships/oleObject" Target="embeddings/oleObject264.bin"/><Relationship Id="rId739" Type="http://schemas.openxmlformats.org/officeDocument/2006/relationships/image" Target="media/image384.emf"/><Relationship Id="rId33" Type="http://schemas.openxmlformats.org/officeDocument/2006/relationships/oleObject" Target="embeddings/oleObject8.bin"/><Relationship Id="rId129" Type="http://schemas.openxmlformats.org/officeDocument/2006/relationships/oleObject" Target="embeddings/oleObject42.bin"/><Relationship Id="rId280" Type="http://schemas.openxmlformats.org/officeDocument/2006/relationships/oleObject" Target="embeddings/oleObject97.bin"/><Relationship Id="rId336" Type="http://schemas.openxmlformats.org/officeDocument/2006/relationships/image" Target="media/image179.emf"/><Relationship Id="rId501" Type="http://schemas.openxmlformats.org/officeDocument/2006/relationships/oleObject" Target="embeddings/oleObject193.bin"/><Relationship Id="rId543" Type="http://schemas.openxmlformats.org/officeDocument/2006/relationships/image" Target="media/image288.png"/><Relationship Id="rId75" Type="http://schemas.openxmlformats.org/officeDocument/2006/relationships/diagramData" Target="diagrams/data3.xml"/><Relationship Id="rId140" Type="http://schemas.openxmlformats.org/officeDocument/2006/relationships/diagramData" Target="diagrams/data5.xml"/><Relationship Id="rId182" Type="http://schemas.openxmlformats.org/officeDocument/2006/relationships/oleObject" Target="embeddings/oleObject59.bin"/><Relationship Id="rId378" Type="http://schemas.openxmlformats.org/officeDocument/2006/relationships/oleObject" Target="embeddings/oleObject130.bin"/><Relationship Id="rId403" Type="http://schemas.openxmlformats.org/officeDocument/2006/relationships/image" Target="media/image219.emf"/><Relationship Id="rId585" Type="http://schemas.openxmlformats.org/officeDocument/2006/relationships/diagramQuickStyle" Target="diagrams/quickStyle10.xml"/><Relationship Id="rId750" Type="http://schemas.openxmlformats.org/officeDocument/2006/relationships/image" Target="media/image394.jpg"/><Relationship Id="rId6" Type="http://schemas.openxmlformats.org/officeDocument/2006/relationships/footnotes" Target="footnotes.xml"/><Relationship Id="rId238" Type="http://schemas.openxmlformats.org/officeDocument/2006/relationships/image" Target="media/image120.emf"/><Relationship Id="rId445" Type="http://schemas.openxmlformats.org/officeDocument/2006/relationships/image" Target="media/image238.emf"/><Relationship Id="rId487" Type="http://schemas.openxmlformats.org/officeDocument/2006/relationships/oleObject" Target="embeddings/oleObject186.bin"/><Relationship Id="rId610" Type="http://schemas.openxmlformats.org/officeDocument/2006/relationships/image" Target="media/image323.emf"/><Relationship Id="rId652" Type="http://schemas.openxmlformats.org/officeDocument/2006/relationships/oleObject" Target="embeddings/oleObject251.bin"/><Relationship Id="rId694" Type="http://schemas.openxmlformats.org/officeDocument/2006/relationships/image" Target="media/image363.emf"/><Relationship Id="rId708" Type="http://schemas.openxmlformats.org/officeDocument/2006/relationships/image" Target="media/image370.emf"/><Relationship Id="rId291" Type="http://schemas.openxmlformats.org/officeDocument/2006/relationships/oleObject" Target="embeddings/oleObject100.bin"/><Relationship Id="rId305" Type="http://schemas.openxmlformats.org/officeDocument/2006/relationships/image" Target="media/image157.emf"/><Relationship Id="rId347" Type="http://schemas.openxmlformats.org/officeDocument/2006/relationships/image" Target="media/image189.png"/><Relationship Id="rId512" Type="http://schemas.openxmlformats.org/officeDocument/2006/relationships/image" Target="media/image272.emf"/><Relationship Id="rId44" Type="http://schemas.openxmlformats.org/officeDocument/2006/relationships/image" Target="media/image28.emf"/><Relationship Id="rId86" Type="http://schemas.openxmlformats.org/officeDocument/2006/relationships/image" Target="media/image42.emf"/><Relationship Id="rId151" Type="http://schemas.openxmlformats.org/officeDocument/2006/relationships/image" Target="media/image69.emf"/><Relationship Id="rId389" Type="http://schemas.openxmlformats.org/officeDocument/2006/relationships/image" Target="media/image212.emf"/><Relationship Id="rId554" Type="http://schemas.openxmlformats.org/officeDocument/2006/relationships/image" Target="media/image298.emf"/><Relationship Id="rId596" Type="http://schemas.openxmlformats.org/officeDocument/2006/relationships/oleObject" Target="embeddings/oleObject225.bin"/><Relationship Id="rId193" Type="http://schemas.openxmlformats.org/officeDocument/2006/relationships/oleObject" Target="embeddings/oleObject64.bin"/><Relationship Id="rId207" Type="http://schemas.openxmlformats.org/officeDocument/2006/relationships/oleObject" Target="embeddings/oleObject71.bin"/><Relationship Id="rId249" Type="http://schemas.openxmlformats.org/officeDocument/2006/relationships/oleObject" Target="embeddings/oleObject92.bin"/><Relationship Id="rId414" Type="http://schemas.openxmlformats.org/officeDocument/2006/relationships/oleObject" Target="embeddings/oleObject148.bin"/><Relationship Id="rId456" Type="http://schemas.openxmlformats.org/officeDocument/2006/relationships/image" Target="media/image244.emf"/><Relationship Id="rId498" Type="http://schemas.openxmlformats.org/officeDocument/2006/relationships/image" Target="media/image265.emf"/><Relationship Id="rId621" Type="http://schemas.openxmlformats.org/officeDocument/2006/relationships/oleObject" Target="embeddings/oleObject236.bin"/><Relationship Id="rId663" Type="http://schemas.openxmlformats.org/officeDocument/2006/relationships/oleObject" Target="embeddings/oleObject254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31.bin"/><Relationship Id="rId260" Type="http://schemas.openxmlformats.org/officeDocument/2006/relationships/diagramLayout" Target="diagrams/layout7.xml"/><Relationship Id="rId316" Type="http://schemas.openxmlformats.org/officeDocument/2006/relationships/oleObject" Target="embeddings/oleObject110.bin"/><Relationship Id="rId523" Type="http://schemas.openxmlformats.org/officeDocument/2006/relationships/oleObject" Target="embeddings/oleObject204.bin"/><Relationship Id="rId719" Type="http://schemas.openxmlformats.org/officeDocument/2006/relationships/oleObject" Target="embeddings/oleObject282.bin"/><Relationship Id="rId55" Type="http://schemas.openxmlformats.org/officeDocument/2006/relationships/oleObject" Target="embeddings/oleObject12.bin"/><Relationship Id="rId97" Type="http://schemas.openxmlformats.org/officeDocument/2006/relationships/diagramColors" Target="diagrams/colors4.xml"/><Relationship Id="rId120" Type="http://schemas.openxmlformats.org/officeDocument/2006/relationships/oleObject" Target="embeddings/oleObject37.bin"/><Relationship Id="rId358" Type="http://schemas.openxmlformats.org/officeDocument/2006/relationships/oleObject" Target="embeddings/oleObject120.bin"/><Relationship Id="rId565" Type="http://schemas.openxmlformats.org/officeDocument/2006/relationships/diagramData" Target="diagrams/data8.xml"/><Relationship Id="rId730" Type="http://schemas.microsoft.com/office/2007/relationships/diagramDrawing" Target="diagrams/drawing12.xml"/><Relationship Id="rId162" Type="http://schemas.openxmlformats.org/officeDocument/2006/relationships/image" Target="media/image77.png"/><Relationship Id="rId218" Type="http://schemas.openxmlformats.org/officeDocument/2006/relationships/image" Target="media/image110.emf"/><Relationship Id="rId425" Type="http://schemas.openxmlformats.org/officeDocument/2006/relationships/image" Target="media/image230.emf"/><Relationship Id="rId467" Type="http://schemas.openxmlformats.org/officeDocument/2006/relationships/oleObject" Target="embeddings/oleObject176.bin"/><Relationship Id="rId632" Type="http://schemas.openxmlformats.org/officeDocument/2006/relationships/image" Target="media/image334.emf"/><Relationship Id="rId271" Type="http://schemas.openxmlformats.org/officeDocument/2006/relationships/image" Target="media/image135.png"/><Relationship Id="rId674" Type="http://schemas.openxmlformats.org/officeDocument/2006/relationships/image" Target="media/image353.emf"/><Relationship Id="rId24" Type="http://schemas.openxmlformats.org/officeDocument/2006/relationships/image" Target="media/image14.emf"/><Relationship Id="rId66" Type="http://schemas.openxmlformats.org/officeDocument/2006/relationships/diagramData" Target="diagrams/data2.xml"/><Relationship Id="rId131" Type="http://schemas.openxmlformats.org/officeDocument/2006/relationships/oleObject" Target="embeddings/oleObject43.bin"/><Relationship Id="rId327" Type="http://schemas.openxmlformats.org/officeDocument/2006/relationships/image" Target="media/image173.png"/><Relationship Id="rId369" Type="http://schemas.openxmlformats.org/officeDocument/2006/relationships/image" Target="media/image202.emf"/><Relationship Id="rId534" Type="http://schemas.openxmlformats.org/officeDocument/2006/relationships/oleObject" Target="embeddings/oleObject209.bin"/><Relationship Id="rId576" Type="http://schemas.openxmlformats.org/officeDocument/2006/relationships/diagramData" Target="diagrams/data9.xml"/><Relationship Id="rId741" Type="http://schemas.openxmlformats.org/officeDocument/2006/relationships/image" Target="media/image385.png"/><Relationship Id="rId173" Type="http://schemas.openxmlformats.org/officeDocument/2006/relationships/oleObject" Target="embeddings/oleObject55.bin"/><Relationship Id="rId229" Type="http://schemas.openxmlformats.org/officeDocument/2006/relationships/oleObject" Target="embeddings/oleObject82.bin"/><Relationship Id="rId380" Type="http://schemas.openxmlformats.org/officeDocument/2006/relationships/oleObject" Target="embeddings/oleObject131.bin"/><Relationship Id="rId436" Type="http://schemas.openxmlformats.org/officeDocument/2006/relationships/oleObject" Target="embeddings/oleObject159.bin"/><Relationship Id="rId601" Type="http://schemas.openxmlformats.org/officeDocument/2006/relationships/image" Target="media/image318.png"/><Relationship Id="rId643" Type="http://schemas.openxmlformats.org/officeDocument/2006/relationships/image" Target="media/image340.emf"/><Relationship Id="rId240" Type="http://schemas.openxmlformats.org/officeDocument/2006/relationships/image" Target="media/image121.emf"/><Relationship Id="rId478" Type="http://schemas.openxmlformats.org/officeDocument/2006/relationships/image" Target="media/image255.emf"/><Relationship Id="rId685" Type="http://schemas.openxmlformats.org/officeDocument/2006/relationships/oleObject" Target="embeddings/oleObject265.bin"/><Relationship Id="rId35" Type="http://schemas.openxmlformats.org/officeDocument/2006/relationships/oleObject" Target="embeddings/oleObject9.bin"/><Relationship Id="rId77" Type="http://schemas.openxmlformats.org/officeDocument/2006/relationships/diagramQuickStyle" Target="diagrams/quickStyle3.xml"/><Relationship Id="rId100" Type="http://schemas.openxmlformats.org/officeDocument/2006/relationships/oleObject" Target="embeddings/oleObject27.bin"/><Relationship Id="rId282" Type="http://schemas.openxmlformats.org/officeDocument/2006/relationships/oleObject" Target="embeddings/oleObject98.bin"/><Relationship Id="rId338" Type="http://schemas.openxmlformats.org/officeDocument/2006/relationships/image" Target="media/image180.png"/><Relationship Id="rId503" Type="http://schemas.openxmlformats.org/officeDocument/2006/relationships/oleObject" Target="embeddings/oleObject194.bin"/><Relationship Id="rId545" Type="http://schemas.openxmlformats.org/officeDocument/2006/relationships/image" Target="media/image290.png"/><Relationship Id="rId587" Type="http://schemas.microsoft.com/office/2007/relationships/diagramDrawing" Target="diagrams/drawing10.xml"/><Relationship Id="rId710" Type="http://schemas.openxmlformats.org/officeDocument/2006/relationships/image" Target="media/image371.emf"/><Relationship Id="rId752" Type="http://schemas.openxmlformats.org/officeDocument/2006/relationships/image" Target="media/image396.png"/><Relationship Id="rId8" Type="http://schemas.openxmlformats.org/officeDocument/2006/relationships/image" Target="media/image1.png"/><Relationship Id="rId142" Type="http://schemas.openxmlformats.org/officeDocument/2006/relationships/diagramQuickStyle" Target="diagrams/quickStyle5.xml"/><Relationship Id="rId184" Type="http://schemas.openxmlformats.org/officeDocument/2006/relationships/image" Target="media/image93.emf"/><Relationship Id="rId391" Type="http://schemas.openxmlformats.org/officeDocument/2006/relationships/image" Target="media/image213.emf"/><Relationship Id="rId405" Type="http://schemas.openxmlformats.org/officeDocument/2006/relationships/image" Target="media/image220.emf"/><Relationship Id="rId447" Type="http://schemas.openxmlformats.org/officeDocument/2006/relationships/image" Target="media/image239.png"/><Relationship Id="rId612" Type="http://schemas.openxmlformats.org/officeDocument/2006/relationships/image" Target="media/image324.emf"/><Relationship Id="rId251" Type="http://schemas.openxmlformats.org/officeDocument/2006/relationships/oleObject" Target="embeddings/oleObject93.bin"/><Relationship Id="rId489" Type="http://schemas.openxmlformats.org/officeDocument/2006/relationships/oleObject" Target="embeddings/oleObject187.bin"/><Relationship Id="rId654" Type="http://schemas.openxmlformats.org/officeDocument/2006/relationships/diagramLayout" Target="diagrams/layout11.xml"/><Relationship Id="rId696" Type="http://schemas.openxmlformats.org/officeDocument/2006/relationships/image" Target="media/image364.emf"/><Relationship Id="rId46" Type="http://schemas.openxmlformats.org/officeDocument/2006/relationships/image" Target="media/image29.png"/><Relationship Id="rId293" Type="http://schemas.openxmlformats.org/officeDocument/2006/relationships/oleObject" Target="embeddings/oleObject101.bin"/><Relationship Id="rId307" Type="http://schemas.openxmlformats.org/officeDocument/2006/relationships/image" Target="media/image158.emf"/><Relationship Id="rId349" Type="http://schemas.openxmlformats.org/officeDocument/2006/relationships/image" Target="media/image191.png"/><Relationship Id="rId514" Type="http://schemas.openxmlformats.org/officeDocument/2006/relationships/image" Target="media/image273.emf"/><Relationship Id="rId556" Type="http://schemas.openxmlformats.org/officeDocument/2006/relationships/image" Target="media/image299.png"/><Relationship Id="rId721" Type="http://schemas.openxmlformats.org/officeDocument/2006/relationships/oleObject" Target="embeddings/oleObject283.bin"/><Relationship Id="rId88" Type="http://schemas.openxmlformats.org/officeDocument/2006/relationships/image" Target="media/image43.emf"/><Relationship Id="rId111" Type="http://schemas.openxmlformats.org/officeDocument/2006/relationships/oleObject" Target="embeddings/oleObject32.bin"/><Relationship Id="rId153" Type="http://schemas.openxmlformats.org/officeDocument/2006/relationships/image" Target="media/image70.emf"/><Relationship Id="rId195" Type="http://schemas.openxmlformats.org/officeDocument/2006/relationships/oleObject" Target="embeddings/oleObject65.bin"/><Relationship Id="rId209" Type="http://schemas.openxmlformats.org/officeDocument/2006/relationships/oleObject" Target="embeddings/oleObject72.bin"/><Relationship Id="rId360" Type="http://schemas.openxmlformats.org/officeDocument/2006/relationships/oleObject" Target="embeddings/oleObject121.bin"/><Relationship Id="rId416" Type="http://schemas.openxmlformats.org/officeDocument/2006/relationships/oleObject" Target="embeddings/oleObject149.bin"/><Relationship Id="rId598" Type="http://schemas.openxmlformats.org/officeDocument/2006/relationships/image" Target="media/image316.emf"/><Relationship Id="rId220" Type="http://schemas.openxmlformats.org/officeDocument/2006/relationships/image" Target="media/image111.emf"/><Relationship Id="rId458" Type="http://schemas.openxmlformats.org/officeDocument/2006/relationships/image" Target="media/image245.emf"/><Relationship Id="rId623" Type="http://schemas.openxmlformats.org/officeDocument/2006/relationships/oleObject" Target="embeddings/oleObject237.bin"/><Relationship Id="rId665" Type="http://schemas.openxmlformats.org/officeDocument/2006/relationships/oleObject" Target="embeddings/oleObject255.bin"/><Relationship Id="rId15" Type="http://schemas.openxmlformats.org/officeDocument/2006/relationships/image" Target="media/image7.jpeg"/><Relationship Id="rId57" Type="http://schemas.openxmlformats.org/officeDocument/2006/relationships/oleObject" Target="embeddings/oleObject13.bin"/><Relationship Id="rId262" Type="http://schemas.openxmlformats.org/officeDocument/2006/relationships/diagramColors" Target="diagrams/colors7.xml"/><Relationship Id="rId318" Type="http://schemas.openxmlformats.org/officeDocument/2006/relationships/image" Target="media/image166.png"/><Relationship Id="rId525" Type="http://schemas.openxmlformats.org/officeDocument/2006/relationships/image" Target="media/image279.emf"/><Relationship Id="rId567" Type="http://schemas.openxmlformats.org/officeDocument/2006/relationships/diagramQuickStyle" Target="diagrams/quickStyle8.xml"/><Relationship Id="rId732" Type="http://schemas.openxmlformats.org/officeDocument/2006/relationships/oleObject" Target="embeddings/oleObject286.bin"/><Relationship Id="rId99" Type="http://schemas.openxmlformats.org/officeDocument/2006/relationships/image" Target="media/image46.emf"/><Relationship Id="rId122" Type="http://schemas.openxmlformats.org/officeDocument/2006/relationships/image" Target="media/image57.emf"/><Relationship Id="rId164" Type="http://schemas.openxmlformats.org/officeDocument/2006/relationships/image" Target="media/image79.png"/><Relationship Id="rId371" Type="http://schemas.openxmlformats.org/officeDocument/2006/relationships/image" Target="media/image203.emf"/><Relationship Id="rId427" Type="http://schemas.openxmlformats.org/officeDocument/2006/relationships/image" Target="media/image231.emf"/><Relationship Id="rId469" Type="http://schemas.openxmlformats.org/officeDocument/2006/relationships/oleObject" Target="embeddings/oleObject177.bin"/><Relationship Id="rId634" Type="http://schemas.openxmlformats.org/officeDocument/2006/relationships/image" Target="media/image335.emf"/><Relationship Id="rId676" Type="http://schemas.openxmlformats.org/officeDocument/2006/relationships/image" Target="media/image354.emf"/><Relationship Id="rId26" Type="http://schemas.openxmlformats.org/officeDocument/2006/relationships/image" Target="media/image15.emf"/><Relationship Id="rId231" Type="http://schemas.openxmlformats.org/officeDocument/2006/relationships/oleObject" Target="embeddings/oleObject83.bin"/><Relationship Id="rId273" Type="http://schemas.openxmlformats.org/officeDocument/2006/relationships/image" Target="media/image137.jpg"/><Relationship Id="rId329" Type="http://schemas.openxmlformats.org/officeDocument/2006/relationships/image" Target="media/image175.emf"/><Relationship Id="rId480" Type="http://schemas.openxmlformats.org/officeDocument/2006/relationships/image" Target="media/image256.emf"/><Relationship Id="rId536" Type="http://schemas.openxmlformats.org/officeDocument/2006/relationships/oleObject" Target="embeddings/oleObject210.bin"/><Relationship Id="rId701" Type="http://schemas.openxmlformats.org/officeDocument/2006/relationships/oleObject" Target="embeddings/oleObject273.bin"/><Relationship Id="rId68" Type="http://schemas.openxmlformats.org/officeDocument/2006/relationships/diagramQuickStyle" Target="diagrams/quickStyle2.xml"/><Relationship Id="rId133" Type="http://schemas.openxmlformats.org/officeDocument/2006/relationships/oleObject" Target="embeddings/oleObject44.bin"/><Relationship Id="rId175" Type="http://schemas.openxmlformats.org/officeDocument/2006/relationships/oleObject" Target="embeddings/oleObject56.bin"/><Relationship Id="rId340" Type="http://schemas.openxmlformats.org/officeDocument/2006/relationships/image" Target="media/image182.png"/><Relationship Id="rId578" Type="http://schemas.openxmlformats.org/officeDocument/2006/relationships/diagramQuickStyle" Target="diagrams/quickStyle9.xml"/><Relationship Id="rId743" Type="http://schemas.openxmlformats.org/officeDocument/2006/relationships/image" Target="media/image387.jpg"/><Relationship Id="rId200" Type="http://schemas.openxmlformats.org/officeDocument/2006/relationships/image" Target="media/image101.emf"/><Relationship Id="rId382" Type="http://schemas.openxmlformats.org/officeDocument/2006/relationships/oleObject" Target="embeddings/oleObject132.bin"/><Relationship Id="rId438" Type="http://schemas.openxmlformats.org/officeDocument/2006/relationships/oleObject" Target="embeddings/oleObject160.bin"/><Relationship Id="rId603" Type="http://schemas.openxmlformats.org/officeDocument/2006/relationships/oleObject" Target="embeddings/oleObject227.bin"/><Relationship Id="rId645" Type="http://schemas.openxmlformats.org/officeDocument/2006/relationships/image" Target="media/image341.emf"/><Relationship Id="rId687" Type="http://schemas.openxmlformats.org/officeDocument/2006/relationships/oleObject" Target="embeddings/oleObject266.bin"/><Relationship Id="rId242" Type="http://schemas.openxmlformats.org/officeDocument/2006/relationships/image" Target="media/image122.emf"/><Relationship Id="rId284" Type="http://schemas.openxmlformats.org/officeDocument/2006/relationships/image" Target="media/image144.png"/><Relationship Id="rId491" Type="http://schemas.openxmlformats.org/officeDocument/2006/relationships/oleObject" Target="embeddings/oleObject188.bin"/><Relationship Id="rId505" Type="http://schemas.openxmlformats.org/officeDocument/2006/relationships/oleObject" Target="embeddings/oleObject195.bin"/><Relationship Id="rId712" Type="http://schemas.openxmlformats.org/officeDocument/2006/relationships/image" Target="media/image372.emf"/><Relationship Id="rId37" Type="http://schemas.openxmlformats.org/officeDocument/2006/relationships/image" Target="media/image21.png"/><Relationship Id="rId79" Type="http://schemas.microsoft.com/office/2007/relationships/diagramDrawing" Target="diagrams/drawing3.xml"/><Relationship Id="rId102" Type="http://schemas.openxmlformats.org/officeDocument/2006/relationships/image" Target="media/image48.emf"/><Relationship Id="rId144" Type="http://schemas.microsoft.com/office/2007/relationships/diagramDrawing" Target="diagrams/drawing5.xml"/><Relationship Id="rId547" Type="http://schemas.openxmlformats.org/officeDocument/2006/relationships/image" Target="media/image292.png"/><Relationship Id="rId589" Type="http://schemas.openxmlformats.org/officeDocument/2006/relationships/oleObject" Target="embeddings/oleObject223.bin"/><Relationship Id="rId754" Type="http://schemas.openxmlformats.org/officeDocument/2006/relationships/image" Target="media/image398.jpg"/><Relationship Id="rId90" Type="http://schemas.openxmlformats.org/officeDocument/2006/relationships/image" Target="media/image44.emf"/><Relationship Id="rId186" Type="http://schemas.openxmlformats.org/officeDocument/2006/relationships/image" Target="media/image94.emf"/><Relationship Id="rId351" Type="http://schemas.openxmlformats.org/officeDocument/2006/relationships/image" Target="media/image193.emf"/><Relationship Id="rId393" Type="http://schemas.openxmlformats.org/officeDocument/2006/relationships/image" Target="media/image214.emf"/><Relationship Id="rId407" Type="http://schemas.openxmlformats.org/officeDocument/2006/relationships/image" Target="media/image221.emf"/><Relationship Id="rId449" Type="http://schemas.openxmlformats.org/officeDocument/2006/relationships/oleObject" Target="embeddings/oleObject167.bin"/><Relationship Id="rId614" Type="http://schemas.openxmlformats.org/officeDocument/2006/relationships/image" Target="media/image325.emf"/><Relationship Id="rId656" Type="http://schemas.openxmlformats.org/officeDocument/2006/relationships/diagramColors" Target="diagrams/colors11.xml"/><Relationship Id="rId211" Type="http://schemas.openxmlformats.org/officeDocument/2006/relationships/oleObject" Target="embeddings/oleObject73.bin"/><Relationship Id="rId253" Type="http://schemas.openxmlformats.org/officeDocument/2006/relationships/oleObject" Target="embeddings/oleObject94.bin"/><Relationship Id="rId295" Type="http://schemas.openxmlformats.org/officeDocument/2006/relationships/oleObject" Target="embeddings/oleObject102.bin"/><Relationship Id="rId309" Type="http://schemas.openxmlformats.org/officeDocument/2006/relationships/image" Target="media/image159.png"/><Relationship Id="rId460" Type="http://schemas.openxmlformats.org/officeDocument/2006/relationships/image" Target="media/image246.emf"/><Relationship Id="rId516" Type="http://schemas.openxmlformats.org/officeDocument/2006/relationships/image" Target="media/image274.emf"/><Relationship Id="rId698" Type="http://schemas.openxmlformats.org/officeDocument/2006/relationships/image" Target="media/image365.emf"/><Relationship Id="rId48" Type="http://schemas.openxmlformats.org/officeDocument/2006/relationships/oleObject" Target="embeddings/oleObject11.bin"/><Relationship Id="rId113" Type="http://schemas.openxmlformats.org/officeDocument/2006/relationships/oleObject" Target="embeddings/oleObject33.bin"/><Relationship Id="rId320" Type="http://schemas.openxmlformats.org/officeDocument/2006/relationships/oleObject" Target="embeddings/oleObject111.bin"/><Relationship Id="rId558" Type="http://schemas.openxmlformats.org/officeDocument/2006/relationships/oleObject" Target="embeddings/oleObject216.bin"/><Relationship Id="rId723" Type="http://schemas.openxmlformats.org/officeDocument/2006/relationships/oleObject" Target="embeddings/oleObject284.bin"/><Relationship Id="rId155" Type="http://schemas.openxmlformats.org/officeDocument/2006/relationships/image" Target="media/image71.emf"/><Relationship Id="rId197" Type="http://schemas.openxmlformats.org/officeDocument/2006/relationships/oleObject" Target="embeddings/oleObject66.bin"/><Relationship Id="rId362" Type="http://schemas.openxmlformats.org/officeDocument/2006/relationships/oleObject" Target="embeddings/oleObject122.bin"/><Relationship Id="rId418" Type="http://schemas.openxmlformats.org/officeDocument/2006/relationships/oleObject" Target="embeddings/oleObject150.bin"/><Relationship Id="rId625" Type="http://schemas.openxmlformats.org/officeDocument/2006/relationships/oleObject" Target="embeddings/oleObject238.bin"/><Relationship Id="rId222" Type="http://schemas.openxmlformats.org/officeDocument/2006/relationships/image" Target="media/image112.emf"/><Relationship Id="rId264" Type="http://schemas.openxmlformats.org/officeDocument/2006/relationships/image" Target="media/image128.png"/><Relationship Id="rId471" Type="http://schemas.openxmlformats.org/officeDocument/2006/relationships/oleObject" Target="embeddings/oleObject178.bin"/><Relationship Id="rId667" Type="http://schemas.openxmlformats.org/officeDocument/2006/relationships/oleObject" Target="embeddings/oleObject256.bin"/><Relationship Id="rId17" Type="http://schemas.openxmlformats.org/officeDocument/2006/relationships/image" Target="media/image9.emf"/><Relationship Id="rId59" Type="http://schemas.openxmlformats.org/officeDocument/2006/relationships/oleObject" Target="embeddings/oleObject14.bin"/><Relationship Id="rId124" Type="http://schemas.openxmlformats.org/officeDocument/2006/relationships/image" Target="media/image58.emf"/><Relationship Id="rId527" Type="http://schemas.openxmlformats.org/officeDocument/2006/relationships/image" Target="media/image280.emf"/><Relationship Id="rId569" Type="http://schemas.microsoft.com/office/2007/relationships/diagramDrawing" Target="diagrams/drawing8.xml"/><Relationship Id="rId734" Type="http://schemas.openxmlformats.org/officeDocument/2006/relationships/oleObject" Target="embeddings/oleObject287.bin"/><Relationship Id="rId70" Type="http://schemas.microsoft.com/office/2007/relationships/diagramDrawing" Target="diagrams/drawing2.xml"/><Relationship Id="rId166" Type="http://schemas.openxmlformats.org/officeDocument/2006/relationships/image" Target="media/image81.jpg"/><Relationship Id="rId331" Type="http://schemas.openxmlformats.org/officeDocument/2006/relationships/image" Target="media/image176.emf"/><Relationship Id="rId373" Type="http://schemas.openxmlformats.org/officeDocument/2006/relationships/image" Target="media/image204.emf"/><Relationship Id="rId429" Type="http://schemas.openxmlformats.org/officeDocument/2006/relationships/image" Target="media/image232.emf"/><Relationship Id="rId580" Type="http://schemas.microsoft.com/office/2007/relationships/diagramDrawing" Target="diagrams/drawing9.xml"/><Relationship Id="rId636" Type="http://schemas.openxmlformats.org/officeDocument/2006/relationships/image" Target="media/image336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4.bin"/><Relationship Id="rId440" Type="http://schemas.openxmlformats.org/officeDocument/2006/relationships/oleObject" Target="embeddings/oleObject161.bin"/><Relationship Id="rId678" Type="http://schemas.openxmlformats.org/officeDocument/2006/relationships/image" Target="media/image355.emf"/><Relationship Id="rId28" Type="http://schemas.openxmlformats.org/officeDocument/2006/relationships/image" Target="media/image16.emf"/><Relationship Id="rId275" Type="http://schemas.openxmlformats.org/officeDocument/2006/relationships/image" Target="media/image139.emf"/><Relationship Id="rId300" Type="http://schemas.openxmlformats.org/officeDocument/2006/relationships/oleObject" Target="embeddings/oleObject104.bin"/><Relationship Id="rId482" Type="http://schemas.openxmlformats.org/officeDocument/2006/relationships/image" Target="media/image257.emf"/><Relationship Id="rId538" Type="http://schemas.openxmlformats.org/officeDocument/2006/relationships/oleObject" Target="embeddings/oleObject211.bin"/><Relationship Id="rId703" Type="http://schemas.openxmlformats.org/officeDocument/2006/relationships/oleObject" Target="embeddings/oleObject274.bin"/><Relationship Id="rId745" Type="http://schemas.openxmlformats.org/officeDocument/2006/relationships/image" Target="media/image389.jpg"/><Relationship Id="rId81" Type="http://schemas.openxmlformats.org/officeDocument/2006/relationships/oleObject" Target="embeddings/oleObject20.bin"/><Relationship Id="rId135" Type="http://schemas.openxmlformats.org/officeDocument/2006/relationships/oleObject" Target="embeddings/oleObject45.bin"/><Relationship Id="rId177" Type="http://schemas.openxmlformats.org/officeDocument/2006/relationships/oleObject" Target="embeddings/oleObject57.bin"/><Relationship Id="rId342" Type="http://schemas.openxmlformats.org/officeDocument/2006/relationships/image" Target="media/image184.png"/><Relationship Id="rId384" Type="http://schemas.openxmlformats.org/officeDocument/2006/relationships/oleObject" Target="embeddings/oleObject133.bin"/><Relationship Id="rId591" Type="http://schemas.openxmlformats.org/officeDocument/2006/relationships/image" Target="media/image311.emf"/><Relationship Id="rId605" Type="http://schemas.openxmlformats.org/officeDocument/2006/relationships/oleObject" Target="embeddings/oleObject228.bin"/><Relationship Id="rId202" Type="http://schemas.openxmlformats.org/officeDocument/2006/relationships/image" Target="media/image102.emf"/><Relationship Id="rId244" Type="http://schemas.openxmlformats.org/officeDocument/2006/relationships/image" Target="media/image123.emf"/><Relationship Id="rId647" Type="http://schemas.openxmlformats.org/officeDocument/2006/relationships/image" Target="media/image342.emf"/><Relationship Id="rId689" Type="http://schemas.openxmlformats.org/officeDocument/2006/relationships/oleObject" Target="embeddings/oleObject267.bin"/><Relationship Id="rId39" Type="http://schemas.openxmlformats.org/officeDocument/2006/relationships/image" Target="media/image23.png"/><Relationship Id="rId286" Type="http://schemas.openxmlformats.org/officeDocument/2006/relationships/image" Target="media/image146.png"/><Relationship Id="rId451" Type="http://schemas.openxmlformats.org/officeDocument/2006/relationships/oleObject" Target="embeddings/oleObject168.bin"/><Relationship Id="rId493" Type="http://schemas.openxmlformats.org/officeDocument/2006/relationships/oleObject" Target="embeddings/oleObject189.bin"/><Relationship Id="rId507" Type="http://schemas.openxmlformats.org/officeDocument/2006/relationships/oleObject" Target="embeddings/oleObject196.bin"/><Relationship Id="rId549" Type="http://schemas.openxmlformats.org/officeDocument/2006/relationships/image" Target="media/image294.png"/><Relationship Id="rId714" Type="http://schemas.openxmlformats.org/officeDocument/2006/relationships/image" Target="media/image373.emf"/><Relationship Id="rId756" Type="http://schemas.openxmlformats.org/officeDocument/2006/relationships/footer" Target="footer1.xml"/><Relationship Id="rId50" Type="http://schemas.openxmlformats.org/officeDocument/2006/relationships/diagramLayout" Target="diagrams/layout1.xml"/><Relationship Id="rId104" Type="http://schemas.openxmlformats.org/officeDocument/2006/relationships/image" Target="media/image49.emf"/><Relationship Id="rId146" Type="http://schemas.openxmlformats.org/officeDocument/2006/relationships/oleObject" Target="embeddings/oleObject48.bin"/><Relationship Id="rId188" Type="http://schemas.openxmlformats.org/officeDocument/2006/relationships/image" Target="media/image95.emf"/><Relationship Id="rId311" Type="http://schemas.openxmlformats.org/officeDocument/2006/relationships/image" Target="media/image161.emf"/><Relationship Id="rId353" Type="http://schemas.openxmlformats.org/officeDocument/2006/relationships/image" Target="media/image194.emf"/><Relationship Id="rId395" Type="http://schemas.openxmlformats.org/officeDocument/2006/relationships/image" Target="media/image215.emf"/><Relationship Id="rId409" Type="http://schemas.openxmlformats.org/officeDocument/2006/relationships/image" Target="media/image222.emf"/><Relationship Id="rId560" Type="http://schemas.openxmlformats.org/officeDocument/2006/relationships/oleObject" Target="embeddings/oleObject217.bin"/><Relationship Id="rId92" Type="http://schemas.openxmlformats.org/officeDocument/2006/relationships/image" Target="media/image45.emf"/><Relationship Id="rId213" Type="http://schemas.openxmlformats.org/officeDocument/2006/relationships/oleObject" Target="embeddings/oleObject74.bin"/><Relationship Id="rId420" Type="http://schemas.openxmlformats.org/officeDocument/2006/relationships/oleObject" Target="embeddings/oleObject151.bin"/><Relationship Id="rId616" Type="http://schemas.openxmlformats.org/officeDocument/2006/relationships/image" Target="media/image326.emf"/><Relationship Id="rId658" Type="http://schemas.openxmlformats.org/officeDocument/2006/relationships/image" Target="media/image345.emf"/><Relationship Id="rId255" Type="http://schemas.openxmlformats.org/officeDocument/2006/relationships/diagramLayout" Target="diagrams/layout6.xml"/><Relationship Id="rId297" Type="http://schemas.openxmlformats.org/officeDocument/2006/relationships/oleObject" Target="embeddings/oleObject103.bin"/><Relationship Id="rId462" Type="http://schemas.openxmlformats.org/officeDocument/2006/relationships/image" Target="media/image247.emf"/><Relationship Id="rId518" Type="http://schemas.openxmlformats.org/officeDocument/2006/relationships/image" Target="media/image275.emf"/><Relationship Id="rId725" Type="http://schemas.openxmlformats.org/officeDocument/2006/relationships/oleObject" Target="embeddings/oleObject285.bin"/><Relationship Id="rId115" Type="http://schemas.openxmlformats.org/officeDocument/2006/relationships/oleObject" Target="embeddings/oleObject34.bin"/><Relationship Id="rId157" Type="http://schemas.openxmlformats.org/officeDocument/2006/relationships/image" Target="media/image72.png"/><Relationship Id="rId322" Type="http://schemas.openxmlformats.org/officeDocument/2006/relationships/image" Target="media/image169.png"/><Relationship Id="rId364" Type="http://schemas.openxmlformats.org/officeDocument/2006/relationships/oleObject" Target="embeddings/oleObject123.bin"/><Relationship Id="rId61" Type="http://schemas.openxmlformats.org/officeDocument/2006/relationships/oleObject" Target="embeddings/oleObject15.bin"/><Relationship Id="rId199" Type="http://schemas.openxmlformats.org/officeDocument/2006/relationships/oleObject" Target="embeddings/oleObject67.bin"/><Relationship Id="rId571" Type="http://schemas.openxmlformats.org/officeDocument/2006/relationships/oleObject" Target="embeddings/oleObject220.bin"/><Relationship Id="rId627" Type="http://schemas.openxmlformats.org/officeDocument/2006/relationships/oleObject" Target="embeddings/oleObject239.bin"/><Relationship Id="rId669" Type="http://schemas.openxmlformats.org/officeDocument/2006/relationships/oleObject" Target="embeddings/oleObject257.bin"/><Relationship Id="rId19" Type="http://schemas.openxmlformats.org/officeDocument/2006/relationships/image" Target="media/image10.png"/><Relationship Id="rId224" Type="http://schemas.openxmlformats.org/officeDocument/2006/relationships/image" Target="media/image113.emf"/><Relationship Id="rId266" Type="http://schemas.openxmlformats.org/officeDocument/2006/relationships/image" Target="media/image130.png"/><Relationship Id="rId431" Type="http://schemas.openxmlformats.org/officeDocument/2006/relationships/image" Target="media/image233.emf"/><Relationship Id="rId473" Type="http://schemas.openxmlformats.org/officeDocument/2006/relationships/oleObject" Target="embeddings/oleObject179.bin"/><Relationship Id="rId529" Type="http://schemas.openxmlformats.org/officeDocument/2006/relationships/image" Target="media/image281.emf"/><Relationship Id="rId680" Type="http://schemas.openxmlformats.org/officeDocument/2006/relationships/image" Target="media/image356.emf"/><Relationship Id="rId736" Type="http://schemas.openxmlformats.org/officeDocument/2006/relationships/image" Target="media/image382.jpg"/><Relationship Id="rId30" Type="http://schemas.openxmlformats.org/officeDocument/2006/relationships/image" Target="media/image17.emf"/><Relationship Id="rId126" Type="http://schemas.openxmlformats.org/officeDocument/2006/relationships/image" Target="media/image59.emf"/><Relationship Id="rId168" Type="http://schemas.openxmlformats.org/officeDocument/2006/relationships/image" Target="media/image83.png"/><Relationship Id="rId333" Type="http://schemas.openxmlformats.org/officeDocument/2006/relationships/image" Target="media/image177.png"/><Relationship Id="rId540" Type="http://schemas.openxmlformats.org/officeDocument/2006/relationships/oleObject" Target="embeddings/oleObject212.bin"/><Relationship Id="rId72" Type="http://schemas.openxmlformats.org/officeDocument/2006/relationships/oleObject" Target="embeddings/oleObject18.bin"/><Relationship Id="rId375" Type="http://schemas.openxmlformats.org/officeDocument/2006/relationships/image" Target="media/image205.emf"/><Relationship Id="rId582" Type="http://schemas.openxmlformats.org/officeDocument/2006/relationships/image" Target="media/image308.png"/><Relationship Id="rId638" Type="http://schemas.openxmlformats.org/officeDocument/2006/relationships/image" Target="media/image337.emf"/><Relationship Id="rId3" Type="http://schemas.openxmlformats.org/officeDocument/2006/relationships/styles" Target="styles.xml"/><Relationship Id="rId235" Type="http://schemas.openxmlformats.org/officeDocument/2006/relationships/oleObject" Target="embeddings/oleObject85.bin"/><Relationship Id="rId277" Type="http://schemas.openxmlformats.org/officeDocument/2006/relationships/image" Target="media/image140.emf"/><Relationship Id="rId400" Type="http://schemas.openxmlformats.org/officeDocument/2006/relationships/oleObject" Target="embeddings/oleObject141.bin"/><Relationship Id="rId442" Type="http://schemas.openxmlformats.org/officeDocument/2006/relationships/oleObject" Target="embeddings/oleObject163.bin"/><Relationship Id="rId484" Type="http://schemas.openxmlformats.org/officeDocument/2006/relationships/image" Target="media/image258.emf"/><Relationship Id="rId705" Type="http://schemas.openxmlformats.org/officeDocument/2006/relationships/oleObject" Target="embeddings/oleObject275.bin"/><Relationship Id="rId137" Type="http://schemas.openxmlformats.org/officeDocument/2006/relationships/oleObject" Target="embeddings/oleObject46.bin"/><Relationship Id="rId302" Type="http://schemas.openxmlformats.org/officeDocument/2006/relationships/oleObject" Target="embeddings/oleObject105.bin"/><Relationship Id="rId344" Type="http://schemas.openxmlformats.org/officeDocument/2006/relationships/image" Target="media/image186.jpg"/><Relationship Id="rId691" Type="http://schemas.openxmlformats.org/officeDocument/2006/relationships/oleObject" Target="embeddings/oleObject268.bin"/><Relationship Id="rId747" Type="http://schemas.openxmlformats.org/officeDocument/2006/relationships/image" Target="media/image391.jpg"/><Relationship Id="rId41" Type="http://schemas.openxmlformats.org/officeDocument/2006/relationships/image" Target="media/image25.png"/><Relationship Id="rId83" Type="http://schemas.openxmlformats.org/officeDocument/2006/relationships/oleObject" Target="embeddings/oleObject21.bin"/><Relationship Id="rId179" Type="http://schemas.openxmlformats.org/officeDocument/2006/relationships/image" Target="media/image90.emf"/><Relationship Id="rId386" Type="http://schemas.openxmlformats.org/officeDocument/2006/relationships/oleObject" Target="embeddings/oleObject134.bin"/><Relationship Id="rId551" Type="http://schemas.openxmlformats.org/officeDocument/2006/relationships/image" Target="media/image296.jpg"/><Relationship Id="rId593" Type="http://schemas.openxmlformats.org/officeDocument/2006/relationships/image" Target="media/image312.png"/><Relationship Id="rId607" Type="http://schemas.openxmlformats.org/officeDocument/2006/relationships/oleObject" Target="embeddings/oleObject229.bin"/><Relationship Id="rId649" Type="http://schemas.openxmlformats.org/officeDocument/2006/relationships/image" Target="media/image343.emf"/><Relationship Id="rId190" Type="http://schemas.openxmlformats.org/officeDocument/2006/relationships/image" Target="media/image96.emf"/><Relationship Id="rId204" Type="http://schemas.openxmlformats.org/officeDocument/2006/relationships/image" Target="media/image103.emf"/><Relationship Id="rId246" Type="http://schemas.openxmlformats.org/officeDocument/2006/relationships/image" Target="media/image124.emf"/><Relationship Id="rId288" Type="http://schemas.openxmlformats.org/officeDocument/2006/relationships/oleObject" Target="embeddings/oleObject99.bin"/><Relationship Id="rId411" Type="http://schemas.openxmlformats.org/officeDocument/2006/relationships/image" Target="media/image223.emf"/><Relationship Id="rId453" Type="http://schemas.openxmlformats.org/officeDocument/2006/relationships/oleObject" Target="embeddings/oleObject169.bin"/><Relationship Id="rId509" Type="http://schemas.openxmlformats.org/officeDocument/2006/relationships/oleObject" Target="embeddings/oleObject197.bin"/><Relationship Id="rId660" Type="http://schemas.openxmlformats.org/officeDocument/2006/relationships/image" Target="media/image346.emf"/><Relationship Id="rId106" Type="http://schemas.openxmlformats.org/officeDocument/2006/relationships/image" Target="media/image50.emf"/><Relationship Id="rId313" Type="http://schemas.openxmlformats.org/officeDocument/2006/relationships/image" Target="media/image162.png"/><Relationship Id="rId495" Type="http://schemas.openxmlformats.org/officeDocument/2006/relationships/oleObject" Target="embeddings/oleObject190.bin"/><Relationship Id="rId716" Type="http://schemas.openxmlformats.org/officeDocument/2006/relationships/image" Target="media/image374.emf"/><Relationship Id="rId758" Type="http://schemas.openxmlformats.org/officeDocument/2006/relationships/theme" Target="theme/theme1.xml"/><Relationship Id="rId10" Type="http://schemas.openxmlformats.org/officeDocument/2006/relationships/image" Target="media/image3.png"/><Relationship Id="rId52" Type="http://schemas.openxmlformats.org/officeDocument/2006/relationships/diagramColors" Target="diagrams/colors1.xml"/><Relationship Id="rId94" Type="http://schemas.openxmlformats.org/officeDocument/2006/relationships/diagramData" Target="diagrams/data4.xml"/><Relationship Id="rId148" Type="http://schemas.openxmlformats.org/officeDocument/2006/relationships/oleObject" Target="embeddings/oleObject49.bin"/><Relationship Id="rId355" Type="http://schemas.openxmlformats.org/officeDocument/2006/relationships/image" Target="media/image195.emf"/><Relationship Id="rId397" Type="http://schemas.openxmlformats.org/officeDocument/2006/relationships/image" Target="media/image216.emf"/><Relationship Id="rId520" Type="http://schemas.openxmlformats.org/officeDocument/2006/relationships/image" Target="media/image276.emf"/><Relationship Id="rId562" Type="http://schemas.openxmlformats.org/officeDocument/2006/relationships/oleObject" Target="embeddings/oleObject218.bin"/><Relationship Id="rId618" Type="http://schemas.openxmlformats.org/officeDocument/2006/relationships/image" Target="media/image327.emf"/><Relationship Id="rId215" Type="http://schemas.openxmlformats.org/officeDocument/2006/relationships/oleObject" Target="embeddings/oleObject75.bin"/><Relationship Id="rId257" Type="http://schemas.openxmlformats.org/officeDocument/2006/relationships/diagramColors" Target="diagrams/colors6.xml"/><Relationship Id="rId422" Type="http://schemas.openxmlformats.org/officeDocument/2006/relationships/oleObject" Target="embeddings/oleObject152.bin"/><Relationship Id="rId464" Type="http://schemas.openxmlformats.org/officeDocument/2006/relationships/image" Target="media/image248.emf"/><Relationship Id="rId299" Type="http://schemas.openxmlformats.org/officeDocument/2006/relationships/image" Target="media/image154.emf"/><Relationship Id="rId727" Type="http://schemas.openxmlformats.org/officeDocument/2006/relationships/diagramLayout" Target="diagrams/layout12.xml"/><Relationship Id="rId63" Type="http://schemas.openxmlformats.org/officeDocument/2006/relationships/oleObject" Target="embeddings/oleObject16.bin"/><Relationship Id="rId159" Type="http://schemas.openxmlformats.org/officeDocument/2006/relationships/image" Target="media/image74.png"/><Relationship Id="rId366" Type="http://schemas.openxmlformats.org/officeDocument/2006/relationships/oleObject" Target="embeddings/oleObject124.bin"/><Relationship Id="rId573" Type="http://schemas.openxmlformats.org/officeDocument/2006/relationships/oleObject" Target="embeddings/oleObject221.bin"/><Relationship Id="rId226" Type="http://schemas.openxmlformats.org/officeDocument/2006/relationships/image" Target="media/image114.emf"/><Relationship Id="rId433" Type="http://schemas.openxmlformats.org/officeDocument/2006/relationships/image" Target="media/image234.emf"/><Relationship Id="rId640" Type="http://schemas.openxmlformats.org/officeDocument/2006/relationships/image" Target="media/image338.emf"/><Relationship Id="rId738" Type="http://schemas.openxmlformats.org/officeDocument/2006/relationships/oleObject" Target="embeddings/oleObject288.bin"/><Relationship Id="rId74" Type="http://schemas.openxmlformats.org/officeDocument/2006/relationships/oleObject" Target="embeddings/oleObject19.bin"/><Relationship Id="rId377" Type="http://schemas.openxmlformats.org/officeDocument/2006/relationships/image" Target="media/image206.emf"/><Relationship Id="rId500" Type="http://schemas.openxmlformats.org/officeDocument/2006/relationships/image" Target="media/image266.emf"/><Relationship Id="rId584" Type="http://schemas.openxmlformats.org/officeDocument/2006/relationships/diagramLayout" Target="diagrams/layout10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6.bin"/><Relationship Id="rId444" Type="http://schemas.openxmlformats.org/officeDocument/2006/relationships/oleObject" Target="embeddings/oleObject165.bin"/><Relationship Id="rId651" Type="http://schemas.openxmlformats.org/officeDocument/2006/relationships/image" Target="media/image344.emf"/><Relationship Id="rId749" Type="http://schemas.openxmlformats.org/officeDocument/2006/relationships/image" Target="media/image393.jpeg"/><Relationship Id="rId290" Type="http://schemas.openxmlformats.org/officeDocument/2006/relationships/image" Target="media/image149.emf"/><Relationship Id="rId304" Type="http://schemas.openxmlformats.org/officeDocument/2006/relationships/oleObject" Target="embeddings/oleObject106.bin"/><Relationship Id="rId388" Type="http://schemas.openxmlformats.org/officeDocument/2006/relationships/oleObject" Target="embeddings/oleObject135.bin"/><Relationship Id="rId511" Type="http://schemas.openxmlformats.org/officeDocument/2006/relationships/oleObject" Target="embeddings/oleObject198.bin"/><Relationship Id="rId609" Type="http://schemas.openxmlformats.org/officeDocument/2006/relationships/oleObject" Target="embeddings/oleObject230.bin"/><Relationship Id="rId85" Type="http://schemas.openxmlformats.org/officeDocument/2006/relationships/oleObject" Target="embeddings/oleObject22.bin"/><Relationship Id="rId150" Type="http://schemas.openxmlformats.org/officeDocument/2006/relationships/oleObject" Target="embeddings/oleObject50.bin"/><Relationship Id="rId595" Type="http://schemas.openxmlformats.org/officeDocument/2006/relationships/image" Target="media/image314.emf"/><Relationship Id="rId248" Type="http://schemas.openxmlformats.org/officeDocument/2006/relationships/image" Target="media/image125.emf"/><Relationship Id="rId455" Type="http://schemas.openxmlformats.org/officeDocument/2006/relationships/oleObject" Target="embeddings/oleObject170.bin"/><Relationship Id="rId662" Type="http://schemas.openxmlformats.org/officeDocument/2006/relationships/image" Target="media/image347.emf"/><Relationship Id="rId12" Type="http://schemas.openxmlformats.org/officeDocument/2006/relationships/image" Target="media/image5.emf"/><Relationship Id="rId108" Type="http://schemas.openxmlformats.org/officeDocument/2006/relationships/image" Target="media/image51.emf"/><Relationship Id="rId315" Type="http://schemas.openxmlformats.org/officeDocument/2006/relationships/image" Target="media/image164.emf"/><Relationship Id="rId522" Type="http://schemas.openxmlformats.org/officeDocument/2006/relationships/image" Target="media/image277.emf"/><Relationship Id="rId96" Type="http://schemas.openxmlformats.org/officeDocument/2006/relationships/diagramQuickStyle" Target="diagrams/quickStyle4.xml"/><Relationship Id="rId161" Type="http://schemas.openxmlformats.org/officeDocument/2006/relationships/image" Target="media/image76.png"/><Relationship Id="rId399" Type="http://schemas.openxmlformats.org/officeDocument/2006/relationships/image" Target="media/image217.emf"/><Relationship Id="rId259" Type="http://schemas.openxmlformats.org/officeDocument/2006/relationships/diagramData" Target="diagrams/data7.xml"/><Relationship Id="rId466" Type="http://schemas.openxmlformats.org/officeDocument/2006/relationships/image" Target="media/image249.emf"/><Relationship Id="rId673" Type="http://schemas.openxmlformats.org/officeDocument/2006/relationships/oleObject" Target="embeddings/oleObject259.bin"/><Relationship Id="rId23" Type="http://schemas.openxmlformats.org/officeDocument/2006/relationships/oleObject" Target="embeddings/oleObject3.bin"/><Relationship Id="rId119" Type="http://schemas.openxmlformats.org/officeDocument/2006/relationships/image" Target="media/image56.emf"/><Relationship Id="rId326" Type="http://schemas.openxmlformats.org/officeDocument/2006/relationships/image" Target="media/image172.jfif"/><Relationship Id="rId533" Type="http://schemas.openxmlformats.org/officeDocument/2006/relationships/image" Target="media/image283.emf"/><Relationship Id="rId740" Type="http://schemas.openxmlformats.org/officeDocument/2006/relationships/oleObject" Target="embeddings/oleObject289.bin"/><Relationship Id="rId172" Type="http://schemas.openxmlformats.org/officeDocument/2006/relationships/image" Target="media/image86.emf"/><Relationship Id="rId477" Type="http://schemas.openxmlformats.org/officeDocument/2006/relationships/oleObject" Target="embeddings/oleObject181.bin"/><Relationship Id="rId600" Type="http://schemas.openxmlformats.org/officeDocument/2006/relationships/image" Target="media/image317.emf"/><Relationship Id="rId684" Type="http://schemas.openxmlformats.org/officeDocument/2006/relationships/image" Target="media/image358.emf"/><Relationship Id="rId337" Type="http://schemas.openxmlformats.org/officeDocument/2006/relationships/oleObject" Target="embeddings/oleObject116.bin"/><Relationship Id="rId34" Type="http://schemas.openxmlformats.org/officeDocument/2006/relationships/image" Target="media/image19.emf"/><Relationship Id="rId544" Type="http://schemas.openxmlformats.org/officeDocument/2006/relationships/image" Target="media/image289.png"/><Relationship Id="rId751" Type="http://schemas.openxmlformats.org/officeDocument/2006/relationships/image" Target="media/image395.jpg"/><Relationship Id="rId183" Type="http://schemas.openxmlformats.org/officeDocument/2006/relationships/image" Target="media/image92.png"/><Relationship Id="rId390" Type="http://schemas.openxmlformats.org/officeDocument/2006/relationships/oleObject" Target="embeddings/oleObject136.bin"/><Relationship Id="rId404" Type="http://schemas.openxmlformats.org/officeDocument/2006/relationships/oleObject" Target="embeddings/oleObject143.bin"/><Relationship Id="rId611" Type="http://schemas.openxmlformats.org/officeDocument/2006/relationships/oleObject" Target="embeddings/oleObject231.bin"/><Relationship Id="rId250" Type="http://schemas.openxmlformats.org/officeDocument/2006/relationships/image" Target="media/image126.emf"/><Relationship Id="rId488" Type="http://schemas.openxmlformats.org/officeDocument/2006/relationships/image" Target="media/image260.emf"/><Relationship Id="rId695" Type="http://schemas.openxmlformats.org/officeDocument/2006/relationships/oleObject" Target="embeddings/oleObject270.bin"/><Relationship Id="rId709" Type="http://schemas.openxmlformats.org/officeDocument/2006/relationships/oleObject" Target="embeddings/oleObject277.bin"/><Relationship Id="rId45" Type="http://schemas.openxmlformats.org/officeDocument/2006/relationships/oleObject" Target="embeddings/oleObject10.bin"/><Relationship Id="rId110" Type="http://schemas.openxmlformats.org/officeDocument/2006/relationships/image" Target="media/image52.emf"/><Relationship Id="rId348" Type="http://schemas.openxmlformats.org/officeDocument/2006/relationships/image" Target="media/image190.png"/><Relationship Id="rId555" Type="http://schemas.openxmlformats.org/officeDocument/2006/relationships/oleObject" Target="embeddings/oleObject215.bin"/><Relationship Id="rId194" Type="http://schemas.openxmlformats.org/officeDocument/2006/relationships/image" Target="media/image98.emf"/><Relationship Id="rId208" Type="http://schemas.openxmlformats.org/officeDocument/2006/relationships/image" Target="media/image105.emf"/><Relationship Id="rId415" Type="http://schemas.openxmlformats.org/officeDocument/2006/relationships/image" Target="media/image225.emf"/><Relationship Id="rId622" Type="http://schemas.openxmlformats.org/officeDocument/2006/relationships/image" Target="media/image329.emf"/><Relationship Id="rId261" Type="http://schemas.openxmlformats.org/officeDocument/2006/relationships/diagramQuickStyle" Target="diagrams/quickStyle7.xml"/><Relationship Id="rId499" Type="http://schemas.openxmlformats.org/officeDocument/2006/relationships/oleObject" Target="embeddings/oleObject192.bin"/><Relationship Id="rId56" Type="http://schemas.openxmlformats.org/officeDocument/2006/relationships/image" Target="media/image32.emf"/><Relationship Id="rId359" Type="http://schemas.openxmlformats.org/officeDocument/2006/relationships/image" Target="media/image197.emf"/><Relationship Id="rId566" Type="http://schemas.openxmlformats.org/officeDocument/2006/relationships/diagramLayout" Target="diagrams/layout8.xml"/><Relationship Id="rId121" Type="http://schemas.openxmlformats.org/officeDocument/2006/relationships/oleObject" Target="embeddings/oleObject38.bin"/><Relationship Id="rId219" Type="http://schemas.openxmlformats.org/officeDocument/2006/relationships/oleObject" Target="embeddings/oleObject77.bin"/><Relationship Id="rId426" Type="http://schemas.openxmlformats.org/officeDocument/2006/relationships/oleObject" Target="embeddings/oleObject154.bin"/><Relationship Id="rId633" Type="http://schemas.openxmlformats.org/officeDocument/2006/relationships/oleObject" Target="embeddings/oleObject242.bin"/><Relationship Id="rId67" Type="http://schemas.openxmlformats.org/officeDocument/2006/relationships/diagramLayout" Target="diagrams/layout2.xml"/><Relationship Id="rId272" Type="http://schemas.openxmlformats.org/officeDocument/2006/relationships/image" Target="media/image136.png"/><Relationship Id="rId577" Type="http://schemas.openxmlformats.org/officeDocument/2006/relationships/diagramLayout" Target="diagrams/layout9.xml"/><Relationship Id="rId700" Type="http://schemas.openxmlformats.org/officeDocument/2006/relationships/image" Target="media/image366.emf"/><Relationship Id="rId132" Type="http://schemas.openxmlformats.org/officeDocument/2006/relationships/image" Target="media/image62.emf"/><Relationship Id="rId437" Type="http://schemas.openxmlformats.org/officeDocument/2006/relationships/image" Target="media/image236.emf"/><Relationship Id="rId644" Type="http://schemas.openxmlformats.org/officeDocument/2006/relationships/oleObject" Target="embeddings/oleObject247.bin"/><Relationship Id="rId283" Type="http://schemas.openxmlformats.org/officeDocument/2006/relationships/image" Target="media/image143.png"/><Relationship Id="rId490" Type="http://schemas.openxmlformats.org/officeDocument/2006/relationships/image" Target="media/image261.emf"/><Relationship Id="rId504" Type="http://schemas.openxmlformats.org/officeDocument/2006/relationships/image" Target="media/image268.emf"/><Relationship Id="rId711" Type="http://schemas.openxmlformats.org/officeDocument/2006/relationships/oleObject" Target="embeddings/oleObject278.bin"/><Relationship Id="rId78" Type="http://schemas.openxmlformats.org/officeDocument/2006/relationships/diagramColors" Target="diagrams/colors3.xml"/><Relationship Id="rId143" Type="http://schemas.openxmlformats.org/officeDocument/2006/relationships/diagramColors" Target="diagrams/colors5.xml"/><Relationship Id="rId350" Type="http://schemas.openxmlformats.org/officeDocument/2006/relationships/image" Target="media/image192.png"/><Relationship Id="rId588" Type="http://schemas.openxmlformats.org/officeDocument/2006/relationships/image" Target="media/image309.emf"/><Relationship Id="rId9" Type="http://schemas.openxmlformats.org/officeDocument/2006/relationships/image" Target="media/image2.png"/><Relationship Id="rId210" Type="http://schemas.openxmlformats.org/officeDocument/2006/relationships/image" Target="media/image106.emf"/><Relationship Id="rId448" Type="http://schemas.openxmlformats.org/officeDocument/2006/relationships/image" Target="media/image240.emf"/><Relationship Id="rId655" Type="http://schemas.openxmlformats.org/officeDocument/2006/relationships/diagramQuickStyle" Target="diagrams/quickStyle11.xml"/><Relationship Id="rId294" Type="http://schemas.openxmlformats.org/officeDocument/2006/relationships/image" Target="media/image151.emf"/><Relationship Id="rId308" Type="http://schemas.openxmlformats.org/officeDocument/2006/relationships/oleObject" Target="embeddings/oleObject108.bin"/><Relationship Id="rId515" Type="http://schemas.openxmlformats.org/officeDocument/2006/relationships/oleObject" Target="embeddings/oleObject200.bin"/><Relationship Id="rId722" Type="http://schemas.openxmlformats.org/officeDocument/2006/relationships/image" Target="media/image377.emf"/><Relationship Id="rId89" Type="http://schemas.openxmlformats.org/officeDocument/2006/relationships/oleObject" Target="embeddings/oleObject24.bin"/><Relationship Id="rId154" Type="http://schemas.openxmlformats.org/officeDocument/2006/relationships/oleObject" Target="embeddings/oleObject52.bin"/><Relationship Id="rId361" Type="http://schemas.openxmlformats.org/officeDocument/2006/relationships/image" Target="media/image198.emf"/><Relationship Id="rId599" Type="http://schemas.openxmlformats.org/officeDocument/2006/relationships/oleObject" Target="embeddings/oleObject226.bin"/><Relationship Id="rId459" Type="http://schemas.openxmlformats.org/officeDocument/2006/relationships/oleObject" Target="embeddings/oleObject172.bin"/><Relationship Id="rId666" Type="http://schemas.openxmlformats.org/officeDocument/2006/relationships/image" Target="media/image349.emf"/><Relationship Id="rId16" Type="http://schemas.openxmlformats.org/officeDocument/2006/relationships/image" Target="media/image8.png"/><Relationship Id="rId221" Type="http://schemas.openxmlformats.org/officeDocument/2006/relationships/oleObject" Target="embeddings/oleObject78.bin"/><Relationship Id="rId319" Type="http://schemas.openxmlformats.org/officeDocument/2006/relationships/image" Target="media/image167.emf"/><Relationship Id="rId526" Type="http://schemas.openxmlformats.org/officeDocument/2006/relationships/oleObject" Target="embeddings/oleObject205.bin"/><Relationship Id="rId733" Type="http://schemas.openxmlformats.org/officeDocument/2006/relationships/image" Target="media/image380.emf"/><Relationship Id="rId165" Type="http://schemas.openxmlformats.org/officeDocument/2006/relationships/image" Target="media/image80.png"/><Relationship Id="rId372" Type="http://schemas.openxmlformats.org/officeDocument/2006/relationships/oleObject" Target="embeddings/oleObject127.bin"/><Relationship Id="rId677" Type="http://schemas.openxmlformats.org/officeDocument/2006/relationships/oleObject" Target="embeddings/oleObject261.bin"/><Relationship Id="rId232" Type="http://schemas.openxmlformats.org/officeDocument/2006/relationships/image" Target="media/image117.emf"/><Relationship Id="rId27" Type="http://schemas.openxmlformats.org/officeDocument/2006/relationships/oleObject" Target="embeddings/oleObject5.bin"/><Relationship Id="rId537" Type="http://schemas.openxmlformats.org/officeDocument/2006/relationships/image" Target="media/image285.emf"/><Relationship Id="rId744" Type="http://schemas.openxmlformats.org/officeDocument/2006/relationships/image" Target="media/image388.jpg"/><Relationship Id="rId80" Type="http://schemas.openxmlformats.org/officeDocument/2006/relationships/image" Target="media/image39.emf"/><Relationship Id="rId176" Type="http://schemas.openxmlformats.org/officeDocument/2006/relationships/image" Target="media/image88.emf"/><Relationship Id="rId383" Type="http://schemas.openxmlformats.org/officeDocument/2006/relationships/image" Target="media/image209.emf"/><Relationship Id="rId590" Type="http://schemas.openxmlformats.org/officeDocument/2006/relationships/image" Target="media/image310.png"/><Relationship Id="rId604" Type="http://schemas.openxmlformats.org/officeDocument/2006/relationships/image" Target="media/image320.emf"/><Relationship Id="rId243" Type="http://schemas.openxmlformats.org/officeDocument/2006/relationships/oleObject" Target="embeddings/oleObject89.bin"/><Relationship Id="rId450" Type="http://schemas.openxmlformats.org/officeDocument/2006/relationships/image" Target="media/image241.emf"/><Relationship Id="rId688" Type="http://schemas.openxmlformats.org/officeDocument/2006/relationships/image" Target="media/image360.emf"/><Relationship Id="rId38" Type="http://schemas.openxmlformats.org/officeDocument/2006/relationships/image" Target="media/image22.jpg"/><Relationship Id="rId103" Type="http://schemas.openxmlformats.org/officeDocument/2006/relationships/oleObject" Target="embeddings/oleObject28.bin"/><Relationship Id="rId310" Type="http://schemas.openxmlformats.org/officeDocument/2006/relationships/image" Target="media/image160.png"/><Relationship Id="rId548" Type="http://schemas.openxmlformats.org/officeDocument/2006/relationships/image" Target="media/image293.png"/><Relationship Id="rId755" Type="http://schemas.openxmlformats.org/officeDocument/2006/relationships/image" Target="media/image399.jpeg"/><Relationship Id="rId91" Type="http://schemas.openxmlformats.org/officeDocument/2006/relationships/oleObject" Target="embeddings/oleObject25.bin"/><Relationship Id="rId187" Type="http://schemas.openxmlformats.org/officeDocument/2006/relationships/oleObject" Target="embeddings/oleObject61.bin"/><Relationship Id="rId394" Type="http://schemas.openxmlformats.org/officeDocument/2006/relationships/oleObject" Target="embeddings/oleObject138.bin"/><Relationship Id="rId408" Type="http://schemas.openxmlformats.org/officeDocument/2006/relationships/oleObject" Target="embeddings/oleObject145.bin"/><Relationship Id="rId615" Type="http://schemas.openxmlformats.org/officeDocument/2006/relationships/oleObject" Target="embeddings/oleObject233.bin"/><Relationship Id="rId254" Type="http://schemas.openxmlformats.org/officeDocument/2006/relationships/diagramData" Target="diagrams/data6.xml"/><Relationship Id="rId699" Type="http://schemas.openxmlformats.org/officeDocument/2006/relationships/oleObject" Target="embeddings/oleObject272.bin"/><Relationship Id="rId49" Type="http://schemas.openxmlformats.org/officeDocument/2006/relationships/diagramData" Target="diagrams/data1.xml"/><Relationship Id="rId114" Type="http://schemas.openxmlformats.org/officeDocument/2006/relationships/image" Target="media/image54.emf"/><Relationship Id="rId461" Type="http://schemas.openxmlformats.org/officeDocument/2006/relationships/oleObject" Target="embeddings/oleObject173.bin"/><Relationship Id="rId559" Type="http://schemas.openxmlformats.org/officeDocument/2006/relationships/image" Target="media/image301.emf"/><Relationship Id="rId198" Type="http://schemas.openxmlformats.org/officeDocument/2006/relationships/image" Target="media/image100.emf"/><Relationship Id="rId321" Type="http://schemas.openxmlformats.org/officeDocument/2006/relationships/image" Target="media/image168.png"/><Relationship Id="rId419" Type="http://schemas.openxmlformats.org/officeDocument/2006/relationships/image" Target="media/image227.emf"/><Relationship Id="rId626" Type="http://schemas.openxmlformats.org/officeDocument/2006/relationships/image" Target="media/image331.emf"/><Relationship Id="rId265" Type="http://schemas.openxmlformats.org/officeDocument/2006/relationships/image" Target="media/image129.png"/><Relationship Id="rId472" Type="http://schemas.openxmlformats.org/officeDocument/2006/relationships/image" Target="media/image252.emf"/><Relationship Id="rId125" Type="http://schemas.openxmlformats.org/officeDocument/2006/relationships/oleObject" Target="embeddings/oleObject40.bin"/><Relationship Id="rId332" Type="http://schemas.openxmlformats.org/officeDocument/2006/relationships/oleObject" Target="embeddings/oleObject114.bin"/><Relationship Id="rId637" Type="http://schemas.openxmlformats.org/officeDocument/2006/relationships/oleObject" Target="embeddings/oleObject244.bin"/><Relationship Id="rId276" Type="http://schemas.openxmlformats.org/officeDocument/2006/relationships/oleObject" Target="embeddings/oleObject95.bin"/><Relationship Id="rId483" Type="http://schemas.openxmlformats.org/officeDocument/2006/relationships/oleObject" Target="embeddings/oleObject184.bin"/><Relationship Id="rId690" Type="http://schemas.openxmlformats.org/officeDocument/2006/relationships/image" Target="media/image361.emf"/><Relationship Id="rId704" Type="http://schemas.openxmlformats.org/officeDocument/2006/relationships/image" Target="media/image368.emf"/><Relationship Id="rId40" Type="http://schemas.openxmlformats.org/officeDocument/2006/relationships/image" Target="media/image24.png"/><Relationship Id="rId136" Type="http://schemas.openxmlformats.org/officeDocument/2006/relationships/image" Target="media/image64.emf"/><Relationship Id="rId343" Type="http://schemas.openxmlformats.org/officeDocument/2006/relationships/image" Target="media/image185.png"/><Relationship Id="rId550" Type="http://schemas.openxmlformats.org/officeDocument/2006/relationships/image" Target="media/image295.jpeg"/><Relationship Id="rId203" Type="http://schemas.openxmlformats.org/officeDocument/2006/relationships/oleObject" Target="embeddings/oleObject69.bin"/><Relationship Id="rId648" Type="http://schemas.openxmlformats.org/officeDocument/2006/relationships/oleObject" Target="embeddings/oleObject249.bin"/><Relationship Id="rId287" Type="http://schemas.openxmlformats.org/officeDocument/2006/relationships/image" Target="media/image147.emf"/><Relationship Id="rId410" Type="http://schemas.openxmlformats.org/officeDocument/2006/relationships/oleObject" Target="embeddings/oleObject146.bin"/><Relationship Id="rId494" Type="http://schemas.openxmlformats.org/officeDocument/2006/relationships/image" Target="media/image263.emf"/><Relationship Id="rId508" Type="http://schemas.openxmlformats.org/officeDocument/2006/relationships/image" Target="media/image270.emf"/><Relationship Id="rId715" Type="http://schemas.openxmlformats.org/officeDocument/2006/relationships/oleObject" Target="embeddings/oleObject280.bin"/><Relationship Id="rId147" Type="http://schemas.openxmlformats.org/officeDocument/2006/relationships/image" Target="media/image67.emf"/><Relationship Id="rId354" Type="http://schemas.openxmlformats.org/officeDocument/2006/relationships/oleObject" Target="embeddings/oleObject118.bin"/><Relationship Id="rId51" Type="http://schemas.openxmlformats.org/officeDocument/2006/relationships/diagramQuickStyle" Target="diagrams/quickStyle1.xml"/><Relationship Id="rId561" Type="http://schemas.openxmlformats.org/officeDocument/2006/relationships/image" Target="media/image302.emf"/><Relationship Id="rId659" Type="http://schemas.openxmlformats.org/officeDocument/2006/relationships/oleObject" Target="embeddings/oleObject252.bin"/><Relationship Id="rId214" Type="http://schemas.openxmlformats.org/officeDocument/2006/relationships/image" Target="media/image108.emf"/><Relationship Id="rId298" Type="http://schemas.openxmlformats.org/officeDocument/2006/relationships/image" Target="media/image153.png"/><Relationship Id="rId421" Type="http://schemas.openxmlformats.org/officeDocument/2006/relationships/image" Target="media/image228.emf"/><Relationship Id="rId519" Type="http://schemas.openxmlformats.org/officeDocument/2006/relationships/oleObject" Target="embeddings/oleObject202.bin"/><Relationship Id="rId158" Type="http://schemas.openxmlformats.org/officeDocument/2006/relationships/image" Target="media/image73.png"/><Relationship Id="rId726" Type="http://schemas.openxmlformats.org/officeDocument/2006/relationships/diagramData" Target="diagrams/data12.xml"/><Relationship Id="rId62" Type="http://schemas.openxmlformats.org/officeDocument/2006/relationships/image" Target="media/image35.emf"/><Relationship Id="rId365" Type="http://schemas.openxmlformats.org/officeDocument/2006/relationships/image" Target="media/image200.emf"/><Relationship Id="rId572" Type="http://schemas.openxmlformats.org/officeDocument/2006/relationships/image" Target="media/image305.emf"/><Relationship Id="rId225" Type="http://schemas.openxmlformats.org/officeDocument/2006/relationships/oleObject" Target="embeddings/oleObject80.bin"/><Relationship Id="rId432" Type="http://schemas.openxmlformats.org/officeDocument/2006/relationships/oleObject" Target="embeddings/oleObject157.bin"/><Relationship Id="rId737" Type="http://schemas.openxmlformats.org/officeDocument/2006/relationships/image" Target="media/image383.em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3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>
        <a:solidFill>
          <a:srgbClr val="0D8080"/>
        </a:solidFill>
        <a:ln>
          <a:noFill/>
        </a:ln>
      </dgm:spPr>
      <dgm:t>
        <a:bodyPr/>
        <a:lstStyle/>
        <a:p>
          <a:r>
            <a:rPr lang="hy-AM" sz="1050" b="1">
              <a:solidFill>
                <a:schemeClr val="bg1"/>
              </a:solidFill>
            </a:rPr>
            <a:t>ՆՅՈՒԹԵՐ</a:t>
          </a:r>
          <a:endParaRPr lang="en-US" sz="1050" b="1">
            <a:solidFill>
              <a:schemeClr val="bg1"/>
            </a:solidFill>
          </a:endParaRPr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>
        <a:solidFill>
          <a:srgbClr val="98D9D9"/>
        </a:solidFill>
        <a:ln>
          <a:noFill/>
        </a:ln>
      </dgm:spPr>
      <dgm:t>
        <a:bodyPr/>
        <a:lstStyle/>
        <a:p>
          <a:r>
            <a:rPr lang="hy-AM" sz="900">
              <a:solidFill>
                <a:sysClr val="windowText" lastClr="000000"/>
              </a:solidFill>
            </a:rPr>
            <a:t>ԷԼԵԿՏՐՈԼԻՏ</a:t>
          </a:r>
          <a:endParaRPr lang="en-US" sz="900">
            <a:solidFill>
              <a:sysClr val="windowText" lastClr="000000"/>
            </a:solidFill>
          </a:endParaRPr>
        </a:p>
        <a:p>
          <a:r>
            <a:rPr lang="hy-AM" sz="900">
              <a:solidFill>
                <a:sysClr val="windowText" lastClr="000000"/>
              </a:solidFill>
            </a:rPr>
            <a:t>ՆԵՐ</a:t>
          </a:r>
          <a:endParaRPr lang="en-US" sz="900">
            <a:solidFill>
              <a:sysClr val="windowText" lastClr="000000"/>
            </a:solidFill>
          </a:endParaRPr>
        </a:p>
      </dgm:t>
    </dgm:pt>
    <dgm:pt modelId="{1A4360AB-8D17-43C2-B313-573062B91301}" type="parTrans" cxnId="{D2984A10-8254-4A9E-9845-89BAA6E2EB1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ysClr val="windowText" lastClr="000000"/>
              </a:solidFill>
            </a:rPr>
            <a:t>Կապի տեսակը՝ իոնական, կովալենտային խիստ բևեռային</a:t>
          </a:r>
        </a:p>
        <a:p>
          <a:r>
            <a:rPr lang="hy-AM" sz="700" b="1">
              <a:solidFill>
                <a:sysClr val="windowText" lastClr="000000"/>
              </a:solidFill>
            </a:rPr>
            <a:t>Բյուրեղավանդակի տեսակը՝ իոնական</a:t>
          </a:r>
          <a:endParaRPr lang="en-US" sz="700" b="1">
            <a:solidFill>
              <a:sysClr val="windowText" lastClr="000000"/>
            </a:solidFill>
          </a:endParaRPr>
        </a:p>
      </dgm:t>
    </dgm:pt>
    <dgm:pt modelId="{037237EC-84BE-4B3F-B546-FE69CF960C34}" type="parTrans" cxnId="{8241FC0D-2CE1-45A3-A2C4-F272E7196703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>
        <a:solidFill>
          <a:srgbClr val="ACE6E6"/>
        </a:solidFill>
        <a:ln>
          <a:noFill/>
        </a:ln>
      </dgm:spPr>
      <dgm:t>
        <a:bodyPr/>
        <a:lstStyle/>
        <a:p>
          <a:r>
            <a:rPr lang="hy-AM" sz="900"/>
            <a:t>ՈՉ ԷԼԵԿՏՐՈԼԻՏ</a:t>
          </a:r>
          <a:endParaRPr lang="en-US" sz="900"/>
        </a:p>
        <a:p>
          <a:r>
            <a:rPr lang="hy-AM" sz="900"/>
            <a:t>ՆԵՐ</a:t>
          </a:r>
          <a:endParaRPr lang="en-US" sz="9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7731B1-569A-4249-B158-F7A01AE4D2FE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ysClr val="windowText" lastClr="0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 b="1">
              <a:solidFill>
                <a:sysClr val="windowText" lastClr="000000"/>
              </a:solidFill>
            </a:rPr>
            <a:t>Բյուրեղավանդակի տեսակը՝ մոլեկուլային, ատոմական:</a:t>
          </a:r>
          <a:endParaRPr lang="en-US" sz="700" b="1">
            <a:solidFill>
              <a:sysClr val="windowText" lastClr="000000"/>
            </a:solidFill>
          </a:endParaRPr>
        </a:p>
      </dgm:t>
    </dgm:pt>
    <dgm:pt modelId="{6576F13F-EA57-4EB3-BCB6-D06D026D5A44}" type="parTrans" cxnId="{46401C53-0AD7-4E32-8252-9D37A2E000AF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 custLinFactNeighborX="8283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 custScaleX="120844" custScaleY="12221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53598" custScaleY="156292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87696" custScaleY="191337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 custScaleX="121878" custScaleY="122855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51208" custScaleY="170610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86923" custScaleY="190808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7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 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 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 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hy-AM" sz="1000" b="1"/>
            </a:p>
            <a:p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 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hy-AM" sz="1000" b="1"/>
            </a:p>
            <a:p>
              <a:pPr/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 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03595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04615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 custLinFactNeighborX="-1834" custLinFactNeighborY="-4080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57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16F4B58-7FA9-47C2-AAC3-74DC51EF26C7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1A415E3-A667-4C26-A92B-9621A3573D27}">
      <dgm:prSet phldrT="[Текст]" custT="1"/>
      <dgm:spPr/>
      <dgm:t>
        <a:bodyPr/>
        <a:lstStyle/>
        <a:p>
          <a:pPr algn="l"/>
          <a:r>
            <a:rPr lang="hy-AM" sz="900">
              <a:solidFill>
                <a:sysClr val="windowText" lastClr="000000"/>
              </a:solidFill>
            </a:rPr>
            <a:t>Ջերմաստիճանի իջե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9F2CA169-E15E-46D7-8776-5E011CE80AE2}" type="parTrans" cxnId="{83575CD6-2371-42DA-948E-866FC57CD388}">
      <dgm:prSet/>
      <dgm:spPr/>
      <dgm:t>
        <a:bodyPr/>
        <a:lstStyle/>
        <a:p>
          <a:endParaRPr lang="en-US"/>
        </a:p>
      </dgm:t>
    </dgm:pt>
    <dgm:pt modelId="{D5E6F5C0-2150-4CB1-9509-418291BFD935}" type="sibTrans" cxnId="{83575CD6-2371-42DA-948E-866FC57CD388}">
      <dgm:prSet/>
      <dgm:spPr/>
      <dgm:t>
        <a:bodyPr/>
        <a:lstStyle/>
        <a:p>
          <a:endParaRPr lang="en-US"/>
        </a:p>
      </dgm:t>
    </dgm:pt>
    <dgm:pt modelId="{95F0D91A-DAFD-4449-9F53-2E87F011023E}">
      <dgm:prSet phldrT="[Текст]" custT="1"/>
      <dgm:spPr/>
      <dgm:t>
        <a:bodyPr/>
        <a:lstStyle/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Ջերմաստիճանի բարձ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ռաջացող իոններից որևէ մեկի կապ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259085E4-CBD9-4A31-BFA3-86EC48D4A6DC}" type="parTrans" cxnId="{BA39A04E-C7A0-4B7A-AC2B-CCAF51017F44}">
      <dgm:prSet/>
      <dgm:spPr/>
      <dgm:t>
        <a:bodyPr/>
        <a:lstStyle/>
        <a:p>
          <a:endParaRPr lang="en-US"/>
        </a:p>
      </dgm:t>
    </dgm:pt>
    <dgm:pt modelId="{499CDC60-A4DE-48EC-B431-4BF16E74277A}" type="sibTrans" cxnId="{BA39A04E-C7A0-4B7A-AC2B-CCAF51017F44}">
      <dgm:prSet/>
      <dgm:spPr/>
      <dgm:t>
        <a:bodyPr/>
        <a:lstStyle/>
        <a:p>
          <a:endParaRPr lang="en-US"/>
        </a:p>
      </dgm:t>
    </dgm:pt>
    <dgm:pt modelId="{6D0423C5-9ED5-4CA8-963A-264CDFD2B8AC}" type="pres">
      <dgm:prSet presAssocID="{316F4B58-7FA9-47C2-AAC3-74DC51EF26C7}" presName="compositeShape" presStyleCnt="0">
        <dgm:presLayoutVars>
          <dgm:chMax val="2"/>
          <dgm:dir/>
          <dgm:resizeHandles val="exact"/>
        </dgm:presLayoutVars>
      </dgm:prSet>
      <dgm:spPr/>
    </dgm:pt>
    <dgm:pt modelId="{602A0D29-95E8-49CC-BD48-BFD6535DCA14}" type="pres">
      <dgm:prSet presAssocID="{316F4B58-7FA9-47C2-AAC3-74DC51EF26C7}" presName="ribbon" presStyleLbl="node1" presStyleIdx="0" presStyleCnt="1"/>
      <dgm:spPr>
        <a:solidFill>
          <a:srgbClr val="E1F5F5"/>
        </a:solidFill>
        <a:ln>
          <a:solidFill>
            <a:srgbClr val="0D8080"/>
          </a:solidFill>
        </a:ln>
      </dgm:spPr>
    </dgm:pt>
    <dgm:pt modelId="{CC50C70D-A610-47FF-9EA6-5809D9136113}" type="pres">
      <dgm:prSet presAssocID="{316F4B58-7FA9-47C2-AAC3-74DC51EF26C7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C3726DD6-538E-4A4F-AAFB-831B2BEA95F1}" type="pres">
      <dgm:prSet presAssocID="{316F4B58-7FA9-47C2-AAC3-74DC51EF26C7}" presName="rightArrowText" presStyleLbl="node1" presStyleIdx="0" presStyleCnt="1" custLinFactNeighborX="3579" custLinFactNeighborY="-509">
        <dgm:presLayoutVars>
          <dgm:chMax val="0"/>
          <dgm:bulletEnabled val="1"/>
        </dgm:presLayoutVars>
      </dgm:prSet>
      <dgm:spPr/>
    </dgm:pt>
  </dgm:ptLst>
  <dgm:cxnLst>
    <dgm:cxn modelId="{FC3F560C-03AF-4E39-9A74-563EE223FE4F}" type="presOf" srcId="{71A415E3-A667-4C26-A92B-9621A3573D27}" destId="{CC50C70D-A610-47FF-9EA6-5809D9136113}" srcOrd="0" destOrd="0" presId="urn:microsoft.com/office/officeart/2005/8/layout/arrow6"/>
    <dgm:cxn modelId="{F88ADE39-4CBE-48EF-B53A-89CB7E300511}" type="presOf" srcId="{95F0D91A-DAFD-4449-9F53-2E87F011023E}" destId="{C3726DD6-538E-4A4F-AAFB-831B2BEA95F1}" srcOrd="0" destOrd="0" presId="urn:microsoft.com/office/officeart/2005/8/layout/arrow6"/>
    <dgm:cxn modelId="{BA39A04E-C7A0-4B7A-AC2B-CCAF51017F44}" srcId="{316F4B58-7FA9-47C2-AAC3-74DC51EF26C7}" destId="{95F0D91A-DAFD-4449-9F53-2E87F011023E}" srcOrd="1" destOrd="0" parTransId="{259085E4-CBD9-4A31-BFA3-86EC48D4A6DC}" sibTransId="{499CDC60-A4DE-48EC-B431-4BF16E74277A}"/>
    <dgm:cxn modelId="{EAB1B357-20D7-4743-B37B-27F0DAC6E71F}" type="presOf" srcId="{316F4B58-7FA9-47C2-AAC3-74DC51EF26C7}" destId="{6D0423C5-9ED5-4CA8-963A-264CDFD2B8AC}" srcOrd="0" destOrd="0" presId="urn:microsoft.com/office/officeart/2005/8/layout/arrow6"/>
    <dgm:cxn modelId="{83575CD6-2371-42DA-948E-866FC57CD388}" srcId="{316F4B58-7FA9-47C2-AAC3-74DC51EF26C7}" destId="{71A415E3-A667-4C26-A92B-9621A3573D27}" srcOrd="0" destOrd="0" parTransId="{9F2CA169-E15E-46D7-8776-5E011CE80AE2}" sibTransId="{D5E6F5C0-2150-4CB1-9509-418291BFD935}"/>
    <dgm:cxn modelId="{9C8A5058-3408-40E4-ACBC-EF568A0B16AC}" type="presParOf" srcId="{6D0423C5-9ED5-4CA8-963A-264CDFD2B8AC}" destId="{602A0D29-95E8-49CC-BD48-BFD6535DCA14}" srcOrd="0" destOrd="0" presId="urn:microsoft.com/office/officeart/2005/8/layout/arrow6"/>
    <dgm:cxn modelId="{5BCD86AC-604A-4EB2-B048-8082406E7BD8}" type="presParOf" srcId="{6D0423C5-9ED5-4CA8-963A-264CDFD2B8AC}" destId="{CC50C70D-A610-47FF-9EA6-5809D9136113}" srcOrd="1" destOrd="0" presId="urn:microsoft.com/office/officeart/2005/8/layout/arrow6"/>
    <dgm:cxn modelId="{CA53D26E-E1DC-419D-9D86-CC0E8863BA1A}" type="presParOf" srcId="{6D0423C5-9ED5-4CA8-963A-264CDFD2B8AC}" destId="{C3726DD6-538E-4A4F-AAFB-831B2BEA95F1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3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0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9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8270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8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rgbClr val="0D8080"/>
        </a:solidFill>
      </dgm:spPr>
      <dgm:t>
        <a:bodyPr/>
        <a:lstStyle/>
        <a:p>
          <a:pPr algn="ctr"/>
          <a:r>
            <a:rPr lang="hy-AM" b="1">
              <a:solidFill>
                <a:schemeClr val="bg1"/>
              </a:solidFill>
            </a:rPr>
            <a:t>ԱՂԵՐ</a:t>
          </a:r>
          <a:endParaRPr lang="en-US" b="1">
            <a:solidFill>
              <a:schemeClr val="bg1"/>
            </a:solidFill>
          </a:endParaRPr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rgbClr val="E1F5F5"/>
        </a:solidFill>
        <a:ln>
          <a:solidFill>
            <a:srgbClr val="ACE6E6"/>
          </a:solidFill>
        </a:ln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rgbClr val="E1F5F5"/>
        </a:solidFill>
        <a:ln>
          <a:solidFill>
            <a:srgbClr val="AAE6E6"/>
          </a:solidFill>
        </a:ln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rgbClr val="E1F5F5"/>
        </a:solidFill>
        <a:ln>
          <a:solidFill>
            <a:srgbClr val="AAE6E6"/>
          </a:solidFill>
        </a:ln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4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rgbClr val="E1F5F5"/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>
        <a:solidFill>
          <a:srgbClr val="006666"/>
        </a:solidFill>
      </dgm:spPr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rgbClr val="ACE6E6"/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rgbClr val="ACE6E6"/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>
        <a:solidFill>
          <a:srgbClr val="006666"/>
        </a:solidFill>
      </dgm:spPr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rgbClr val="ACE6E6"/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rgbClr val="ACE6E6"/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>
        <a:solidFill>
          <a:srgbClr val="0D8080"/>
        </a:solidFill>
      </dgm:spPr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>
        <a:solidFill>
          <a:srgbClr val="0D8080"/>
        </a:solidFill>
      </dgm:spPr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43011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5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>
        <a:solidFill>
          <a:srgbClr val="AFB3B3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>
        <a:solidFill>
          <a:srgbClr val="B8E6E6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>
        <a:solidFill>
          <a:srgbClr val="006666"/>
        </a:solidFill>
        <a:ln>
          <a:solidFill>
            <a:srgbClr val="E1F5F5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ԵՐԿԱՐ Ձև</a:t>
          </a:r>
          <a:endParaRPr lang="en-US" sz="1200" b="1">
            <a:solidFill>
              <a:schemeClr val="bg1"/>
            </a:solidFill>
          </a:endParaRPr>
        </a:p>
      </dgm:t>
    </dgm:pt>
    <dgm:pt modelId="{A64BCCAD-152A-4F8D-B2A7-8F8FBF7B24C4}" type="parTrans" cxnId="{9A13B651-60A2-4206-B1D3-BFC93E455C3C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>
        <a:solidFill>
          <a:srgbClr val="006666"/>
        </a:solidFill>
        <a:ln>
          <a:solidFill>
            <a:srgbClr val="E1F5F5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ԿԱՐՃ Ձև</a:t>
          </a:r>
          <a:endParaRPr lang="en-US" sz="1200" b="1">
            <a:solidFill>
              <a:schemeClr val="bg1"/>
            </a:solidFill>
          </a:endParaRPr>
        </a:p>
      </dgm:t>
    </dgm:pt>
    <dgm:pt modelId="{995B9926-1B0E-4611-8D8B-0B0DB95EEDB8}" type="parTrans" cxnId="{6E81CF97-D19B-4118-BD4E-4C206A7BA12C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>
        <a:solidFill>
          <a:srgbClr val="E1F5F5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>
        <a:solidFill>
          <a:srgbClr val="E1F5F5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>
    <a:ln>
      <a:solidFill>
        <a:srgbClr val="006666"/>
      </a:solidFill>
    </a:ln>
  </dgm:whole>
  <dgm:extLst>
    <a:ext uri="http://schemas.microsoft.com/office/drawing/2008/diagram">
      <dsp:dataModelExt xmlns:dsp="http://schemas.microsoft.com/office/drawing/2008/diagram" relId="rId263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noFill/>
        <a:ln w="19050">
          <a:solidFill>
            <a:srgbClr val="0D8080"/>
          </a:solidFill>
        </a:ln>
      </dgm:spPr>
      <dgm:t>
        <a:bodyPr/>
        <a:lstStyle/>
        <a:p>
          <a:pPr algn="ctr"/>
          <a:r>
            <a:rPr lang="hy-AM" sz="11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rgbClr val="0D8080"/>
        </a:solidFill>
      </dgm:spPr>
      <dgm:t>
        <a:bodyPr/>
        <a:lstStyle/>
        <a:p>
          <a:pPr algn="ctr"/>
          <a:r>
            <a:rPr lang="hy-AM" sz="700">
              <a:solidFill>
                <a:schemeClr val="bg1"/>
              </a:solidFill>
            </a:rPr>
            <a:t>օքսիդացման աստիճանի փոփոխությամբ</a:t>
          </a:r>
          <a:endParaRPr lang="en-US" sz="700">
            <a:solidFill>
              <a:schemeClr val="bg1"/>
            </a:solidFill>
          </a:endParaRPr>
        </a:p>
      </dgm:t>
    </dgm:pt>
    <dgm:pt modelId="{7E70E70B-BADA-4511-B342-3FABC4E9B3B3}" type="parTrans" cxnId="{B9CAC876-ED62-45E7-B7BA-459137A64209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rgbClr val="0D8080"/>
        </a:solidFill>
      </dgm:spPr>
      <dgm:t>
        <a:bodyPr/>
        <a:lstStyle/>
        <a:p>
          <a:pPr algn="ctr"/>
          <a:r>
            <a:rPr lang="hy-AM" sz="700">
              <a:solidFill>
                <a:schemeClr val="bg1"/>
              </a:solidFill>
            </a:rPr>
            <a:t>ըստ ջերմէֆեկտի</a:t>
          </a:r>
          <a:endParaRPr lang="en-US" sz="700">
            <a:solidFill>
              <a:schemeClr val="bg1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rgbClr val="0D8080"/>
        </a:solidFill>
      </dgm:spPr>
      <dgm:t>
        <a:bodyPr/>
        <a:lstStyle/>
        <a:p>
          <a:pPr algn="ctr"/>
          <a:r>
            <a:rPr lang="hy-AM" sz="700">
              <a:solidFill>
                <a:schemeClr val="bg1"/>
              </a:solidFill>
            </a:rPr>
            <a:t>ըստ համակարգի համասեռության</a:t>
          </a:r>
          <a:endParaRPr lang="en-US" sz="700">
            <a:solidFill>
              <a:schemeClr val="bg1"/>
            </a:solidFill>
          </a:endParaRPr>
        </a:p>
      </dgm:t>
    </dgm:pt>
    <dgm:pt modelId="{32C51CDD-9B36-437F-A215-13666F64C5D1}" type="parTrans" cxnId="{9E5052E2-BCC7-448F-A150-E2090838F9B9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rgbClr val="0D8080"/>
        </a:solidFill>
      </dgm:spPr>
      <dgm:t>
        <a:bodyPr/>
        <a:lstStyle/>
        <a:p>
          <a:pPr algn="ctr"/>
          <a:r>
            <a:rPr lang="hy-AM" sz="700">
              <a:solidFill>
                <a:schemeClr val="bg1"/>
              </a:solidFill>
            </a:rPr>
            <a:t>ըստ դարձելիության</a:t>
          </a:r>
          <a:endParaRPr lang="en-US" sz="700">
            <a:solidFill>
              <a:schemeClr val="bg1"/>
            </a:solidFill>
          </a:endParaRPr>
        </a:p>
      </dgm:t>
    </dgm:pt>
    <dgm:pt modelId="{23F3DF22-1F08-450D-8479-E23AB476B3DA}" type="parTrans" cxnId="{948A2A45-3474-44AF-809D-C1DEFEA0EED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rgbClr val="0D8080"/>
        </a:solidFill>
      </dgm:spPr>
      <dgm:t>
        <a:bodyPr/>
        <a:lstStyle/>
        <a:p>
          <a:pPr algn="ctr"/>
          <a:r>
            <a:rPr lang="hy-AM" sz="700">
              <a:solidFill>
                <a:schemeClr val="bg1"/>
              </a:solidFill>
            </a:rPr>
            <a:t>ըստ կատալիզատորի մասնակցության</a:t>
          </a:r>
          <a:endParaRPr lang="en-US" sz="700">
            <a:solidFill>
              <a:schemeClr val="bg1"/>
            </a:solidFill>
          </a:endParaRPr>
        </a:p>
      </dgm:t>
    </dgm:pt>
    <dgm:pt modelId="{7B3EDB44-3705-445A-8CA7-FC3843204EF6}" type="parTrans" cxnId="{66D323F5-5828-4F70-ABD7-70613283A4A2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rgbClr val="0D8080"/>
        </a:solidFill>
      </dgm:spPr>
      <dgm:t>
        <a:bodyPr/>
        <a:lstStyle/>
        <a:p>
          <a:pPr algn="ctr"/>
          <a:r>
            <a:rPr lang="hy-AM" sz="700">
              <a:solidFill>
                <a:schemeClr val="bg1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chemeClr val="bg1"/>
            </a:solidFill>
          </a:endParaRPr>
        </a:p>
      </dgm:t>
    </dgm:pt>
    <dgm:pt modelId="{7FD8EC60-5F18-4DB2-94AB-8CE31A24FCA1}" type="parTrans" cxnId="{204A0E02-ADFC-4C3D-891B-8C87631EF61F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rgbClr val="8DD9D9"/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rgbClr val="E1F5F5"/>
        </a:solidFill>
        <a:ln w="3175">
          <a:solidFill>
            <a:srgbClr val="0D8080"/>
          </a:solidFill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rgbClr val="8DD9D9"/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rgbClr val="E1F5F5"/>
        </a:solidFill>
        <a:ln w="3175">
          <a:solidFill>
            <a:srgbClr val="0D8080"/>
          </a:solidFill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rgbClr val="8DD9D9"/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rgbClr val="E1F5F5"/>
        </a:solidFill>
        <a:ln w="3175">
          <a:solidFill>
            <a:srgbClr val="0D8080"/>
          </a:solidFill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rgbClr val="8DD9D9"/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rgbClr val="E1F5F5"/>
        </a:solidFill>
        <a:ln w="3175">
          <a:solidFill>
            <a:srgbClr val="0D8080"/>
          </a:solidFill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rgbClr val="8DD9D9"/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rgbClr val="8DD9D9"/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rgbClr val="E1F5F5"/>
        </a:solidFill>
        <a:ln w="3175">
          <a:solidFill>
            <a:srgbClr val="0D8080"/>
          </a:solidFill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rgbClr val="8DD9D9"/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rgbClr val="E1F5F5"/>
        </a:solidFill>
        <a:ln w="3175">
          <a:solidFill>
            <a:srgbClr val="0D8080"/>
          </a:solidFill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rgbClr val="E1F5F5"/>
        </a:solidFill>
        <a:ln w="3175">
          <a:solidFill>
            <a:srgbClr val="0D8080"/>
          </a:solidFill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674100" custScaleY="179716" custLinFactY="-9926" custLinFactNeighborX="6281" custLinFactNeighborY="-100000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85984" custScaleY="412796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66914" custScaleY="272664" custLinFactNeighborX="-16431" custLinFactNeighborY="57205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3395" custScaleY="252361" custLinFactNeighborX="774" custLinFactNeighborY="98412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96412" custScaleY="200045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81126" custScaleY="136658" custLinFactY="69744" custLinFactNeighborX="-12092" custLinFactNeighborY="100000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204026" custScaleY="149136" custLinFactY="162224" custLinFactNeighborX="1316" custLinFactNeighborY="20000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204141" custScaleY="290323" custLinFactNeighborX="-12937" custLinFactNeighborY="5749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ScaleX="146358" custLinFactNeighborX="-12119" custLinFactNeighborY="75996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97647" custScaleY="140289" custLinFactNeighborX="-25937" custLinFactNeighborY="93268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91462" custScaleY="282878" custLinFactNeighborY="27362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87130" custScaleY="172176" custLinFactY="40230" custLinFactNeighborX="-12033" custLinFactNeighborY="100000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72359" custLinFactY="73000" custLinFactNeighborX="-16465" custLinFactNeighborY="100000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221753" custScaleY="287724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87984" custScaleY="176989" custLinFactY="100000" custLinFactNeighborX="-903" custLinFactNeighborY="113323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217637" custScaleY="188446" custLinFactY="148271" custLinFactNeighborX="-16606" custLinFactNeighborY="200000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206455" custScaleY="336200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ScaleX="146383" custLinFactNeighborY="15855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ScaleX="147828" custLinFactNeighborX="1113" custLinFactNeighborY="-808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83967" custLinFactNeighborX="-7745" custLinFactNeighborY="55706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234900" custScaleY="138093" custLinFactY="53710" custLinFactNeighborX="-14263" custLinFactNeighborY="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69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b="1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Choice>
      <mc:Fallback xmlns="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:r>
                <a:rPr lang="hy-AM" sz="1100" b="1" i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14:m>
                <m:oMath xmlns:m="http://schemas.openxmlformats.org/officeDocument/2006/math">
                  <m:r>
                    <a:rPr lang="hy-AM" sz="10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0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000"/>
            </a:p>
          </dgm:t>
        </dgm:pt>
      </mc:Choice>
      <mc:Fallback xmlns="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:r>
                <a:rPr lang="hy-AM" sz="10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0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000"/>
            </a:p>
          </dgm:t>
        </dgm:pt>
      </mc:Fallback>
    </mc:AlternateContent>
    <dgm:pt modelId="{42B8E133-5355-4346-91FB-6DC7C671AD45}" type="parTrans" cxnId="{7F62B6DC-98AF-44A5-977E-B9216B824889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</m:t>
                  </m:r>
                </m:oMath>
              </a14:m>
              <a:endParaRPr lang="en-US" sz="1100"/>
            </a:p>
          </dgm:t>
        </dgm:pt>
      </mc:Choice>
      <mc:Fallback xmlns="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</a:t>
              </a:r>
              <a:endParaRPr lang="en-US" sz="1100"/>
            </a:p>
          </dgm:t>
        </dgm:pt>
      </mc:Fallback>
    </mc:AlternateContent>
    <dgm:pt modelId="{79A683C9-6CC7-47B2-A391-3FA5B7BE6B3D}" type="parTrans" cxnId="{2BC8790F-284B-4DD0-9DF5-48C185C13C5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/>
            <a:t>ՔԻՉ ԼՈՒԾԵԼԻ (0,001-1գ) </a:t>
          </a:r>
          <a:endParaRPr lang="en-US" sz="1000"/>
        </a:p>
      </dgm:t>
    </dgm:pt>
    <dgm:pt modelId="{A2303A04-2329-4674-B307-8DB058711D25}" type="parTrans" cxnId="{5E41EF4A-EF47-4102-BF1E-C9374AD0E017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1" i="1">
                      <a:latin typeface="Cambria Math" panose="02040503050406030204" pitchFamily="18" charset="0"/>
                    </a:rPr>
                    <m:t>𝑪𝒂𝑺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𝑶</m:t>
                  </m:r>
                </m:oMath>
              </a14:m>
              <a:r>
                <a:rPr lang="hy-AM"/>
                <a:t>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1" i="0">
                  <a:latin typeface="Cambria Math" panose="02040503050406030204" pitchFamily="18" charset="0"/>
                </a:rPr>
                <a:t>𝑪𝒂𝑺𝑶_𝟒</a:t>
              </a:r>
              <a:r>
                <a:rPr lang="en-US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∙𝟐𝑯_𝟐 𝑶</a:t>
              </a:r>
              <a:r>
                <a:rPr lang="hy-AM"/>
                <a:t>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>
        <a:solidFill>
          <a:srgbClr val="E1F5F5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X="123844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 custLinFactNeighborX="1014" custLinFactNeighborY="-323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 custScaleX="137346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 custScaleX="136332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139373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7" y="676299"/>
          <a:ext cx="735995" cy="36799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b="1" kern="1200">
              <a:solidFill>
                <a:schemeClr val="bg1"/>
              </a:solidFill>
            </a:rPr>
            <a:t>ՆՅՈՒԹԵՐ</a:t>
          </a:r>
          <a:endParaRPr lang="en-US" sz="1050" b="1" kern="1200">
            <a:solidFill>
              <a:schemeClr val="bg1"/>
            </a:solidFill>
          </a:endParaRPr>
        </a:p>
      </dsp:txBody>
      <dsp:txXfrm>
        <a:off x="76505" y="687077"/>
        <a:ext cx="714439" cy="346441"/>
      </dsp:txXfrm>
    </dsp:sp>
    <dsp:sp modelId="{27EFBCA8-6A74-4649-A179-440FFEE6E82B}">
      <dsp:nvSpPr>
        <dsp:cNvPr id="0" name=""/>
        <dsp:cNvSpPr/>
      </dsp:nvSpPr>
      <dsp:spPr>
        <a:xfrm rot="18094714">
          <a:off x="695555" y="651144"/>
          <a:ext cx="445770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45770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7296" y="659273"/>
        <a:ext cx="22288" cy="22288"/>
      </dsp:txXfrm>
    </dsp:sp>
    <dsp:sp modelId="{BD4783AC-1EF3-4D45-86BC-BF07CE836B7E}">
      <dsp:nvSpPr>
        <dsp:cNvPr id="0" name=""/>
        <dsp:cNvSpPr/>
      </dsp:nvSpPr>
      <dsp:spPr>
        <a:xfrm>
          <a:off x="1035158" y="255667"/>
          <a:ext cx="889405" cy="449737"/>
        </a:xfrm>
        <a:prstGeom prst="roundRect">
          <a:avLst>
            <a:gd name="adj" fmla="val 10000"/>
          </a:avLst>
        </a:prstGeom>
        <a:solidFill>
          <a:srgbClr val="98D9D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ԷԼԵԿՏՐՈԼԻՏ</a:t>
          </a:r>
          <a:endParaRPr lang="en-US" sz="900" kern="1200">
            <a:solidFill>
              <a:sysClr val="windowText" lastClr="000000"/>
            </a:solidFill>
          </a:endParaRP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ՆԵՐ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1048330" y="268839"/>
        <a:ext cx="863061" cy="423393"/>
      </dsp:txXfrm>
    </dsp:sp>
    <dsp:sp modelId="{A4941257-11F3-4D43-B00F-16CCBCF53113}">
      <dsp:nvSpPr>
        <dsp:cNvPr id="0" name=""/>
        <dsp:cNvSpPr/>
      </dsp:nvSpPr>
      <dsp:spPr>
        <a:xfrm rot="62421">
          <a:off x="1924547" y="463035"/>
          <a:ext cx="19518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19518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17259" y="477428"/>
        <a:ext cx="9759" cy="9759"/>
      </dsp:txXfrm>
    </dsp:sp>
    <dsp:sp modelId="{ED64D148-5F2E-4BB8-BDB3-4DC052EB25D5}">
      <dsp:nvSpPr>
        <dsp:cNvPr id="0" name=""/>
        <dsp:cNvSpPr/>
      </dsp:nvSpPr>
      <dsp:spPr>
        <a:xfrm>
          <a:off x="2119713" y="196504"/>
          <a:ext cx="1130473" cy="57515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136559" y="213350"/>
        <a:ext cx="1096781" cy="541458"/>
      </dsp:txXfrm>
    </dsp:sp>
    <dsp:sp modelId="{FCF68E8B-96FC-4844-A05B-D5900B814075}">
      <dsp:nvSpPr>
        <dsp:cNvPr id="0" name=""/>
        <dsp:cNvSpPr/>
      </dsp:nvSpPr>
      <dsp:spPr>
        <a:xfrm rot="60232">
          <a:off x="3250171" y="466578"/>
          <a:ext cx="202275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2275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46251" y="480795"/>
        <a:ext cx="10113" cy="10113"/>
      </dsp:txXfrm>
    </dsp:sp>
    <dsp:sp modelId="{24BF5894-E125-4265-A2FE-6715367C89CE}">
      <dsp:nvSpPr>
        <dsp:cNvPr id="0" name=""/>
        <dsp:cNvSpPr/>
      </dsp:nvSpPr>
      <dsp:spPr>
        <a:xfrm>
          <a:off x="3452430" y="135566"/>
          <a:ext cx="1381433" cy="704115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Բյուրեղավանդակի տեսակը՝ իոնական</a:t>
          </a:r>
          <a:endParaRPr lang="en-US" sz="700" b="1" kern="1200">
            <a:solidFill>
              <a:sysClr val="windowText" lastClr="000000"/>
            </a:solidFill>
          </a:endParaRPr>
        </a:p>
      </dsp:txBody>
      <dsp:txXfrm>
        <a:off x="3473053" y="156189"/>
        <a:ext cx="1340187" cy="662869"/>
      </dsp:txXfrm>
    </dsp:sp>
    <dsp:sp modelId="{CCCB4C1B-02E6-4794-A719-A0AD297A9D77}">
      <dsp:nvSpPr>
        <dsp:cNvPr id="0" name=""/>
        <dsp:cNvSpPr/>
      </dsp:nvSpPr>
      <dsp:spPr>
        <a:xfrm rot="3500498">
          <a:off x="696058" y="1030315"/>
          <a:ext cx="444763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44763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7321" y="1038469"/>
        <a:ext cx="22238" cy="22238"/>
      </dsp:txXfrm>
    </dsp:sp>
    <dsp:sp modelId="{6C96C15E-B70B-46B4-8352-61A9DED02AF6}">
      <dsp:nvSpPr>
        <dsp:cNvPr id="0" name=""/>
        <dsp:cNvSpPr/>
      </dsp:nvSpPr>
      <dsp:spPr>
        <a:xfrm>
          <a:off x="1035158" y="1012826"/>
          <a:ext cx="897015" cy="452103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ՈՉ ԷԼԵԿՏՐՈԼԻՏ</a:t>
          </a:r>
          <a:endParaRPr lang="en-US" sz="900" kern="1200"/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ՆԵՐ</a:t>
          </a:r>
          <a:endParaRPr lang="en-US" sz="900" kern="1200"/>
        </a:p>
      </dsp:txBody>
      <dsp:txXfrm>
        <a:off x="1048400" y="1026068"/>
        <a:ext cx="870531" cy="425619"/>
      </dsp:txXfrm>
    </dsp:sp>
    <dsp:sp modelId="{C2686B93-75F1-43F0-BEA2-C769030C38A7}">
      <dsp:nvSpPr>
        <dsp:cNvPr id="0" name=""/>
        <dsp:cNvSpPr/>
      </dsp:nvSpPr>
      <dsp:spPr>
        <a:xfrm rot="57225">
          <a:off x="1932159" y="1221376"/>
          <a:ext cx="21290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1290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33287" y="1235327"/>
        <a:ext cx="10645" cy="10645"/>
      </dsp:txXfrm>
    </dsp:sp>
    <dsp:sp modelId="{739E2FDF-E644-42FB-AFE0-6EA6DC4336F4}">
      <dsp:nvSpPr>
        <dsp:cNvPr id="0" name=""/>
        <dsp:cNvSpPr/>
      </dsp:nvSpPr>
      <dsp:spPr>
        <a:xfrm>
          <a:off x="2145046" y="928501"/>
          <a:ext cx="1112883" cy="62784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163435" y="946890"/>
        <a:ext cx="1076105" cy="591062"/>
      </dsp:txXfrm>
    </dsp:sp>
    <dsp:sp modelId="{0A554E3C-5E92-4BF2-B90F-661267C3AF7B}">
      <dsp:nvSpPr>
        <dsp:cNvPr id="0" name=""/>
        <dsp:cNvSpPr/>
      </dsp:nvSpPr>
      <dsp:spPr>
        <a:xfrm rot="59196">
          <a:off x="3257914" y="1224920"/>
          <a:ext cx="205814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5814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55676" y="1239048"/>
        <a:ext cx="10290" cy="10290"/>
      </dsp:txXfrm>
    </dsp:sp>
    <dsp:sp modelId="{30BF8655-02C4-4396-A27C-254CBF7496B1}">
      <dsp:nvSpPr>
        <dsp:cNvPr id="0" name=""/>
        <dsp:cNvSpPr/>
      </dsp:nvSpPr>
      <dsp:spPr>
        <a:xfrm>
          <a:off x="3463713" y="894881"/>
          <a:ext cx="1375743" cy="702168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Բյուրեղավանդակի տեսակը՝ մոլեկուլային, ատոմական:</a:t>
          </a:r>
          <a:endParaRPr lang="en-US" sz="700" b="1" kern="1200">
            <a:solidFill>
              <a:sysClr val="windowText" lastClr="000000"/>
            </a:solidFill>
          </a:endParaRPr>
        </a:p>
      </dsp:txBody>
      <dsp:txXfrm>
        <a:off x="3484279" y="915447"/>
        <a:ext cx="1334611" cy="661036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96700" y="-703695"/>
          <a:ext cx="1125594" cy="2518995"/>
        </a:xfrm>
        <a:prstGeom prst="round1Rect">
          <a:avLst/>
        </a:prstGeom>
        <a:solidFill>
          <a:srgbClr val="0D808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6994"/>
        <a:ext cx="2518995" cy="844195"/>
      </dsp:txXfrm>
    </dsp:sp>
    <dsp:sp modelId="{65A66DFB-032A-4082-B7F8-9CA5C630B660}">
      <dsp:nvSpPr>
        <dsp:cNvPr id="0" name=""/>
        <dsp:cNvSpPr/>
      </dsp:nvSpPr>
      <dsp:spPr>
        <a:xfrm>
          <a:off x="2518995" y="-12535"/>
          <a:ext cx="2518995" cy="1136677"/>
        </a:xfrm>
        <a:prstGeom prst="round1Rect">
          <a:avLst/>
        </a:prstGeom>
        <a:solidFill>
          <a:srgbClr val="0D808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12535"/>
        <a:ext cx="2518995" cy="852507"/>
      </dsp:txXfrm>
    </dsp:sp>
    <dsp:sp modelId="{FC7714E2-108D-4896-B120-23099F37A921}">
      <dsp:nvSpPr>
        <dsp:cNvPr id="0" name=""/>
        <dsp:cNvSpPr/>
      </dsp:nvSpPr>
      <dsp:spPr>
        <a:xfrm rot="10800000">
          <a:off x="0" y="1099069"/>
          <a:ext cx="2518995" cy="1086533"/>
        </a:xfrm>
        <a:prstGeom prst="round1Rect">
          <a:avLst/>
        </a:prstGeom>
        <a:solidFill>
          <a:srgbClr val="E1F5F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b="1" kern="1200"/>
        </a:p>
      </dsp:txBody>
      <dsp:txXfrm rot="10800000">
        <a:off x="0" y="1370702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382838"/>
          <a:ext cx="1086533" cy="2518995"/>
        </a:xfrm>
        <a:prstGeom prst="round1Rect">
          <a:avLst/>
        </a:prstGeom>
        <a:solidFill>
          <a:srgbClr val="E1F5F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70701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35578" y="866385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54907" y="885714"/>
        <a:ext cx="1472739" cy="35730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A0D29-95E8-49CC-BD48-BFD6535DCA14}">
      <dsp:nvSpPr>
        <dsp:cNvPr id="0" name=""/>
        <dsp:cNvSpPr/>
      </dsp:nvSpPr>
      <dsp:spPr>
        <a:xfrm>
          <a:off x="0" y="194085"/>
          <a:ext cx="4495800" cy="1798320"/>
        </a:xfrm>
        <a:prstGeom prst="leftRightRibbon">
          <a:avLst/>
        </a:prstGeom>
        <a:solidFill>
          <a:srgbClr val="E1F5F5"/>
        </a:solidFill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0C70D-A610-47FF-9EA6-5809D9136113}">
      <dsp:nvSpPr>
        <dsp:cNvPr id="0" name=""/>
        <dsp:cNvSpPr/>
      </dsp:nvSpPr>
      <dsp:spPr>
        <a:xfrm>
          <a:off x="539496" y="508791"/>
          <a:ext cx="1483614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Ջերմաստիճանի իջե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539496" y="508791"/>
        <a:ext cx="1483614" cy="881176"/>
      </dsp:txXfrm>
    </dsp:sp>
    <dsp:sp modelId="{C3726DD6-538E-4A4F-AAFB-831B2BEA95F1}">
      <dsp:nvSpPr>
        <dsp:cNvPr id="0" name=""/>
        <dsp:cNvSpPr/>
      </dsp:nvSpPr>
      <dsp:spPr>
        <a:xfrm>
          <a:off x="2310652" y="792037"/>
          <a:ext cx="1753362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Ջերմաստիճանի բարձ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կապ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2310652" y="792037"/>
        <a:ext cx="1753362" cy="8811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103" y="538268"/>
          <a:ext cx="1522760" cy="437352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2913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59649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89888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1675" y="108332"/>
          <a:ext cx="2256898" cy="497691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252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279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987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09887" y="812799"/>
          <a:ext cx="2257796" cy="492468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311" y="827223"/>
        <a:ext cx="2228948" cy="463620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>
              <a:solidFill>
                <a:schemeClr val="bg1"/>
              </a:solidFill>
            </a:rPr>
            <a:t>ԱՂԵՐ</a:t>
          </a:r>
          <a:endParaRPr lang="en-US" sz="1800" b="1" kern="1200">
            <a:solidFill>
              <a:schemeClr val="bg1"/>
            </a:solidFill>
          </a:endParaRPr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rgbClr val="E1F5F5"/>
        </a:solidFill>
        <a:ln>
          <a:solidFill>
            <a:srgbClr val="ACE6E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rgbClr val="E1F5F5"/>
        </a:solidFill>
        <a:ln>
          <a:solidFill>
            <a:srgbClr val="AAE6E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rgbClr val="E1F5F5"/>
        </a:solidFill>
        <a:ln>
          <a:solidFill>
            <a:srgbClr val="AAE6E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297"/>
          <a:ext cx="4954718" cy="312454"/>
        </a:xfrm>
        <a:prstGeom prst="roundRect">
          <a:avLst>
            <a:gd name="adj" fmla="val 10000"/>
          </a:avLst>
        </a:prstGeom>
        <a:solidFill>
          <a:srgbClr val="E1F5F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12101" y="10448"/>
        <a:ext cx="4936416" cy="294152"/>
      </dsp:txXfrm>
    </dsp:sp>
    <dsp:sp modelId="{F8D4E47F-E2B8-407E-9CD0-E50BFA8756EA}">
      <dsp:nvSpPr>
        <dsp:cNvPr id="0" name=""/>
        <dsp:cNvSpPr/>
      </dsp:nvSpPr>
      <dsp:spPr>
        <a:xfrm>
          <a:off x="13337" y="402054"/>
          <a:ext cx="2091912" cy="227466"/>
        </a:xfrm>
        <a:prstGeom prst="roundRect">
          <a:avLst>
            <a:gd name="adj" fmla="val 10000"/>
          </a:avLst>
        </a:prstGeom>
        <a:solidFill>
          <a:srgbClr val="00666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19999" y="408716"/>
        <a:ext cx="2078588" cy="214142"/>
      </dsp:txXfrm>
    </dsp:sp>
    <dsp:sp modelId="{71125643-81ED-4877-859B-2FD74135E20F}">
      <dsp:nvSpPr>
        <dsp:cNvPr id="0" name=""/>
        <dsp:cNvSpPr/>
      </dsp:nvSpPr>
      <dsp:spPr>
        <a:xfrm>
          <a:off x="193091" y="717823"/>
          <a:ext cx="1732403" cy="1566243"/>
        </a:xfrm>
        <a:prstGeom prst="roundRect">
          <a:avLst>
            <a:gd name="adj" fmla="val 10000"/>
          </a:avLst>
        </a:prstGeom>
        <a:solidFill>
          <a:srgbClr val="ACE6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8965" y="763697"/>
        <a:ext cx="1640655" cy="1474495"/>
      </dsp:txXfrm>
    </dsp:sp>
    <dsp:sp modelId="{815806C3-8617-4A5C-AB43-6E561BD6D597}">
      <dsp:nvSpPr>
        <dsp:cNvPr id="0" name=""/>
        <dsp:cNvSpPr/>
      </dsp:nvSpPr>
      <dsp:spPr>
        <a:xfrm>
          <a:off x="2217435" y="402054"/>
          <a:ext cx="2729846" cy="233975"/>
        </a:xfrm>
        <a:prstGeom prst="roundRect">
          <a:avLst>
            <a:gd name="adj" fmla="val 10000"/>
          </a:avLst>
        </a:prstGeom>
        <a:solidFill>
          <a:srgbClr val="00666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288" y="408907"/>
        <a:ext cx="2716140" cy="220269"/>
      </dsp:txXfrm>
    </dsp:sp>
    <dsp:sp modelId="{CF7A1714-8DA1-40E7-9CCA-57FF0DDCA0D8}">
      <dsp:nvSpPr>
        <dsp:cNvPr id="0" name=""/>
        <dsp:cNvSpPr/>
      </dsp:nvSpPr>
      <dsp:spPr>
        <a:xfrm>
          <a:off x="2222759" y="724332"/>
          <a:ext cx="1331634" cy="399897"/>
        </a:xfrm>
        <a:prstGeom prst="roundRect">
          <a:avLst>
            <a:gd name="adj" fmla="val 10000"/>
          </a:avLst>
        </a:prstGeom>
        <a:solidFill>
          <a:srgbClr val="ACE6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472" y="736045"/>
        <a:ext cx="1308208" cy="376471"/>
      </dsp:txXfrm>
    </dsp:sp>
    <dsp:sp modelId="{F64D48DC-4A3D-4E45-A603-E53C9B0B4F00}">
      <dsp:nvSpPr>
        <dsp:cNvPr id="0" name=""/>
        <dsp:cNvSpPr/>
      </dsp:nvSpPr>
      <dsp:spPr>
        <a:xfrm>
          <a:off x="2222759" y="1212532"/>
          <a:ext cx="1331634" cy="726451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036" y="1233809"/>
        <a:ext cx="1289080" cy="683897"/>
      </dsp:txXfrm>
    </dsp:sp>
    <dsp:sp modelId="{ABFEE7AF-0B81-4230-B5EE-8BECB2BB4B5A}">
      <dsp:nvSpPr>
        <dsp:cNvPr id="0" name=""/>
        <dsp:cNvSpPr/>
      </dsp:nvSpPr>
      <dsp:spPr>
        <a:xfrm>
          <a:off x="3610323" y="724332"/>
          <a:ext cx="1331634" cy="413794"/>
        </a:xfrm>
        <a:prstGeom prst="roundRect">
          <a:avLst>
            <a:gd name="adj" fmla="val 10000"/>
          </a:avLst>
        </a:prstGeom>
        <a:solidFill>
          <a:srgbClr val="ACE6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43" y="736452"/>
        <a:ext cx="1307394" cy="389554"/>
      </dsp:txXfrm>
    </dsp:sp>
    <dsp:sp modelId="{323D8C92-A6F9-4C4E-8C06-26B43245759A}">
      <dsp:nvSpPr>
        <dsp:cNvPr id="0" name=""/>
        <dsp:cNvSpPr/>
      </dsp:nvSpPr>
      <dsp:spPr>
        <a:xfrm>
          <a:off x="3610323" y="1226429"/>
          <a:ext cx="1331634" cy="726451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00" y="1247706"/>
        <a:ext cx="1289080" cy="683897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solidFill>
          <a:srgbClr val="AFB3B3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solidFill>
          <a:srgbClr val="006666"/>
        </a:solidFill>
        <a:ln>
          <a:solidFill>
            <a:srgbClr val="E1F5F5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ԵՐԿԱՐ Ձև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solidFill>
          <a:srgbClr val="E1F5F5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solidFill>
          <a:srgbClr val="006666"/>
        </a:solidFill>
        <a:ln>
          <a:solidFill>
            <a:srgbClr val="E1F5F5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ԿԱՐՃ Ձև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solidFill>
          <a:srgbClr val="E1F5F5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solidFill>
          <a:srgbClr val="B8E6E6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3990329" y="1150568"/>
          <a:ext cx="91440" cy="12556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55693"/>
              </a:lnTo>
              <a:lnTo>
                <a:pt x="102653" y="1255693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3990329" y="1150568"/>
          <a:ext cx="91440" cy="8133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13304"/>
              </a:lnTo>
              <a:lnTo>
                <a:pt x="124915" y="813304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036049" y="1150568"/>
          <a:ext cx="109449" cy="474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4295"/>
              </a:lnTo>
              <a:lnTo>
                <a:pt x="109449" y="474295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036049" y="1150568"/>
          <a:ext cx="105648" cy="260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253"/>
              </a:lnTo>
              <a:lnTo>
                <a:pt x="105648" y="260253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358058" y="393045"/>
          <a:ext cx="1960046" cy="1833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7520"/>
              </a:lnTo>
              <a:lnTo>
                <a:pt x="1960046" y="147520"/>
              </a:lnTo>
              <a:lnTo>
                <a:pt x="1960046" y="18338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092306" y="1143849"/>
          <a:ext cx="91440" cy="12013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01360"/>
              </a:lnTo>
              <a:lnTo>
                <a:pt x="102611" y="1201360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138026" y="1143849"/>
          <a:ext cx="110524" cy="5871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7148"/>
              </a:lnTo>
              <a:lnTo>
                <a:pt x="110524" y="587148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358058" y="393045"/>
          <a:ext cx="1082923" cy="2594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586"/>
              </a:lnTo>
              <a:lnTo>
                <a:pt x="1082923" y="223586"/>
              </a:lnTo>
              <a:lnTo>
                <a:pt x="1082923" y="259448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356304" y="1182301"/>
          <a:ext cx="91440" cy="7715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71577"/>
              </a:lnTo>
              <a:lnTo>
                <a:pt x="87574" y="771577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356304" y="1182301"/>
          <a:ext cx="91440" cy="4114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1488"/>
              </a:lnTo>
              <a:lnTo>
                <a:pt x="102711" y="411488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358058" y="393045"/>
          <a:ext cx="305538" cy="3061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0313"/>
              </a:lnTo>
              <a:lnTo>
                <a:pt x="305538" y="270313"/>
              </a:lnTo>
              <a:lnTo>
                <a:pt x="305538" y="306175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547487" y="1158106"/>
          <a:ext cx="91440" cy="58346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83469"/>
              </a:lnTo>
              <a:lnTo>
                <a:pt x="105904" y="583469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593207" y="1158106"/>
          <a:ext cx="107379" cy="2770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7074"/>
              </a:lnTo>
              <a:lnTo>
                <a:pt x="107379" y="277074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1872102" y="393045"/>
          <a:ext cx="485956" cy="269266"/>
        </a:xfrm>
        <a:custGeom>
          <a:avLst/>
          <a:gdLst/>
          <a:ahLst/>
          <a:cxnLst/>
          <a:rect l="0" t="0" r="0" b="0"/>
          <a:pathLst>
            <a:path>
              <a:moveTo>
                <a:pt x="485956" y="0"/>
              </a:moveTo>
              <a:lnTo>
                <a:pt x="485956" y="233404"/>
              </a:lnTo>
              <a:lnTo>
                <a:pt x="0" y="233404"/>
              </a:lnTo>
              <a:lnTo>
                <a:pt x="0" y="269266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776690" y="994117"/>
          <a:ext cx="105120" cy="1122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2748"/>
              </a:lnTo>
              <a:lnTo>
                <a:pt x="105120" y="1122748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730970" y="994117"/>
          <a:ext cx="91440" cy="4782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8289"/>
              </a:lnTo>
              <a:lnTo>
                <a:pt x="105045" y="478289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045025" y="393045"/>
          <a:ext cx="1313033" cy="259448"/>
        </a:xfrm>
        <a:custGeom>
          <a:avLst/>
          <a:gdLst/>
          <a:ahLst/>
          <a:cxnLst/>
          <a:rect l="0" t="0" r="0" b="0"/>
          <a:pathLst>
            <a:path>
              <a:moveTo>
                <a:pt x="1313033" y="0"/>
              </a:moveTo>
              <a:lnTo>
                <a:pt x="1313033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66181" y="1357439"/>
          <a:ext cx="97926" cy="992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2630"/>
              </a:lnTo>
              <a:lnTo>
                <a:pt x="97926" y="992630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0461" y="1357439"/>
          <a:ext cx="91440" cy="40223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02234"/>
              </a:lnTo>
              <a:lnTo>
                <a:pt x="84883" y="402234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20270" y="393045"/>
          <a:ext cx="2037788" cy="259448"/>
        </a:xfrm>
        <a:custGeom>
          <a:avLst/>
          <a:gdLst/>
          <a:ahLst/>
          <a:cxnLst/>
          <a:rect l="0" t="0" r="0" b="0"/>
          <a:pathLst>
            <a:path>
              <a:moveTo>
                <a:pt x="2037788" y="0"/>
              </a:moveTo>
              <a:lnTo>
                <a:pt x="2037788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206876" y="86138"/>
          <a:ext cx="2302364" cy="306906"/>
        </a:xfrm>
        <a:prstGeom prst="roundRect">
          <a:avLst/>
        </a:prstGeom>
        <a:noFill/>
        <a:ln w="1905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 kern="1200">
            <a:solidFill>
              <a:sysClr val="windowText" lastClr="000000"/>
            </a:solidFill>
          </a:endParaRPr>
        </a:p>
      </dsp:txBody>
      <dsp:txXfrm>
        <a:off x="1221858" y="101120"/>
        <a:ext cx="2272400" cy="276942"/>
      </dsp:txXfrm>
    </dsp:sp>
    <dsp:sp modelId="{903D5EE7-550A-470F-B5E3-30539A1D163E}">
      <dsp:nvSpPr>
        <dsp:cNvPr id="0" name=""/>
        <dsp:cNvSpPr/>
      </dsp:nvSpPr>
      <dsp:spPr>
        <a:xfrm>
          <a:off x="2659" y="652494"/>
          <a:ext cx="635221" cy="704945"/>
        </a:xfrm>
        <a:prstGeom prst="round2DiagRect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chemeClr val="bg1"/>
              </a:solidFill>
            </a:rPr>
            <a:t>օքսիդացման աստիճանի փոփոխությամբ</a:t>
          </a:r>
          <a:endParaRPr lang="en-US" sz="700" kern="1200">
            <a:solidFill>
              <a:schemeClr val="bg1"/>
            </a:solidFill>
          </a:endParaRPr>
        </a:p>
      </dsp:txBody>
      <dsp:txXfrm>
        <a:off x="33668" y="683503"/>
        <a:ext cx="573203" cy="642927"/>
      </dsp:txXfrm>
    </dsp:sp>
    <dsp:sp modelId="{52FFC22F-ACD7-4637-AAE0-DE2117D770E1}">
      <dsp:nvSpPr>
        <dsp:cNvPr id="0" name=""/>
        <dsp:cNvSpPr/>
      </dsp:nvSpPr>
      <dsp:spPr>
        <a:xfrm>
          <a:off x="105345" y="1526855"/>
          <a:ext cx="570088" cy="465637"/>
        </a:xfrm>
        <a:prstGeom prst="rect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5345" y="1526855"/>
        <a:ext cx="570088" cy="465637"/>
      </dsp:txXfrm>
    </dsp:sp>
    <dsp:sp modelId="{338F5297-E44B-405F-91F7-8EE250F22232}">
      <dsp:nvSpPr>
        <dsp:cNvPr id="0" name=""/>
        <dsp:cNvSpPr/>
      </dsp:nvSpPr>
      <dsp:spPr>
        <a:xfrm>
          <a:off x="164108" y="2134587"/>
          <a:ext cx="558069" cy="430965"/>
        </a:xfrm>
        <a:prstGeom prst="rect">
          <a:avLst/>
        </a:prstGeom>
        <a:solidFill>
          <a:srgbClr val="E1F5F5"/>
        </a:solidFill>
        <a:ln w="3175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4108" y="2134587"/>
        <a:ext cx="558069" cy="430965"/>
      </dsp:txXfrm>
    </dsp:sp>
    <dsp:sp modelId="{1FFAFC61-B394-4B3C-9D5C-1E4174176776}">
      <dsp:nvSpPr>
        <dsp:cNvPr id="0" name=""/>
        <dsp:cNvSpPr/>
      </dsp:nvSpPr>
      <dsp:spPr>
        <a:xfrm>
          <a:off x="709606" y="652494"/>
          <a:ext cx="670838" cy="341623"/>
        </a:xfrm>
        <a:prstGeom prst="round2DiagRect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chemeClr val="bg1"/>
              </a:solidFill>
            </a:rPr>
            <a:t>ըստ ջերմէֆեկտի</a:t>
          </a:r>
          <a:endParaRPr lang="en-US" sz="700" kern="1200">
            <a:solidFill>
              <a:schemeClr val="bg1"/>
            </a:solidFill>
          </a:endParaRPr>
        </a:p>
      </dsp:txBody>
      <dsp:txXfrm>
        <a:off x="726283" y="669171"/>
        <a:ext cx="637484" cy="308269"/>
      </dsp:txXfrm>
    </dsp:sp>
    <dsp:sp modelId="{A01F5788-9F1C-4383-8A0C-C2081F713002}">
      <dsp:nvSpPr>
        <dsp:cNvPr id="0" name=""/>
        <dsp:cNvSpPr/>
      </dsp:nvSpPr>
      <dsp:spPr>
        <a:xfrm>
          <a:off x="836015" y="1355719"/>
          <a:ext cx="618629" cy="233375"/>
        </a:xfrm>
        <a:prstGeom prst="rect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36015" y="1355719"/>
        <a:ext cx="618629" cy="233375"/>
      </dsp:txXfrm>
    </dsp:sp>
    <dsp:sp modelId="{9BAE0853-F0F5-4E5B-BAEA-61E57A6B46EC}">
      <dsp:nvSpPr>
        <dsp:cNvPr id="0" name=""/>
        <dsp:cNvSpPr/>
      </dsp:nvSpPr>
      <dsp:spPr>
        <a:xfrm>
          <a:off x="881810" y="1989524"/>
          <a:ext cx="696843" cy="254684"/>
        </a:xfrm>
        <a:prstGeom prst="rect">
          <a:avLst/>
        </a:prstGeom>
        <a:solidFill>
          <a:srgbClr val="E1F5F5"/>
        </a:solidFill>
        <a:ln w="3175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81810" y="1989524"/>
        <a:ext cx="696843" cy="254684"/>
      </dsp:txXfrm>
    </dsp:sp>
    <dsp:sp modelId="{708FAD57-6583-4927-B834-3AF3171EBC00}">
      <dsp:nvSpPr>
        <dsp:cNvPr id="0" name=""/>
        <dsp:cNvSpPr/>
      </dsp:nvSpPr>
      <dsp:spPr>
        <a:xfrm>
          <a:off x="1523484" y="662312"/>
          <a:ext cx="697236" cy="495794"/>
        </a:xfrm>
        <a:prstGeom prst="round2DiagRect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chemeClr val="bg1"/>
              </a:solidFill>
            </a:rPr>
            <a:t>ըստ համակարգի համասեռության</a:t>
          </a:r>
          <a:endParaRPr lang="en-US" sz="700" kern="1200">
            <a:solidFill>
              <a:schemeClr val="bg1"/>
            </a:solidFill>
          </a:endParaRPr>
        </a:p>
      </dsp:txBody>
      <dsp:txXfrm>
        <a:off x="1547687" y="686515"/>
        <a:ext cx="648830" cy="447388"/>
      </dsp:txXfrm>
    </dsp:sp>
    <dsp:sp modelId="{673FA9D9-0AE6-42CD-B479-C8F99A4BF9B2}">
      <dsp:nvSpPr>
        <dsp:cNvPr id="0" name=""/>
        <dsp:cNvSpPr/>
      </dsp:nvSpPr>
      <dsp:spPr>
        <a:xfrm>
          <a:off x="1700587" y="1349793"/>
          <a:ext cx="499880" cy="170773"/>
        </a:xfrm>
        <a:prstGeom prst="rect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00587" y="1349793"/>
        <a:ext cx="499880" cy="170773"/>
      </dsp:txXfrm>
    </dsp:sp>
    <dsp:sp modelId="{2BC23B11-8F3B-457A-8641-07EC6DF42607}">
      <dsp:nvSpPr>
        <dsp:cNvPr id="0" name=""/>
        <dsp:cNvSpPr/>
      </dsp:nvSpPr>
      <dsp:spPr>
        <a:xfrm>
          <a:off x="1653392" y="1621787"/>
          <a:ext cx="675056" cy="239576"/>
        </a:xfrm>
        <a:prstGeom prst="rect">
          <a:avLst/>
        </a:prstGeom>
        <a:solidFill>
          <a:srgbClr val="E1F5F5"/>
        </a:solidFill>
        <a:ln w="3175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53392" y="1621787"/>
        <a:ext cx="675056" cy="239576"/>
      </dsp:txXfrm>
    </dsp:sp>
    <dsp:sp modelId="{F20A1481-FC9D-49B7-84D9-13B885D09799}">
      <dsp:nvSpPr>
        <dsp:cNvPr id="0" name=""/>
        <dsp:cNvSpPr/>
      </dsp:nvSpPr>
      <dsp:spPr>
        <a:xfrm>
          <a:off x="2336631" y="699221"/>
          <a:ext cx="653931" cy="483079"/>
        </a:xfrm>
        <a:prstGeom prst="round2DiagRect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chemeClr val="bg1"/>
              </a:solidFill>
            </a:rPr>
            <a:t>ըստ դարձելիության</a:t>
          </a:r>
          <a:endParaRPr lang="en-US" sz="700" kern="1200">
            <a:solidFill>
              <a:schemeClr val="bg1"/>
            </a:solidFill>
          </a:endParaRPr>
        </a:p>
      </dsp:txBody>
      <dsp:txXfrm>
        <a:off x="2360213" y="722803"/>
        <a:ext cx="606767" cy="435915"/>
      </dsp:txXfrm>
    </dsp:sp>
    <dsp:sp modelId="{54757342-B6FD-4533-993D-CC24E3670C1B}">
      <dsp:nvSpPr>
        <dsp:cNvPr id="0" name=""/>
        <dsp:cNvSpPr/>
      </dsp:nvSpPr>
      <dsp:spPr>
        <a:xfrm>
          <a:off x="2459015" y="1446774"/>
          <a:ext cx="639135" cy="294030"/>
        </a:xfrm>
        <a:prstGeom prst="rect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59015" y="1446774"/>
        <a:ext cx="639135" cy="294030"/>
      </dsp:txXfrm>
    </dsp:sp>
    <dsp:sp modelId="{6644804F-82E0-4C0B-AF54-26BB9DC6AC7E}">
      <dsp:nvSpPr>
        <dsp:cNvPr id="0" name=""/>
        <dsp:cNvSpPr/>
      </dsp:nvSpPr>
      <dsp:spPr>
        <a:xfrm>
          <a:off x="2443878" y="1868492"/>
          <a:ext cx="588686" cy="170773"/>
        </a:xfrm>
        <a:prstGeom prst="rect">
          <a:avLst/>
        </a:prstGeom>
        <a:solidFill>
          <a:srgbClr val="E1F5F5"/>
        </a:solidFill>
        <a:ln w="3175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43878" y="1868492"/>
        <a:ext cx="588686" cy="170773"/>
      </dsp:txXfrm>
    </dsp:sp>
    <dsp:sp modelId="{C4E649D4-3C12-4F86-ABB5-63F3CA4E44F3}">
      <dsp:nvSpPr>
        <dsp:cNvPr id="0" name=""/>
        <dsp:cNvSpPr/>
      </dsp:nvSpPr>
      <dsp:spPr>
        <a:xfrm>
          <a:off x="3062287" y="652494"/>
          <a:ext cx="757389" cy="491355"/>
        </a:xfrm>
        <a:prstGeom prst="round2DiagRect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chemeClr val="bg1"/>
              </a:solidFill>
            </a:rPr>
            <a:t>ըստ կատալիզատորի մասնակցության</a:t>
          </a:r>
          <a:endParaRPr lang="en-US" sz="700" kern="1200">
            <a:solidFill>
              <a:schemeClr val="bg1"/>
            </a:solidFill>
          </a:endParaRPr>
        </a:p>
      </dsp:txBody>
      <dsp:txXfrm>
        <a:off x="3086273" y="676480"/>
        <a:ext cx="709417" cy="443383"/>
      </dsp:txXfrm>
    </dsp:sp>
    <dsp:sp modelId="{5ADC9BA7-E854-40A7-8927-A295F34793AA}">
      <dsp:nvSpPr>
        <dsp:cNvPr id="0" name=""/>
        <dsp:cNvSpPr/>
      </dsp:nvSpPr>
      <dsp:spPr>
        <a:xfrm>
          <a:off x="3248551" y="1579873"/>
          <a:ext cx="642052" cy="302249"/>
        </a:xfrm>
        <a:prstGeom prst="rect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48551" y="1579873"/>
        <a:ext cx="642052" cy="302249"/>
      </dsp:txXfrm>
    </dsp:sp>
    <dsp:sp modelId="{0C93F6F9-E0E8-47B2-84B0-571DF444F336}">
      <dsp:nvSpPr>
        <dsp:cNvPr id="0" name=""/>
        <dsp:cNvSpPr/>
      </dsp:nvSpPr>
      <dsp:spPr>
        <a:xfrm>
          <a:off x="3194917" y="2184303"/>
          <a:ext cx="743331" cy="321815"/>
        </a:xfrm>
        <a:prstGeom prst="rect">
          <a:avLst/>
        </a:prstGeom>
        <a:solidFill>
          <a:srgbClr val="E1F5F5"/>
        </a:solidFill>
        <a:ln w="3175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194917" y="2184303"/>
        <a:ext cx="743331" cy="321815"/>
      </dsp:txXfrm>
    </dsp:sp>
    <dsp:sp modelId="{6897FC91-65A3-49C4-BD2A-29EC3B0ED250}">
      <dsp:nvSpPr>
        <dsp:cNvPr id="0" name=""/>
        <dsp:cNvSpPr/>
      </dsp:nvSpPr>
      <dsp:spPr>
        <a:xfrm>
          <a:off x="3965535" y="576428"/>
          <a:ext cx="705139" cy="574139"/>
        </a:xfrm>
        <a:prstGeom prst="round2DiagRect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chemeClr val="bg1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chemeClr val="bg1"/>
            </a:solidFill>
          </a:endParaRPr>
        </a:p>
      </dsp:txBody>
      <dsp:txXfrm>
        <a:off x="3993562" y="604455"/>
        <a:ext cx="649085" cy="518085"/>
      </dsp:txXfrm>
    </dsp:sp>
    <dsp:sp modelId="{6BD1928C-9D9A-445D-A408-A7E5522B55A7}">
      <dsp:nvSpPr>
        <dsp:cNvPr id="0" name=""/>
        <dsp:cNvSpPr/>
      </dsp:nvSpPr>
      <dsp:spPr>
        <a:xfrm>
          <a:off x="4141697" y="1325434"/>
          <a:ext cx="499966" cy="170773"/>
        </a:xfrm>
        <a:prstGeom prst="rect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1697" y="1325434"/>
        <a:ext cx="499966" cy="170773"/>
      </dsp:txXfrm>
    </dsp:sp>
    <dsp:sp modelId="{A68B7E76-EEC8-4B92-9F2A-6326D49DC461}">
      <dsp:nvSpPr>
        <dsp:cNvPr id="0" name=""/>
        <dsp:cNvSpPr/>
      </dsp:nvSpPr>
      <dsp:spPr>
        <a:xfrm>
          <a:off x="4145499" y="1539476"/>
          <a:ext cx="504901" cy="170773"/>
        </a:xfrm>
        <a:prstGeom prst="rect">
          <a:avLst/>
        </a:prstGeom>
        <a:solidFill>
          <a:srgbClr val="E1F5F5"/>
        </a:solidFill>
        <a:ln w="3175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5499" y="1539476"/>
        <a:ext cx="504901" cy="170773"/>
      </dsp:txXfrm>
    </dsp:sp>
    <dsp:sp modelId="{7779AB4B-B4E7-40E6-A97D-DB6F2DC18CDC}">
      <dsp:nvSpPr>
        <dsp:cNvPr id="0" name=""/>
        <dsp:cNvSpPr/>
      </dsp:nvSpPr>
      <dsp:spPr>
        <a:xfrm>
          <a:off x="4115244" y="1878485"/>
          <a:ext cx="628332" cy="170773"/>
        </a:xfrm>
        <a:prstGeom prst="rect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15244" y="1878485"/>
        <a:ext cx="628332" cy="170773"/>
      </dsp:txXfrm>
    </dsp:sp>
    <dsp:sp modelId="{6115626C-18C9-4B8A-923D-F7150ABB052F}">
      <dsp:nvSpPr>
        <dsp:cNvPr id="0" name=""/>
        <dsp:cNvSpPr/>
      </dsp:nvSpPr>
      <dsp:spPr>
        <a:xfrm>
          <a:off x="4092982" y="2288348"/>
          <a:ext cx="802292" cy="235825"/>
        </a:xfrm>
        <a:prstGeom prst="rect">
          <a:avLst/>
        </a:prstGeom>
        <a:solidFill>
          <a:srgbClr val="E1F5F5"/>
        </a:solidFill>
        <a:ln w="3175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92982" y="2288348"/>
        <a:ext cx="802292" cy="235825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156755" y="379447"/>
          <a:ext cx="1319540" cy="958068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chemeClr val="bg1"/>
              </a:solidFill>
            </a:rPr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b="1" i="1" kern="12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b="1" kern="1200">
              <a:solidFill>
                <a:schemeClr val="bg1"/>
              </a:solidFill>
            </a:rPr>
            <a:t>)</a:t>
          </a:r>
          <a:endParaRPr lang="en-US" sz="1100" b="1" kern="1200">
            <a:solidFill>
              <a:schemeClr val="bg1"/>
            </a:solidFill>
          </a:endParaRPr>
        </a:p>
      </dsp:txBody>
      <dsp:txXfrm>
        <a:off x="184816" y="407508"/>
        <a:ext cx="1263418" cy="901946"/>
      </dsp:txXfrm>
    </dsp:sp>
    <dsp:sp modelId="{EAECC5A9-AFA8-4749-A3F7-1EB21A02E9CE}">
      <dsp:nvSpPr>
        <dsp:cNvPr id="0" name=""/>
        <dsp:cNvSpPr/>
      </dsp:nvSpPr>
      <dsp:spPr>
        <a:xfrm rot="18456423">
          <a:off x="1330640" y="535207"/>
          <a:ext cx="7474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47411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5660" y="543741"/>
        <a:ext cx="37370" cy="37370"/>
      </dsp:txXfrm>
    </dsp:sp>
    <dsp:sp modelId="{51CE4623-8FDC-41B4-A4D7-336E500FADC1}">
      <dsp:nvSpPr>
        <dsp:cNvPr id="0" name=""/>
        <dsp:cNvSpPr/>
      </dsp:nvSpPr>
      <dsp:spPr>
        <a:xfrm flipH="1">
          <a:off x="1932397" y="0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ԼԱՎ 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0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0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000" kern="1200"/>
        </a:p>
      </dsp:txBody>
      <dsp:txXfrm>
        <a:off x="1948000" y="15603"/>
        <a:ext cx="982997" cy="501536"/>
      </dsp:txXfrm>
    </dsp:sp>
    <dsp:sp modelId="{67B8AEE8-A87F-424E-A48A-D42F280D32F5}">
      <dsp:nvSpPr>
        <dsp:cNvPr id="0" name=""/>
        <dsp:cNvSpPr/>
      </dsp:nvSpPr>
      <dsp:spPr>
        <a:xfrm rot="14229">
          <a:off x="2946599" y="240011"/>
          <a:ext cx="415393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15393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43911" y="256846"/>
        <a:ext cx="20769" cy="20769"/>
      </dsp:txXfrm>
    </dsp:sp>
    <dsp:sp modelId="{583F036D-06F1-48BF-AC38-6504826DE67D}">
      <dsp:nvSpPr>
        <dsp:cNvPr id="0" name=""/>
        <dsp:cNvSpPr/>
      </dsp:nvSpPr>
      <dsp:spPr>
        <a:xfrm>
          <a:off x="3361991" y="1719"/>
          <a:ext cx="1463401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377594" y="17322"/>
        <a:ext cx="1432195" cy="501536"/>
      </dsp:txXfrm>
    </dsp:sp>
    <dsp:sp modelId="{D6F23BF5-7199-4343-BA0C-7140831EF7B2}">
      <dsp:nvSpPr>
        <dsp:cNvPr id="0" name=""/>
        <dsp:cNvSpPr/>
      </dsp:nvSpPr>
      <dsp:spPr>
        <a:xfrm rot="171732">
          <a:off x="1476016" y="842393"/>
          <a:ext cx="44585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4585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7797" y="858466"/>
        <a:ext cx="22292" cy="22292"/>
      </dsp:txXfrm>
    </dsp:sp>
    <dsp:sp modelId="{165BFEA9-5A8D-43EE-95D8-4EE23C836C6A}">
      <dsp:nvSpPr>
        <dsp:cNvPr id="0" name=""/>
        <dsp:cNvSpPr/>
      </dsp:nvSpPr>
      <dsp:spPr>
        <a:xfrm flipH="1">
          <a:off x="1921593" y="614373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ԱՆ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</a:t>
          </a:r>
          <a:r>
            <a:rPr lang="hy-AM" sz="11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</m:t>
              </m:r>
            </m:oMath>
          </a14:m>
          <a:endParaRPr lang="en-US" sz="1100" kern="1200"/>
        </a:p>
      </dsp:txBody>
      <dsp:txXfrm>
        <a:off x="1937196" y="629976"/>
        <a:ext cx="982997" cy="501536"/>
      </dsp:txXfrm>
    </dsp:sp>
    <dsp:sp modelId="{DBD783BE-235A-4FB5-BD7E-FFEDC3F49000}">
      <dsp:nvSpPr>
        <dsp:cNvPr id="0" name=""/>
        <dsp:cNvSpPr/>
      </dsp:nvSpPr>
      <dsp:spPr>
        <a:xfrm>
          <a:off x="2935797" y="853525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870090"/>
        <a:ext cx="21309" cy="21309"/>
      </dsp:txXfrm>
    </dsp:sp>
    <dsp:sp modelId="{BF538105-F5A7-43F7-80C4-805F3077000B}">
      <dsp:nvSpPr>
        <dsp:cNvPr id="0" name=""/>
        <dsp:cNvSpPr/>
      </dsp:nvSpPr>
      <dsp:spPr>
        <a:xfrm>
          <a:off x="3361991" y="614373"/>
          <a:ext cx="1452597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377594" y="629976"/>
        <a:ext cx="1421391" cy="501536"/>
      </dsp:txXfrm>
    </dsp:sp>
    <dsp:sp modelId="{295B2205-885F-4A91-B039-6FCBD4C9F1C1}">
      <dsp:nvSpPr>
        <dsp:cNvPr id="0" name=""/>
        <dsp:cNvSpPr/>
      </dsp:nvSpPr>
      <dsp:spPr>
        <a:xfrm rot="3297370">
          <a:off x="1311190" y="1148720"/>
          <a:ext cx="775506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75506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9556" y="1156552"/>
        <a:ext cx="38775" cy="38775"/>
      </dsp:txXfrm>
    </dsp:sp>
    <dsp:sp modelId="{D5FCE522-E1D8-4FDD-A035-F8BB289E6DD8}">
      <dsp:nvSpPr>
        <dsp:cNvPr id="0" name=""/>
        <dsp:cNvSpPr/>
      </dsp:nvSpPr>
      <dsp:spPr>
        <a:xfrm flipH="1">
          <a:off x="1921593" y="1227027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ՔԻՉ ԼՈՒԾԵԼԻ (0,001-1գ) </a:t>
          </a:r>
          <a:endParaRPr lang="en-US" sz="1000" kern="1200"/>
        </a:p>
      </dsp:txBody>
      <dsp:txXfrm>
        <a:off x="1937196" y="1242630"/>
        <a:ext cx="982997" cy="501536"/>
      </dsp:txXfrm>
    </dsp:sp>
    <dsp:sp modelId="{CAD7AD7C-0F0C-40DF-AA47-237F9570EC68}">
      <dsp:nvSpPr>
        <dsp:cNvPr id="0" name=""/>
        <dsp:cNvSpPr/>
      </dsp:nvSpPr>
      <dsp:spPr>
        <a:xfrm>
          <a:off x="2935797" y="1466179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1482744"/>
        <a:ext cx="21309" cy="21309"/>
      </dsp:txXfrm>
    </dsp:sp>
    <dsp:sp modelId="{095855A2-2E00-4FCE-B2F1-3D449A650B6C}">
      <dsp:nvSpPr>
        <dsp:cNvPr id="0" name=""/>
        <dsp:cNvSpPr/>
      </dsp:nvSpPr>
      <dsp:spPr>
        <a:xfrm flipH="1">
          <a:off x="3361991" y="1227027"/>
          <a:ext cx="1484999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1" i="1" kern="1200">
                  <a:latin typeface="Cambria Math" panose="02040503050406030204" pitchFamily="18" charset="0"/>
                </a:rPr>
                <m:t>𝑪𝒂𝑺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</a:rPr>
                    <m:t>𝟒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𝟐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𝑶</m:t>
              </m:r>
            </m:oMath>
          </a14:m>
          <a:r>
            <a:rPr lang="hy-AM" sz="900" kern="1200"/>
            <a:t>-ի լուծելիությունը 0,2գ է:</a:t>
          </a:r>
          <a:endParaRPr lang="en-US" sz="900" kern="1200"/>
        </a:p>
      </dsp:txBody>
      <dsp:txXfrm>
        <a:off x="3377594" y="1242630"/>
        <a:ext cx="1453793" cy="50153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D95FA0-8DC8-4B1A-8AD7-75181E7DAB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86</TotalTime>
  <Pages>346</Pages>
  <Words>72983</Words>
  <Characters>416005</Characters>
  <Application>Microsoft Office Word</Application>
  <DocSecurity>0</DocSecurity>
  <Lines>3466</Lines>
  <Paragraphs>97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4</dc:creator>
  <cp:keywords/>
  <dc:description/>
  <cp:lastModifiedBy>Vahe</cp:lastModifiedBy>
  <cp:revision>20</cp:revision>
  <cp:lastPrinted>2023-08-23T18:36:00Z</cp:lastPrinted>
  <dcterms:created xsi:type="dcterms:W3CDTF">2023-10-21T06:55:00Z</dcterms:created>
  <dcterms:modified xsi:type="dcterms:W3CDTF">2023-11-26T16:08:00Z</dcterms:modified>
</cp:coreProperties>
</file>